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ОБРАЗОВАНИЯ И НАУКИ РФ</w:t>
      </w: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ВОСИБИРСКИЙ ГОСУДАРСТВЕННЫЙ УНИВЕРСИТЕТ</w:t>
      </w: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зический факультет</w:t>
      </w: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федра общей физики</w:t>
      </w: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45FA6" w:rsidRPr="00141D47" w:rsidRDefault="0008456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41D47">
        <w:rPr>
          <w:rFonts w:ascii="Times New Roman" w:hAnsi="Times New Roman"/>
          <w:color w:val="000000" w:themeColor="text1"/>
          <w:sz w:val="28"/>
          <w:szCs w:val="28"/>
        </w:rPr>
        <w:t xml:space="preserve">А. А. Павлов, </w:t>
      </w:r>
      <w:r w:rsidR="009672D5" w:rsidRPr="00141D47">
        <w:rPr>
          <w:rFonts w:ascii="Times New Roman" w:hAnsi="Times New Roman"/>
          <w:color w:val="000000" w:themeColor="text1"/>
          <w:sz w:val="28"/>
          <w:szCs w:val="28"/>
        </w:rPr>
        <w:t>Ал. А. Павлов</w:t>
      </w:r>
      <w:r w:rsidR="001C67E2" w:rsidRPr="00141D47">
        <w:rPr>
          <w:rFonts w:ascii="Times New Roman" w:hAnsi="Times New Roman"/>
          <w:color w:val="000000" w:themeColor="text1"/>
          <w:sz w:val="28"/>
          <w:szCs w:val="28"/>
        </w:rPr>
        <w:t>, Д. Е. Черепанов</w:t>
      </w: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45FA6" w:rsidRDefault="009672D5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ПРАВИЛА </w:t>
      </w:r>
      <w:r w:rsidR="00B5036C">
        <w:rPr>
          <w:rFonts w:ascii="Times New Roman" w:hAnsi="Times New Roman"/>
          <w:b/>
          <w:sz w:val="28"/>
          <w:szCs w:val="28"/>
        </w:rPr>
        <w:t xml:space="preserve">ОФОРМЛЕНИЯ </w:t>
      </w:r>
      <w:r w:rsidR="00084566">
        <w:rPr>
          <w:rFonts w:ascii="Times New Roman" w:hAnsi="Times New Roman"/>
          <w:b/>
          <w:sz w:val="28"/>
          <w:szCs w:val="28"/>
        </w:rPr>
        <w:t>КУРСОВЫХ РАБОТ</w:t>
      </w:r>
    </w:p>
    <w:p w:rsidR="00084566" w:rsidRPr="00084566" w:rsidRDefault="0008456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45FA6" w:rsidRPr="0008456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9672D5" w:rsidRPr="002E4251" w:rsidRDefault="00B60B53" w:rsidP="009672D5">
      <w:pPr>
        <w:spacing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-Roman" w:hAnsi="Times New Roman"/>
          <w:sz w:val="28"/>
          <w:szCs w:val="28"/>
          <w:lang w:eastAsia="ru-RU"/>
        </w:rPr>
        <w:t>Методическое</w:t>
      </w:r>
      <w:r w:rsidR="009672D5" w:rsidRPr="002E4251">
        <w:rPr>
          <w:rFonts w:ascii="Times New Roman" w:eastAsia="Times-Roman" w:hAnsi="Times New Roman"/>
          <w:sz w:val="28"/>
          <w:szCs w:val="28"/>
          <w:lang w:eastAsia="ru-RU"/>
        </w:rPr>
        <w:t xml:space="preserve"> пособие</w:t>
      </w: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  <w:shd w:val="pct15" w:color="auto" w:fill="FFFFFF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45FA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восибирск</w:t>
      </w:r>
    </w:p>
    <w:p w:rsidR="00645FA6" w:rsidRPr="00084566" w:rsidRDefault="00645FA6" w:rsidP="00645FA6">
      <w:pPr>
        <w:tabs>
          <w:tab w:val="left" w:pos="0"/>
          <w:tab w:val="center" w:pos="4677"/>
        </w:tabs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1</w:t>
      </w:r>
      <w:r w:rsidRPr="00084566">
        <w:rPr>
          <w:rFonts w:ascii="Times New Roman" w:hAnsi="Times New Roman"/>
          <w:sz w:val="28"/>
          <w:szCs w:val="28"/>
        </w:rPr>
        <w:t>7</w:t>
      </w:r>
    </w:p>
    <w:p w:rsidR="00645FA6" w:rsidRPr="00AC1AB7" w:rsidRDefault="00645FA6" w:rsidP="00645FA6">
      <w:pPr>
        <w:tabs>
          <w:tab w:val="left" w:pos="0"/>
          <w:tab w:val="center" w:pos="4677"/>
        </w:tabs>
        <w:spacing w:line="240" w:lineRule="auto"/>
        <w:ind w:firstLine="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br w:type="page"/>
      </w:r>
    </w:p>
    <w:p w:rsidR="009672D5" w:rsidRPr="00FE4FC3" w:rsidRDefault="009672D5" w:rsidP="009672D5">
      <w:pPr>
        <w:spacing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90341" w:rsidRPr="00FE4FC3" w:rsidRDefault="00590341" w:rsidP="009672D5">
      <w:pPr>
        <w:spacing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90341" w:rsidRPr="00FE4FC3" w:rsidRDefault="00590341" w:rsidP="009672D5">
      <w:pPr>
        <w:spacing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672D5" w:rsidRPr="001C67E2" w:rsidRDefault="009672D5" w:rsidP="001C67E2">
      <w:pPr>
        <w:spacing w:line="240" w:lineRule="auto"/>
        <w:ind w:right="-2" w:firstLine="284"/>
        <w:rPr>
          <w:rFonts w:ascii="Times New Roman" w:eastAsia="Times New Roman" w:hAnsi="Times New Roman"/>
          <w:sz w:val="28"/>
          <w:szCs w:val="28"/>
          <w:lang w:eastAsia="ru-RU"/>
        </w:rPr>
      </w:pP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 xml:space="preserve">Издание подготовлено в рамках реализации </w:t>
      </w:r>
      <w:r w:rsidRPr="009672D5">
        <w:rPr>
          <w:rFonts w:ascii="Times New Roman" w:eastAsia="Times New Roman" w:hAnsi="Times New Roman"/>
          <w:i/>
          <w:sz w:val="28"/>
          <w:szCs w:val="28"/>
          <w:lang w:eastAsia="ru-RU"/>
        </w:rPr>
        <w:t>Программы развития госуда</w:t>
      </w:r>
      <w:r w:rsidRPr="009672D5">
        <w:rPr>
          <w:rFonts w:ascii="Times New Roman" w:eastAsia="Times New Roman" w:hAnsi="Times New Roman"/>
          <w:i/>
          <w:sz w:val="28"/>
          <w:szCs w:val="28"/>
          <w:lang w:eastAsia="ru-RU"/>
        </w:rPr>
        <w:t>р</w:t>
      </w:r>
      <w:r w:rsidRPr="009672D5">
        <w:rPr>
          <w:rFonts w:ascii="Times New Roman" w:eastAsia="Times New Roman" w:hAnsi="Times New Roman"/>
          <w:i/>
          <w:sz w:val="28"/>
          <w:szCs w:val="28"/>
          <w:lang w:eastAsia="ru-RU"/>
        </w:rPr>
        <w:t>ственного образовательного учреждения высшего профессионального образ</w:t>
      </w:r>
      <w:r w:rsidRPr="009672D5">
        <w:rPr>
          <w:rFonts w:ascii="Times New Roman" w:eastAsia="Times New Roman" w:hAnsi="Times New Roman"/>
          <w:i/>
          <w:sz w:val="28"/>
          <w:szCs w:val="28"/>
          <w:lang w:eastAsia="ru-RU"/>
        </w:rPr>
        <w:t>о</w:t>
      </w:r>
      <w:r w:rsidRPr="009672D5">
        <w:rPr>
          <w:rFonts w:ascii="Times New Roman" w:eastAsia="Times New Roman" w:hAnsi="Times New Roman"/>
          <w:i/>
          <w:sz w:val="28"/>
          <w:szCs w:val="28"/>
          <w:lang w:eastAsia="ru-RU"/>
        </w:rPr>
        <w:t>вания «Новосибирский государственный университет»</w:t>
      </w: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 xml:space="preserve"> на 2009</w:t>
      </w:r>
      <w:r w:rsidR="001C67E2">
        <w:rPr>
          <w:rFonts w:ascii="Times New Roman" w:eastAsia="Times New Roman" w:hAnsi="Times New Roman"/>
          <w:sz w:val="28"/>
          <w:szCs w:val="28"/>
          <w:lang w:eastAsia="ru-RU"/>
        </w:rPr>
        <w:t>-</w:t>
      </w: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>2018 годы.</w:t>
      </w:r>
    </w:p>
    <w:p w:rsidR="009672D5" w:rsidRPr="001C67E2" w:rsidRDefault="009672D5" w:rsidP="002E4251">
      <w:pPr>
        <w:spacing w:line="240" w:lineRule="auto"/>
        <w:ind w:left="284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672D5" w:rsidRPr="009672D5" w:rsidRDefault="009672D5" w:rsidP="00A35DC7">
      <w:pPr>
        <w:spacing w:line="240" w:lineRule="auto"/>
        <w:ind w:right="-2" w:firstLine="284"/>
        <w:rPr>
          <w:rFonts w:ascii="Times New Roman" w:eastAsia="Times New Roman" w:hAnsi="Times New Roman"/>
          <w:sz w:val="28"/>
          <w:szCs w:val="28"/>
          <w:lang w:eastAsia="ru-RU"/>
        </w:rPr>
      </w:pP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>А.</w:t>
      </w:r>
      <w:r w:rsidR="00C07C13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>А.</w:t>
      </w:r>
      <w:r w:rsidR="00C07C13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>Павлов, Ал. А. Павлов</w:t>
      </w:r>
      <w:r w:rsidR="00590341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590341" w:rsidRPr="00590341">
        <w:rPr>
          <w:rFonts w:ascii="Times New Roman" w:hAnsi="Times New Roman"/>
          <w:color w:val="000000" w:themeColor="text1"/>
          <w:sz w:val="28"/>
          <w:szCs w:val="28"/>
        </w:rPr>
        <w:t>Д. Е. Черепанов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Правила в</w:t>
      </w: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>ыполнение курсовых работ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>:</w:t>
      </w:r>
      <w:r w:rsidRPr="009672D5">
        <w:rPr>
          <w:rFonts w:ascii="Times New Roman" w:eastAsia="Times-Roman" w:hAnsi="Times New Roman"/>
          <w:sz w:val="28"/>
          <w:szCs w:val="28"/>
          <w:lang w:eastAsia="ru-RU"/>
        </w:rPr>
        <w:t xml:space="preserve"> учеб</w:t>
      </w:r>
      <w:proofErr w:type="gramStart"/>
      <w:r w:rsidRPr="009672D5">
        <w:rPr>
          <w:rFonts w:ascii="Times New Roman" w:eastAsia="Times-Roman" w:hAnsi="Times New Roman"/>
          <w:sz w:val="28"/>
          <w:szCs w:val="28"/>
          <w:lang w:eastAsia="ru-RU"/>
        </w:rPr>
        <w:t>.</w:t>
      </w:r>
      <w:proofErr w:type="gramEnd"/>
      <w:r w:rsidRPr="009672D5">
        <w:rPr>
          <w:rFonts w:ascii="Times New Roman" w:eastAsia="Times-Roman" w:hAnsi="Times New Roman"/>
          <w:sz w:val="28"/>
          <w:szCs w:val="28"/>
          <w:lang w:eastAsia="ru-RU"/>
        </w:rPr>
        <w:t xml:space="preserve"> </w:t>
      </w:r>
      <w:proofErr w:type="gramStart"/>
      <w:r w:rsidRPr="009672D5">
        <w:rPr>
          <w:rFonts w:ascii="Times New Roman" w:eastAsia="Times-Roman" w:hAnsi="Times New Roman"/>
          <w:sz w:val="28"/>
          <w:szCs w:val="28"/>
          <w:lang w:eastAsia="ru-RU"/>
        </w:rPr>
        <w:t>п</w:t>
      </w:r>
      <w:proofErr w:type="gramEnd"/>
      <w:r w:rsidRPr="009672D5">
        <w:rPr>
          <w:rFonts w:ascii="Times New Roman" w:eastAsia="Times-Roman" w:hAnsi="Times New Roman"/>
          <w:sz w:val="28"/>
          <w:szCs w:val="28"/>
          <w:lang w:eastAsia="ru-RU"/>
        </w:rPr>
        <w:t>особие /</w:t>
      </w: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>Новосиб</w:t>
      </w:r>
      <w:proofErr w:type="spellEnd"/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 xml:space="preserve">. гос. ун-т. </w:t>
      </w:r>
      <w:r w:rsidR="001C67E2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 xml:space="preserve"> Новосибирск</w:t>
      </w:r>
      <w:proofErr w:type="gramStart"/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 xml:space="preserve"> :</w:t>
      </w:r>
      <w:proofErr w:type="gramEnd"/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35DC7">
        <w:rPr>
          <w:rFonts w:ascii="Times New Roman" w:eastAsia="Times New Roman" w:hAnsi="Times New Roman"/>
          <w:sz w:val="28"/>
          <w:szCs w:val="28"/>
          <w:lang w:eastAsia="ru-RU"/>
        </w:rPr>
        <w:t>ИПЦ</w:t>
      </w: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 xml:space="preserve"> НГУ, 201</w:t>
      </w:r>
      <w:r w:rsidR="00C07C13" w:rsidRPr="0042693F">
        <w:rPr>
          <w:rFonts w:ascii="Times New Roman" w:eastAsia="Times New Roman" w:hAnsi="Times New Roman"/>
          <w:sz w:val="28"/>
          <w:szCs w:val="28"/>
          <w:lang w:eastAsia="ru-RU"/>
        </w:rPr>
        <w:t>7</w:t>
      </w: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  <w:r w:rsidR="001C67E2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 w:rsidRPr="009672D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9672D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7 с.</w:t>
      </w:r>
    </w:p>
    <w:p w:rsidR="009672D5" w:rsidRPr="009672D5" w:rsidRDefault="009672D5" w:rsidP="009672D5">
      <w:pPr>
        <w:spacing w:line="240" w:lineRule="auto"/>
        <w:ind w:left="426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0124" w:rsidRDefault="00CB0D53" w:rsidP="00CB0D53">
      <w:pPr>
        <w:ind w:firstLine="284"/>
        <w:rPr>
          <w:rFonts w:ascii="Times New Roman" w:hAnsi="Times New Roman"/>
          <w:color w:val="000000" w:themeColor="text1"/>
          <w:sz w:val="28"/>
          <w:szCs w:val="28"/>
        </w:rPr>
      </w:pPr>
      <w:r w:rsidRPr="001C67E2">
        <w:rPr>
          <w:rFonts w:ascii="Times New Roman" w:hAnsi="Times New Roman"/>
          <w:color w:val="000000" w:themeColor="text1"/>
          <w:sz w:val="28"/>
          <w:szCs w:val="28"/>
        </w:rPr>
        <w:t>В пособии приведены основные требования к курсовы</w:t>
      </w:r>
      <w:r w:rsidR="001C67E2" w:rsidRPr="001C67E2">
        <w:rPr>
          <w:rFonts w:ascii="Times New Roman" w:hAnsi="Times New Roman"/>
          <w:color w:val="000000" w:themeColor="text1"/>
          <w:sz w:val="28"/>
          <w:szCs w:val="28"/>
        </w:rPr>
        <w:t>м</w:t>
      </w:r>
      <w:r w:rsidRPr="001C67E2">
        <w:rPr>
          <w:rFonts w:ascii="Times New Roman" w:hAnsi="Times New Roman"/>
          <w:color w:val="000000" w:themeColor="text1"/>
          <w:sz w:val="28"/>
          <w:szCs w:val="28"/>
        </w:rPr>
        <w:t xml:space="preserve"> работ</w:t>
      </w:r>
      <w:r w:rsidR="001C67E2" w:rsidRPr="001C67E2">
        <w:rPr>
          <w:rFonts w:ascii="Times New Roman" w:hAnsi="Times New Roman"/>
          <w:color w:val="000000" w:themeColor="text1"/>
          <w:sz w:val="28"/>
          <w:szCs w:val="28"/>
        </w:rPr>
        <w:t>ам</w:t>
      </w:r>
      <w:r w:rsidR="00080124">
        <w:rPr>
          <w:rFonts w:ascii="Times New Roman" w:hAnsi="Times New Roman"/>
          <w:color w:val="000000" w:themeColor="text1"/>
          <w:sz w:val="28"/>
          <w:szCs w:val="28"/>
        </w:rPr>
        <w:t>, выполня</w:t>
      </w:r>
      <w:r w:rsidR="00080124">
        <w:rPr>
          <w:rFonts w:ascii="Times New Roman" w:hAnsi="Times New Roman"/>
          <w:color w:val="000000" w:themeColor="text1"/>
          <w:sz w:val="28"/>
          <w:szCs w:val="28"/>
        </w:rPr>
        <w:t>е</w:t>
      </w:r>
      <w:r w:rsidR="00080124">
        <w:rPr>
          <w:rFonts w:ascii="Times New Roman" w:hAnsi="Times New Roman"/>
          <w:color w:val="000000" w:themeColor="text1"/>
          <w:sz w:val="28"/>
          <w:szCs w:val="28"/>
        </w:rPr>
        <w:t>мым студентами 2-го курса Физического факультета НГУ</w:t>
      </w:r>
      <w:r w:rsidRPr="001C67E2">
        <w:rPr>
          <w:rFonts w:ascii="Times New Roman" w:hAnsi="Times New Roman"/>
          <w:color w:val="000000" w:themeColor="text1"/>
          <w:sz w:val="28"/>
          <w:szCs w:val="28"/>
        </w:rPr>
        <w:t xml:space="preserve">. Их </w:t>
      </w:r>
      <w:r w:rsidR="00080124">
        <w:rPr>
          <w:rFonts w:ascii="Times New Roman" w:hAnsi="Times New Roman"/>
          <w:color w:val="000000" w:themeColor="text1"/>
          <w:sz w:val="28"/>
          <w:szCs w:val="28"/>
        </w:rPr>
        <w:t>соблюдение</w:t>
      </w:r>
      <w:r w:rsidRPr="001C67E2">
        <w:rPr>
          <w:rFonts w:ascii="Times New Roman" w:hAnsi="Times New Roman"/>
          <w:color w:val="000000" w:themeColor="text1"/>
          <w:sz w:val="28"/>
          <w:szCs w:val="28"/>
        </w:rPr>
        <w:t xml:space="preserve"> обеспечивает однотипность оформления ра</w:t>
      </w:r>
      <w:bookmarkStart w:id="0" w:name="_GoBack"/>
      <w:bookmarkEnd w:id="0"/>
      <w:r w:rsidRPr="001C67E2">
        <w:rPr>
          <w:rFonts w:ascii="Times New Roman" w:hAnsi="Times New Roman"/>
          <w:color w:val="000000" w:themeColor="text1"/>
          <w:sz w:val="28"/>
          <w:szCs w:val="28"/>
        </w:rPr>
        <w:t>бот, а также способствует обучению студентов правильному представлению диссертаций, научных отчетов, публ</w:t>
      </w:r>
      <w:r w:rsidRPr="001C67E2">
        <w:rPr>
          <w:rFonts w:ascii="Times New Roman" w:hAnsi="Times New Roman"/>
          <w:color w:val="000000" w:themeColor="text1"/>
          <w:sz w:val="28"/>
          <w:szCs w:val="28"/>
        </w:rPr>
        <w:t>и</w:t>
      </w:r>
      <w:r w:rsidRPr="001C67E2">
        <w:rPr>
          <w:rFonts w:ascii="Times New Roman" w:hAnsi="Times New Roman"/>
          <w:color w:val="000000" w:themeColor="text1"/>
          <w:sz w:val="28"/>
          <w:szCs w:val="28"/>
        </w:rPr>
        <w:t xml:space="preserve">каций и т. п. </w:t>
      </w:r>
      <w:r w:rsidR="00B23736">
        <w:rPr>
          <w:rFonts w:ascii="Times New Roman" w:hAnsi="Times New Roman"/>
          <w:color w:val="000000" w:themeColor="text1"/>
          <w:sz w:val="28"/>
          <w:szCs w:val="28"/>
        </w:rPr>
        <w:t>Данные</w:t>
      </w:r>
      <w:r w:rsidRPr="001C67E2">
        <w:rPr>
          <w:rFonts w:ascii="Times New Roman" w:hAnsi="Times New Roman"/>
          <w:color w:val="000000" w:themeColor="text1"/>
          <w:sz w:val="28"/>
          <w:szCs w:val="28"/>
        </w:rPr>
        <w:t xml:space="preserve"> требования в основном соответствуют правилам оформл</w:t>
      </w:r>
      <w:r w:rsidRPr="001C67E2">
        <w:rPr>
          <w:rFonts w:ascii="Times New Roman" w:hAnsi="Times New Roman"/>
          <w:color w:val="000000" w:themeColor="text1"/>
          <w:sz w:val="28"/>
          <w:szCs w:val="28"/>
        </w:rPr>
        <w:t>е</w:t>
      </w:r>
      <w:r w:rsidRPr="001C67E2">
        <w:rPr>
          <w:rFonts w:ascii="Times New Roman" w:hAnsi="Times New Roman"/>
          <w:color w:val="000000" w:themeColor="text1"/>
          <w:sz w:val="28"/>
          <w:szCs w:val="28"/>
        </w:rPr>
        <w:t xml:space="preserve">ния, предъявляемым к публикациям в журнале </w:t>
      </w:r>
      <w:r w:rsidR="00B23736" w:rsidRPr="00B23736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B23736">
        <w:rPr>
          <w:rFonts w:ascii="Times New Roman" w:hAnsi="Times New Roman"/>
          <w:color w:val="000000" w:themeColor="text1"/>
          <w:sz w:val="28"/>
          <w:szCs w:val="28"/>
        </w:rPr>
        <w:t>Сибирский физический жу</w:t>
      </w:r>
      <w:r w:rsidR="00B23736">
        <w:rPr>
          <w:rFonts w:ascii="Times New Roman" w:hAnsi="Times New Roman"/>
          <w:color w:val="000000" w:themeColor="text1"/>
          <w:sz w:val="28"/>
          <w:szCs w:val="28"/>
        </w:rPr>
        <w:t>р</w:t>
      </w:r>
      <w:r w:rsidR="00B23736">
        <w:rPr>
          <w:rFonts w:ascii="Times New Roman" w:hAnsi="Times New Roman"/>
          <w:color w:val="000000" w:themeColor="text1"/>
          <w:sz w:val="28"/>
          <w:szCs w:val="28"/>
        </w:rPr>
        <w:t>нал</w:t>
      </w:r>
      <w:r w:rsidR="00B23736" w:rsidRPr="00B23736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B23736">
        <w:rPr>
          <w:rFonts w:ascii="Times New Roman" w:hAnsi="Times New Roman"/>
          <w:color w:val="000000" w:themeColor="text1"/>
          <w:sz w:val="28"/>
          <w:szCs w:val="28"/>
        </w:rPr>
        <w:t>,</w:t>
      </w:r>
      <w:r w:rsidRPr="001C67E2">
        <w:rPr>
          <w:rFonts w:ascii="Times New Roman" w:hAnsi="Times New Roman"/>
          <w:color w:val="000000" w:themeColor="text1"/>
          <w:sz w:val="28"/>
          <w:szCs w:val="28"/>
        </w:rPr>
        <w:t xml:space="preserve"> и соблюдаются в большинстве отечественных издательств.</w:t>
      </w:r>
    </w:p>
    <w:p w:rsidR="00CB0D53" w:rsidRPr="00590341" w:rsidRDefault="00CB0D53" w:rsidP="00CB0D53">
      <w:pPr>
        <w:ind w:firstLine="284"/>
        <w:rPr>
          <w:rFonts w:ascii="Times New Roman" w:hAnsi="Times New Roman"/>
          <w:color w:val="000000" w:themeColor="text1"/>
          <w:sz w:val="28"/>
          <w:szCs w:val="28"/>
        </w:rPr>
      </w:pPr>
      <w:r w:rsidRPr="001C67E2">
        <w:rPr>
          <w:rFonts w:ascii="Times New Roman" w:hAnsi="Times New Roman"/>
          <w:color w:val="000000" w:themeColor="text1"/>
          <w:sz w:val="28"/>
          <w:szCs w:val="28"/>
        </w:rPr>
        <w:t xml:space="preserve">Пособие разработано в Межфакультетской лаборатории физической оптики </w:t>
      </w:r>
      <w:r>
        <w:rPr>
          <w:rFonts w:ascii="Times New Roman" w:hAnsi="Times New Roman"/>
          <w:color w:val="000000" w:themeColor="text1"/>
          <w:sz w:val="28"/>
          <w:szCs w:val="28"/>
        </w:rPr>
        <w:t>Физического факультета НГУ</w:t>
      </w:r>
      <w:r w:rsidRPr="00630D81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9672D5" w:rsidRDefault="002E4251" w:rsidP="00080124">
      <w:pPr>
        <w:spacing w:line="240" w:lineRule="auto"/>
        <w:ind w:firstLine="284"/>
        <w:rPr>
          <w:rFonts w:ascii="Times New Roman" w:eastAsia="Times New Roman" w:hAnsi="Times New Roman"/>
          <w:sz w:val="28"/>
          <w:szCs w:val="28"/>
          <w:lang w:eastAsia="ru-RU"/>
        </w:rPr>
      </w:pPr>
      <w:r w:rsidRPr="002E4251">
        <w:rPr>
          <w:rFonts w:ascii="Times New Roman" w:eastAsia="Times New Roman" w:hAnsi="Times New Roman"/>
          <w:sz w:val="28"/>
          <w:szCs w:val="28"/>
          <w:lang w:eastAsia="ru-RU"/>
        </w:rPr>
        <w:t>Целевая аудитори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–</w:t>
      </w:r>
      <w:r w:rsidRPr="002E4251">
        <w:rPr>
          <w:rFonts w:ascii="Times New Roman" w:eastAsia="Times New Roman" w:hAnsi="Times New Roman"/>
          <w:sz w:val="28"/>
          <w:szCs w:val="28"/>
          <w:lang w:eastAsia="ru-RU"/>
        </w:rPr>
        <w:t xml:space="preserve"> студенты 2-го курса ФФ, преподаватели практикума по </w:t>
      </w:r>
      <w:r w:rsidR="00646577">
        <w:rPr>
          <w:rFonts w:ascii="Times New Roman" w:eastAsia="Times New Roman" w:hAnsi="Times New Roman"/>
          <w:sz w:val="28"/>
          <w:szCs w:val="28"/>
          <w:lang w:eastAsia="ru-RU"/>
        </w:rPr>
        <w:t xml:space="preserve">электричеству и магнетизму и практикума по </w:t>
      </w:r>
      <w:r w:rsidRPr="002E4251">
        <w:rPr>
          <w:rFonts w:ascii="Times New Roman" w:eastAsia="Times New Roman" w:hAnsi="Times New Roman"/>
          <w:sz w:val="28"/>
          <w:szCs w:val="28"/>
          <w:lang w:eastAsia="ru-RU"/>
        </w:rPr>
        <w:t>физической оптике, научные с</w:t>
      </w:r>
      <w:r w:rsidRPr="002E4251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2E4251">
        <w:rPr>
          <w:rFonts w:ascii="Times New Roman" w:eastAsia="Times New Roman" w:hAnsi="Times New Roman"/>
          <w:sz w:val="28"/>
          <w:szCs w:val="28"/>
          <w:lang w:eastAsia="ru-RU"/>
        </w:rPr>
        <w:t xml:space="preserve">трудник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 w:rsidRPr="002E4251">
        <w:rPr>
          <w:rFonts w:ascii="Times New Roman" w:eastAsia="Times New Roman" w:hAnsi="Times New Roman"/>
          <w:sz w:val="28"/>
          <w:szCs w:val="28"/>
          <w:lang w:eastAsia="ru-RU"/>
        </w:rPr>
        <w:t xml:space="preserve"> руководители курсовых работ.</w:t>
      </w:r>
    </w:p>
    <w:p w:rsidR="002E4251" w:rsidRDefault="002E4251" w:rsidP="002E4251">
      <w:pPr>
        <w:spacing w:line="240" w:lineRule="auto"/>
        <w:ind w:firstLine="567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2C0DB7" w:rsidRPr="009672D5" w:rsidRDefault="002C0DB7" w:rsidP="002E4251">
      <w:pPr>
        <w:spacing w:line="240" w:lineRule="auto"/>
        <w:ind w:firstLine="567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672D5" w:rsidRPr="009672D5" w:rsidRDefault="009672D5" w:rsidP="009672D5">
      <w:pPr>
        <w:spacing w:line="240" w:lineRule="auto"/>
        <w:jc w:val="right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9672D5" w:rsidRPr="009672D5" w:rsidRDefault="009672D5" w:rsidP="009672D5">
      <w:pPr>
        <w:spacing w:line="240" w:lineRule="auto"/>
        <w:ind w:left="5670" w:hanging="283"/>
        <w:rPr>
          <w:rFonts w:ascii="Times New Roman" w:eastAsia="Times New Roman" w:hAnsi="Times New Roman"/>
          <w:sz w:val="24"/>
          <w:szCs w:val="24"/>
          <w:lang w:eastAsia="ru-RU"/>
        </w:rPr>
      </w:pPr>
      <w:r w:rsidRPr="009672D5">
        <w:rPr>
          <w:rFonts w:ascii="Times New Roman" w:eastAsia="Times New Roman" w:hAnsi="Times New Roman"/>
          <w:sz w:val="24"/>
          <w:szCs w:val="24"/>
          <w:lang w:eastAsia="ru-RU"/>
        </w:rPr>
        <w:t>© Новосибирский государственный</w:t>
      </w:r>
    </w:p>
    <w:p w:rsidR="009672D5" w:rsidRPr="0042693F" w:rsidRDefault="009672D5" w:rsidP="009672D5">
      <w:pPr>
        <w:spacing w:line="240" w:lineRule="auto"/>
        <w:ind w:left="5670"/>
        <w:rPr>
          <w:rFonts w:ascii="Times New Roman" w:eastAsia="Times New Roman" w:hAnsi="Times New Roman"/>
          <w:sz w:val="24"/>
          <w:szCs w:val="24"/>
          <w:lang w:eastAsia="ru-RU"/>
        </w:rPr>
      </w:pPr>
      <w:r w:rsidRPr="009672D5">
        <w:rPr>
          <w:rFonts w:ascii="Times New Roman" w:eastAsia="Times New Roman" w:hAnsi="Times New Roman"/>
          <w:sz w:val="24"/>
          <w:szCs w:val="24"/>
          <w:lang w:eastAsia="ru-RU"/>
        </w:rPr>
        <w:t xml:space="preserve"> университет, 201</w:t>
      </w:r>
      <w:r w:rsidR="00C07C13" w:rsidRPr="0042693F">
        <w:rPr>
          <w:rFonts w:ascii="Times New Roman" w:eastAsia="Times New Roman" w:hAnsi="Times New Roman"/>
          <w:sz w:val="24"/>
          <w:szCs w:val="24"/>
          <w:lang w:eastAsia="ru-RU"/>
        </w:rPr>
        <w:t>7</w:t>
      </w:r>
    </w:p>
    <w:p w:rsidR="009672D5" w:rsidRDefault="009672D5" w:rsidP="009672D5">
      <w:pPr>
        <w:spacing w:line="240" w:lineRule="auto"/>
        <w:ind w:left="5670" w:hanging="283"/>
        <w:rPr>
          <w:rFonts w:ascii="Times New Roman" w:eastAsia="Times New Roman" w:hAnsi="Times New Roman"/>
          <w:sz w:val="24"/>
          <w:szCs w:val="24"/>
          <w:lang w:eastAsia="ru-RU"/>
        </w:rPr>
      </w:pPr>
      <w:r w:rsidRPr="009672D5">
        <w:rPr>
          <w:rFonts w:ascii="Times New Roman" w:eastAsia="Times New Roman" w:hAnsi="Times New Roman"/>
          <w:sz w:val="24"/>
          <w:szCs w:val="24"/>
          <w:lang w:eastAsia="ru-RU"/>
        </w:rPr>
        <w:t xml:space="preserve">© Павлов А. А., Павлов Ал. А., </w:t>
      </w:r>
    </w:p>
    <w:p w:rsidR="009672D5" w:rsidRPr="009672D5" w:rsidRDefault="001C67E2" w:rsidP="009672D5">
      <w:pPr>
        <w:spacing w:line="240" w:lineRule="auto"/>
        <w:ind w:left="567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C67E2">
        <w:rPr>
          <w:rFonts w:ascii="Times New Roman" w:eastAsia="Times New Roman" w:hAnsi="Times New Roman"/>
          <w:sz w:val="24"/>
          <w:szCs w:val="24"/>
          <w:lang w:eastAsia="ru-RU"/>
        </w:rPr>
        <w:t>Черепанов Д. Е.</w:t>
      </w:r>
      <w:r w:rsidR="009672D5" w:rsidRPr="009672D5">
        <w:rPr>
          <w:rFonts w:ascii="Times New Roman" w:eastAsia="Times New Roman" w:hAnsi="Times New Roman"/>
          <w:sz w:val="24"/>
          <w:szCs w:val="24"/>
          <w:lang w:eastAsia="ru-RU"/>
        </w:rPr>
        <w:t>, 201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7</w:t>
      </w:r>
    </w:p>
    <w:p w:rsidR="009672D5" w:rsidRPr="00C07C13" w:rsidRDefault="009672D5" w:rsidP="00645FA6">
      <w:pPr>
        <w:tabs>
          <w:tab w:val="left" w:pos="0"/>
          <w:tab w:val="center" w:pos="4677"/>
        </w:tabs>
        <w:spacing w:line="240" w:lineRule="auto"/>
        <w:ind w:firstLine="567"/>
        <w:rPr>
          <w:rFonts w:ascii="Times New Roman" w:hAnsi="Times New Roman"/>
          <w:color w:val="000000" w:themeColor="text1"/>
          <w:sz w:val="28"/>
          <w:szCs w:val="28"/>
        </w:rPr>
      </w:pPr>
      <w:r w:rsidRPr="009672D5">
        <w:rPr>
          <w:rFonts w:ascii="Times New Roman" w:hAnsi="Times New Roman"/>
          <w:color w:val="FF0000"/>
          <w:sz w:val="28"/>
          <w:szCs w:val="28"/>
        </w:rPr>
        <w:br w:type="page"/>
      </w:r>
    </w:p>
    <w:p w:rsidR="00B149E9" w:rsidRDefault="00B149E9" w:rsidP="001C66B1">
      <w:pPr>
        <w:spacing w:before="120" w:after="240" w:line="240" w:lineRule="auto"/>
        <w:rPr>
          <w:rFonts w:ascii="Times New Roman" w:hAnsi="Times New Roman"/>
          <w:b/>
          <w:sz w:val="28"/>
          <w:szCs w:val="28"/>
        </w:rPr>
      </w:pPr>
      <w:r w:rsidRPr="00FA51F9">
        <w:rPr>
          <w:rFonts w:ascii="Times New Roman" w:hAnsi="Times New Roman"/>
          <w:b/>
          <w:sz w:val="28"/>
          <w:szCs w:val="28"/>
        </w:rPr>
        <w:lastRenderedPageBreak/>
        <w:t>Оглавление</w:t>
      </w:r>
    </w:p>
    <w:p w:rsidR="00206402" w:rsidRDefault="00206402" w:rsidP="00FD4E6F">
      <w:pPr>
        <w:tabs>
          <w:tab w:val="right" w:leader="dot" w:pos="9639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206402">
        <w:rPr>
          <w:rFonts w:ascii="Times New Roman" w:hAnsi="Times New Roman"/>
          <w:sz w:val="28"/>
          <w:szCs w:val="28"/>
        </w:rPr>
        <w:t xml:space="preserve">1. Введение </w:t>
      </w:r>
      <w:r w:rsidR="00FD4E6F">
        <w:rPr>
          <w:rFonts w:ascii="Times New Roman" w:hAnsi="Times New Roman"/>
          <w:sz w:val="28"/>
          <w:szCs w:val="28"/>
        </w:rPr>
        <w:tab/>
      </w:r>
      <w:r w:rsidR="0065528A">
        <w:rPr>
          <w:rFonts w:ascii="Times New Roman" w:hAnsi="Times New Roman"/>
          <w:sz w:val="28"/>
          <w:szCs w:val="28"/>
        </w:rPr>
        <w:t xml:space="preserve"> </w:t>
      </w:r>
      <w:r w:rsidRPr="00206402">
        <w:rPr>
          <w:rFonts w:ascii="Times New Roman" w:hAnsi="Times New Roman"/>
          <w:sz w:val="28"/>
          <w:szCs w:val="28"/>
        </w:rPr>
        <w:t>4</w:t>
      </w:r>
    </w:p>
    <w:p w:rsidR="0065528A" w:rsidRDefault="00D203EB" w:rsidP="0065528A">
      <w:pPr>
        <w:tabs>
          <w:tab w:val="right" w:leader="dot" w:pos="9639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 Содержание курсовой работы</w:t>
      </w:r>
      <w:r w:rsidR="0065528A">
        <w:rPr>
          <w:rFonts w:ascii="Times New Roman" w:hAnsi="Times New Roman"/>
          <w:sz w:val="28"/>
          <w:szCs w:val="28"/>
        </w:rPr>
        <w:t xml:space="preserve"> </w:t>
      </w:r>
      <w:r w:rsidR="0065528A">
        <w:rPr>
          <w:rFonts w:ascii="Times New Roman" w:hAnsi="Times New Roman"/>
          <w:sz w:val="28"/>
          <w:szCs w:val="28"/>
        </w:rPr>
        <w:tab/>
        <w:t xml:space="preserve"> 5</w:t>
      </w:r>
    </w:p>
    <w:p w:rsidR="00D203EB" w:rsidRDefault="00D203EB" w:rsidP="00FD4E6F">
      <w:pPr>
        <w:tabs>
          <w:tab w:val="right" w:leader="dot" w:pos="9639"/>
        </w:tabs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1. </w:t>
      </w:r>
      <w:r w:rsidR="005E42E1">
        <w:rPr>
          <w:rFonts w:ascii="Times New Roman" w:hAnsi="Times New Roman"/>
          <w:sz w:val="28"/>
          <w:szCs w:val="28"/>
        </w:rPr>
        <w:t xml:space="preserve">Структура работы </w:t>
      </w:r>
      <w:r w:rsidR="00FD4E6F">
        <w:rPr>
          <w:rFonts w:ascii="Times New Roman" w:hAnsi="Times New Roman"/>
          <w:sz w:val="28"/>
          <w:szCs w:val="28"/>
        </w:rPr>
        <w:tab/>
      </w:r>
      <w:r w:rsidR="005E42E1">
        <w:rPr>
          <w:rFonts w:ascii="Times New Roman" w:hAnsi="Times New Roman"/>
          <w:sz w:val="28"/>
          <w:szCs w:val="28"/>
        </w:rPr>
        <w:t xml:space="preserve"> 5</w:t>
      </w:r>
    </w:p>
    <w:p w:rsidR="00D203EB" w:rsidRDefault="00D203EB" w:rsidP="00FD4E6F">
      <w:pPr>
        <w:tabs>
          <w:tab w:val="right" w:leader="dot" w:pos="9639"/>
        </w:tabs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2. </w:t>
      </w:r>
      <w:r w:rsidR="005968EE" w:rsidRPr="005968EE">
        <w:rPr>
          <w:rFonts w:ascii="Times New Roman" w:hAnsi="Times New Roman"/>
          <w:sz w:val="28"/>
          <w:szCs w:val="28"/>
        </w:rPr>
        <w:t xml:space="preserve">Название </w:t>
      </w:r>
      <w:r w:rsidR="00633AB0">
        <w:rPr>
          <w:rFonts w:ascii="Times New Roman" w:hAnsi="Times New Roman"/>
          <w:sz w:val="28"/>
          <w:szCs w:val="28"/>
        </w:rPr>
        <w:t xml:space="preserve">работы </w:t>
      </w:r>
      <w:r w:rsidR="00FD4E6F">
        <w:rPr>
          <w:rFonts w:ascii="Times New Roman" w:hAnsi="Times New Roman"/>
          <w:sz w:val="28"/>
          <w:szCs w:val="28"/>
        </w:rPr>
        <w:tab/>
      </w:r>
      <w:r w:rsidR="005968EE">
        <w:rPr>
          <w:rFonts w:ascii="Times New Roman" w:hAnsi="Times New Roman"/>
          <w:sz w:val="28"/>
          <w:szCs w:val="28"/>
        </w:rPr>
        <w:t xml:space="preserve"> 6</w:t>
      </w:r>
    </w:p>
    <w:p w:rsidR="006B0369" w:rsidRDefault="006B0369" w:rsidP="006B0369">
      <w:pPr>
        <w:tabs>
          <w:tab w:val="right" w:leader="dot" w:pos="9639"/>
        </w:tabs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3. </w:t>
      </w:r>
      <w:r w:rsidR="00633AB0">
        <w:rPr>
          <w:rFonts w:ascii="Times New Roman" w:hAnsi="Times New Roman"/>
          <w:sz w:val="28"/>
          <w:szCs w:val="28"/>
        </w:rPr>
        <w:t>А</w:t>
      </w:r>
      <w:r w:rsidR="00633AB0" w:rsidRPr="005968EE">
        <w:rPr>
          <w:rFonts w:ascii="Times New Roman" w:hAnsi="Times New Roman"/>
          <w:sz w:val="28"/>
          <w:szCs w:val="28"/>
        </w:rPr>
        <w:t>ннотация</w:t>
      </w:r>
      <w:r w:rsidR="00633AB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 w:rsidR="00633AB0">
        <w:rPr>
          <w:rFonts w:ascii="Times New Roman" w:hAnsi="Times New Roman"/>
          <w:sz w:val="28"/>
          <w:szCs w:val="28"/>
        </w:rPr>
        <w:t xml:space="preserve"> 8</w:t>
      </w:r>
    </w:p>
    <w:p w:rsidR="005E42E1" w:rsidRDefault="005E42E1" w:rsidP="005E42E1">
      <w:pPr>
        <w:tabs>
          <w:tab w:val="right" w:leader="dot" w:pos="9639"/>
        </w:tabs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</w:t>
      </w:r>
      <w:r w:rsidR="006B036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. </w:t>
      </w:r>
      <w:r w:rsidR="00633AB0">
        <w:rPr>
          <w:rFonts w:ascii="Times New Roman" w:hAnsi="Times New Roman"/>
          <w:sz w:val="28"/>
          <w:szCs w:val="28"/>
        </w:rPr>
        <w:t xml:space="preserve">Введение </w:t>
      </w:r>
      <w:r>
        <w:rPr>
          <w:rFonts w:ascii="Times New Roman" w:hAnsi="Times New Roman"/>
          <w:sz w:val="28"/>
          <w:szCs w:val="28"/>
        </w:rPr>
        <w:tab/>
      </w:r>
      <w:r w:rsidR="00633AB0">
        <w:rPr>
          <w:rFonts w:ascii="Times New Roman" w:hAnsi="Times New Roman"/>
          <w:sz w:val="28"/>
          <w:szCs w:val="28"/>
        </w:rPr>
        <w:t xml:space="preserve"> </w:t>
      </w:r>
      <w:r w:rsidR="00844443">
        <w:rPr>
          <w:rFonts w:ascii="Times New Roman" w:hAnsi="Times New Roman"/>
          <w:sz w:val="28"/>
          <w:szCs w:val="28"/>
        </w:rPr>
        <w:t>9</w:t>
      </w:r>
    </w:p>
    <w:p w:rsidR="00633AB0" w:rsidRDefault="00633AB0" w:rsidP="00633AB0">
      <w:pPr>
        <w:tabs>
          <w:tab w:val="right" w:leader="dot" w:pos="9639"/>
        </w:tabs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5. </w:t>
      </w:r>
      <w:r w:rsidR="00844443" w:rsidRPr="00844443">
        <w:rPr>
          <w:rFonts w:ascii="Times New Roman" w:hAnsi="Times New Roman"/>
          <w:sz w:val="28"/>
          <w:szCs w:val="28"/>
        </w:rPr>
        <w:t>Теоретическая часть</w:t>
      </w:r>
      <w:r>
        <w:rPr>
          <w:rFonts w:ascii="Times New Roman" w:hAnsi="Times New Roman"/>
          <w:sz w:val="28"/>
          <w:szCs w:val="28"/>
        </w:rPr>
        <w:tab/>
        <w:t xml:space="preserve"> </w:t>
      </w:r>
      <w:r w:rsidR="00844443">
        <w:rPr>
          <w:rFonts w:ascii="Times New Roman" w:hAnsi="Times New Roman"/>
          <w:sz w:val="28"/>
          <w:szCs w:val="28"/>
        </w:rPr>
        <w:t>11</w:t>
      </w:r>
    </w:p>
    <w:p w:rsidR="00844443" w:rsidRDefault="00844443" w:rsidP="00844443">
      <w:pPr>
        <w:tabs>
          <w:tab w:val="right" w:leader="dot" w:pos="9639"/>
        </w:tabs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6. </w:t>
      </w:r>
      <w:r w:rsidRPr="00844443">
        <w:rPr>
          <w:rFonts w:ascii="Times New Roman" w:hAnsi="Times New Roman"/>
          <w:sz w:val="28"/>
          <w:szCs w:val="28"/>
        </w:rPr>
        <w:t>Экспериментальная часть и заключение</w:t>
      </w:r>
      <w:r>
        <w:rPr>
          <w:rFonts w:ascii="Times New Roman" w:hAnsi="Times New Roman"/>
          <w:sz w:val="28"/>
          <w:szCs w:val="28"/>
        </w:rPr>
        <w:tab/>
        <w:t xml:space="preserve"> 12</w:t>
      </w:r>
    </w:p>
    <w:p w:rsidR="00633AB0" w:rsidRDefault="00844443" w:rsidP="00633AB0">
      <w:pPr>
        <w:tabs>
          <w:tab w:val="right" w:leader="dot" w:pos="9639"/>
        </w:tabs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844443">
        <w:rPr>
          <w:rFonts w:ascii="Times New Roman" w:hAnsi="Times New Roman"/>
          <w:sz w:val="28"/>
          <w:szCs w:val="28"/>
        </w:rPr>
        <w:t>2. 7 Дополнительные рекомендации</w:t>
      </w:r>
      <w:r w:rsidR="00633AB0">
        <w:rPr>
          <w:rFonts w:ascii="Times New Roman" w:hAnsi="Times New Roman"/>
          <w:sz w:val="28"/>
          <w:szCs w:val="28"/>
        </w:rPr>
        <w:t xml:space="preserve"> </w:t>
      </w:r>
      <w:r w:rsidR="00633AB0">
        <w:rPr>
          <w:rFonts w:ascii="Times New Roman" w:hAnsi="Times New Roman"/>
          <w:sz w:val="28"/>
          <w:szCs w:val="28"/>
        </w:rPr>
        <w:tab/>
        <w:t xml:space="preserve"> </w:t>
      </w:r>
      <w:r>
        <w:rPr>
          <w:rFonts w:ascii="Times New Roman" w:hAnsi="Times New Roman"/>
          <w:sz w:val="28"/>
          <w:szCs w:val="28"/>
        </w:rPr>
        <w:t>13</w:t>
      </w:r>
    </w:p>
    <w:p w:rsidR="00D203EB" w:rsidRDefault="00D203EB" w:rsidP="00FD4E6F">
      <w:pPr>
        <w:tabs>
          <w:tab w:val="right" w:leader="dot" w:pos="9639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206402" w:rsidRPr="00206402">
        <w:rPr>
          <w:rFonts w:ascii="Times New Roman" w:hAnsi="Times New Roman"/>
          <w:sz w:val="28"/>
          <w:szCs w:val="28"/>
        </w:rPr>
        <w:t>. </w:t>
      </w:r>
      <w:r>
        <w:rPr>
          <w:rFonts w:ascii="Times New Roman" w:hAnsi="Times New Roman"/>
          <w:sz w:val="28"/>
          <w:szCs w:val="28"/>
        </w:rPr>
        <w:t>Оформление курсовой работы</w:t>
      </w:r>
      <w:r w:rsidR="00FD4E6F">
        <w:rPr>
          <w:rFonts w:ascii="Times New Roman" w:hAnsi="Times New Roman"/>
          <w:sz w:val="28"/>
          <w:szCs w:val="28"/>
        </w:rPr>
        <w:t xml:space="preserve"> </w:t>
      </w:r>
      <w:r w:rsidR="00FD4E6F">
        <w:rPr>
          <w:rFonts w:ascii="Times New Roman" w:hAnsi="Times New Roman"/>
          <w:sz w:val="28"/>
          <w:szCs w:val="28"/>
        </w:rPr>
        <w:tab/>
      </w:r>
      <w:r w:rsidR="00844443">
        <w:rPr>
          <w:rFonts w:ascii="Times New Roman" w:hAnsi="Times New Roman"/>
          <w:sz w:val="28"/>
          <w:szCs w:val="28"/>
        </w:rPr>
        <w:t xml:space="preserve"> 15</w:t>
      </w:r>
    </w:p>
    <w:p w:rsidR="00206402" w:rsidRDefault="00D203EB" w:rsidP="00D203EB">
      <w:pPr>
        <w:tabs>
          <w:tab w:val="right" w:leader="dot" w:pos="9637"/>
        </w:tabs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3.1.</w:t>
      </w:r>
      <w:r w:rsidR="00844443">
        <w:rPr>
          <w:rFonts w:ascii="Times New Roman" w:eastAsiaTheme="minorHAnsi" w:hAnsi="Times New Roman"/>
          <w:sz w:val="28"/>
          <w:szCs w:val="28"/>
        </w:rPr>
        <w:t xml:space="preserve"> </w:t>
      </w:r>
      <w:r w:rsidR="00844443" w:rsidRPr="00844443">
        <w:rPr>
          <w:rFonts w:ascii="Times New Roman" w:eastAsiaTheme="minorHAnsi" w:hAnsi="Times New Roman"/>
          <w:sz w:val="28"/>
          <w:szCs w:val="28"/>
        </w:rPr>
        <w:t>Основные редакционные требования</w:t>
      </w:r>
      <w:r w:rsidR="00206402" w:rsidRPr="00206402">
        <w:rPr>
          <w:rFonts w:ascii="Times New Roman" w:eastAsiaTheme="minorHAnsi" w:hAnsi="Times New Roman"/>
          <w:sz w:val="28"/>
          <w:szCs w:val="28"/>
        </w:rPr>
        <w:t xml:space="preserve"> </w:t>
      </w:r>
      <w:r>
        <w:rPr>
          <w:rFonts w:ascii="Times New Roman" w:eastAsiaTheme="minorHAnsi" w:hAnsi="Times New Roman"/>
          <w:sz w:val="28"/>
          <w:szCs w:val="28"/>
        </w:rPr>
        <w:tab/>
      </w:r>
      <w:r w:rsidR="005968EE">
        <w:rPr>
          <w:rFonts w:ascii="Times New Roman" w:eastAsiaTheme="minorHAnsi" w:hAnsi="Times New Roman"/>
          <w:sz w:val="28"/>
          <w:szCs w:val="28"/>
        </w:rPr>
        <w:t xml:space="preserve"> </w:t>
      </w:r>
      <w:r w:rsidR="00844443">
        <w:rPr>
          <w:rFonts w:ascii="Times New Roman" w:eastAsiaTheme="minorHAnsi" w:hAnsi="Times New Roman"/>
          <w:sz w:val="28"/>
          <w:szCs w:val="28"/>
        </w:rPr>
        <w:t>15</w:t>
      </w:r>
    </w:p>
    <w:p w:rsidR="00206402" w:rsidRDefault="00206402" w:rsidP="00FD4E6F">
      <w:pPr>
        <w:tabs>
          <w:tab w:val="right" w:leader="dot" w:pos="9639"/>
        </w:tabs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3.</w:t>
      </w:r>
      <w:r w:rsidR="00FD4E6F">
        <w:rPr>
          <w:rFonts w:ascii="Times New Roman" w:eastAsiaTheme="minorHAnsi" w:hAnsi="Times New Roman"/>
          <w:sz w:val="28"/>
          <w:szCs w:val="28"/>
        </w:rPr>
        <w:t>2</w:t>
      </w:r>
      <w:r>
        <w:rPr>
          <w:rFonts w:ascii="Times New Roman" w:eastAsiaTheme="minorHAnsi" w:hAnsi="Times New Roman"/>
          <w:sz w:val="28"/>
          <w:szCs w:val="28"/>
        </w:rPr>
        <w:t>.</w:t>
      </w:r>
      <w:r w:rsidR="00844443">
        <w:rPr>
          <w:rFonts w:ascii="Times New Roman" w:eastAsiaTheme="minorHAnsi" w:hAnsi="Times New Roman"/>
          <w:sz w:val="28"/>
          <w:szCs w:val="28"/>
        </w:rPr>
        <w:t xml:space="preserve"> </w:t>
      </w:r>
      <w:r w:rsidR="00844443" w:rsidRPr="00844443">
        <w:rPr>
          <w:rFonts w:ascii="Times New Roman" w:eastAsiaTheme="minorHAnsi" w:hAnsi="Times New Roman"/>
          <w:sz w:val="28"/>
          <w:szCs w:val="28"/>
        </w:rPr>
        <w:t>Оформление обложки, титульного листа и аннотации</w:t>
      </w:r>
      <w:r w:rsidR="00FD4E6F">
        <w:rPr>
          <w:rFonts w:ascii="Times New Roman" w:eastAsiaTheme="minorHAnsi" w:hAnsi="Times New Roman"/>
          <w:sz w:val="28"/>
          <w:szCs w:val="28"/>
        </w:rPr>
        <w:tab/>
      </w:r>
      <w:r w:rsidR="005968EE">
        <w:rPr>
          <w:rFonts w:ascii="Times New Roman" w:eastAsiaTheme="minorHAnsi" w:hAnsi="Times New Roman"/>
          <w:sz w:val="28"/>
          <w:szCs w:val="28"/>
        </w:rPr>
        <w:t xml:space="preserve"> </w:t>
      </w:r>
      <w:r w:rsidR="00844443">
        <w:rPr>
          <w:rFonts w:ascii="Times New Roman" w:eastAsiaTheme="minorHAnsi" w:hAnsi="Times New Roman"/>
          <w:sz w:val="28"/>
          <w:szCs w:val="28"/>
        </w:rPr>
        <w:t>1</w:t>
      </w:r>
      <w:r w:rsidR="00791FB1">
        <w:rPr>
          <w:rFonts w:ascii="Times New Roman" w:eastAsiaTheme="minorHAnsi" w:hAnsi="Times New Roman"/>
          <w:sz w:val="28"/>
          <w:szCs w:val="28"/>
        </w:rPr>
        <w:t>6</w:t>
      </w:r>
    </w:p>
    <w:p w:rsidR="00872F37" w:rsidRDefault="00844443" w:rsidP="00FD4E6F">
      <w:pPr>
        <w:tabs>
          <w:tab w:val="right" w:leader="dot" w:pos="9639"/>
        </w:tabs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844443">
        <w:rPr>
          <w:rFonts w:ascii="Times New Roman" w:eastAsiaTheme="minorHAnsi" w:hAnsi="Times New Roman"/>
          <w:sz w:val="28"/>
          <w:szCs w:val="28"/>
        </w:rPr>
        <w:t>3.3. Оформление рисунков, графиков, таблиц</w:t>
      </w:r>
      <w:r w:rsidR="00FD4E6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="00872F37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="005968EE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17</w:t>
      </w:r>
    </w:p>
    <w:p w:rsidR="00872F37" w:rsidRDefault="00844443" w:rsidP="00FD4E6F">
      <w:pPr>
        <w:tabs>
          <w:tab w:val="right" w:leader="dot" w:pos="9639"/>
        </w:tabs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844443">
        <w:rPr>
          <w:rFonts w:ascii="Times New Roman" w:eastAsiaTheme="minorHAnsi" w:hAnsi="Times New Roman"/>
          <w:color w:val="000000" w:themeColor="text1"/>
          <w:sz w:val="28"/>
          <w:szCs w:val="28"/>
        </w:rPr>
        <w:t>3.4. Правила написания формул</w:t>
      </w:r>
      <w:r w:rsidR="00DD569E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="00872F37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="005968EE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20</w:t>
      </w:r>
    </w:p>
    <w:p w:rsidR="00872F37" w:rsidRDefault="00844443" w:rsidP="00FD4E6F">
      <w:pPr>
        <w:tabs>
          <w:tab w:val="right" w:leader="dot" w:pos="9639"/>
        </w:tabs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844443">
        <w:rPr>
          <w:rFonts w:ascii="Times New Roman" w:hAnsi="Times New Roman"/>
          <w:sz w:val="28"/>
          <w:szCs w:val="28"/>
        </w:rPr>
        <w:t>3.5. Библиографические ссылки</w:t>
      </w:r>
      <w:r w:rsidR="00DD569E">
        <w:rPr>
          <w:rFonts w:ascii="Times New Roman" w:hAnsi="Times New Roman"/>
          <w:sz w:val="28"/>
          <w:szCs w:val="28"/>
        </w:rPr>
        <w:t xml:space="preserve"> </w:t>
      </w:r>
      <w:r w:rsidR="00D56A1C">
        <w:rPr>
          <w:rFonts w:ascii="Times New Roman" w:hAnsi="Times New Roman"/>
          <w:sz w:val="28"/>
          <w:szCs w:val="28"/>
        </w:rPr>
        <w:tab/>
      </w:r>
      <w:r w:rsidR="005968EE">
        <w:rPr>
          <w:rFonts w:ascii="Times New Roman" w:hAnsi="Times New Roman"/>
          <w:sz w:val="28"/>
          <w:szCs w:val="28"/>
        </w:rPr>
        <w:t xml:space="preserve"> </w:t>
      </w:r>
      <w:r w:rsidR="00DD569E">
        <w:rPr>
          <w:rFonts w:ascii="Times New Roman" w:hAnsi="Times New Roman"/>
          <w:sz w:val="28"/>
          <w:szCs w:val="28"/>
        </w:rPr>
        <w:t>23</w:t>
      </w:r>
    </w:p>
    <w:p w:rsidR="00FD4E6F" w:rsidRDefault="00DD569E" w:rsidP="00FD4E6F">
      <w:pPr>
        <w:tabs>
          <w:tab w:val="right" w:leader="dot" w:pos="9639"/>
        </w:tabs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DD569E">
        <w:rPr>
          <w:rFonts w:ascii="Times New Roman" w:hAnsi="Times New Roman"/>
          <w:sz w:val="28"/>
          <w:szCs w:val="28"/>
        </w:rPr>
        <w:t xml:space="preserve">3.6. Рекомендации при использовании редактора Microsoft </w:t>
      </w:r>
      <w:proofErr w:type="spellStart"/>
      <w:r w:rsidRPr="00DD569E">
        <w:rPr>
          <w:rFonts w:ascii="Times New Roman" w:hAnsi="Times New Roman"/>
          <w:sz w:val="28"/>
          <w:szCs w:val="28"/>
        </w:rPr>
        <w:t>Word</w:t>
      </w:r>
      <w:proofErr w:type="spellEnd"/>
      <w:r w:rsidR="00FD4E6F">
        <w:rPr>
          <w:rFonts w:ascii="Times New Roman" w:hAnsi="Times New Roman"/>
          <w:sz w:val="28"/>
          <w:szCs w:val="28"/>
        </w:rPr>
        <w:t xml:space="preserve"> </w:t>
      </w:r>
      <w:r w:rsidR="00FD4E6F">
        <w:rPr>
          <w:rFonts w:ascii="Times New Roman" w:hAnsi="Times New Roman"/>
          <w:sz w:val="28"/>
          <w:szCs w:val="28"/>
        </w:rPr>
        <w:tab/>
      </w:r>
      <w:r w:rsidR="005968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4</w:t>
      </w:r>
    </w:p>
    <w:p w:rsidR="005968EE" w:rsidRPr="004E69B9" w:rsidRDefault="007718FB" w:rsidP="005968EE">
      <w:pPr>
        <w:tabs>
          <w:tab w:val="right" w:leader="dot" w:pos="9639"/>
        </w:tabs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4</w:t>
      </w:r>
      <w:r w:rsidR="005968EE" w:rsidRPr="004E69B9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.  </w:t>
      </w:r>
      <w:r w:rsidR="00141D47" w:rsidRPr="00141D47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Пример курсовой работы </w:t>
      </w:r>
      <w:r w:rsidR="005968EE" w:rsidRPr="004E69B9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="005968EE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="00DD569E">
        <w:rPr>
          <w:rFonts w:ascii="Times New Roman" w:eastAsiaTheme="minorHAnsi" w:hAnsi="Times New Roman"/>
          <w:color w:val="000000" w:themeColor="text1"/>
          <w:sz w:val="28"/>
          <w:szCs w:val="28"/>
        </w:rPr>
        <w:t>25</w:t>
      </w:r>
    </w:p>
    <w:p w:rsidR="001C66B1" w:rsidRDefault="001C66B1" w:rsidP="000C69FD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</w:p>
    <w:p w:rsidR="001C66B1" w:rsidRDefault="001C66B1" w:rsidP="000C69FD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</w:p>
    <w:p w:rsidR="00DC2245" w:rsidRPr="00B8743C" w:rsidRDefault="008302E1" w:rsidP="0091281D">
      <w:pPr>
        <w:spacing w:before="120" w:after="120" w:line="360" w:lineRule="auto"/>
        <w:rPr>
          <w:rFonts w:ascii="Times New Roman" w:hAnsi="Times New Roman"/>
          <w:b/>
          <w:sz w:val="28"/>
          <w:szCs w:val="28"/>
        </w:rPr>
      </w:pPr>
      <w:r w:rsidRPr="00FA51F9">
        <w:rPr>
          <w:rFonts w:ascii="Times New Roman" w:hAnsi="Times New Roman"/>
          <w:sz w:val="28"/>
          <w:szCs w:val="28"/>
        </w:rPr>
        <w:br w:type="page"/>
      </w:r>
      <w:r w:rsidR="00365EFF" w:rsidRPr="00365EFF">
        <w:rPr>
          <w:rFonts w:ascii="Times New Roman" w:hAnsi="Times New Roman"/>
          <w:b/>
          <w:sz w:val="28"/>
          <w:szCs w:val="28"/>
        </w:rPr>
        <w:lastRenderedPageBreak/>
        <w:t>1.</w:t>
      </w:r>
      <w:r w:rsidR="00365EFF">
        <w:rPr>
          <w:rFonts w:ascii="Times New Roman" w:hAnsi="Times New Roman"/>
          <w:sz w:val="28"/>
          <w:szCs w:val="28"/>
        </w:rPr>
        <w:t xml:space="preserve"> </w:t>
      </w:r>
      <w:r w:rsidR="00B402EE" w:rsidRPr="00B8743C">
        <w:rPr>
          <w:rFonts w:ascii="Times New Roman" w:hAnsi="Times New Roman"/>
          <w:b/>
          <w:sz w:val="28"/>
          <w:szCs w:val="28"/>
        </w:rPr>
        <w:t>Введение</w:t>
      </w:r>
    </w:p>
    <w:p w:rsidR="006B20D8" w:rsidRDefault="006B20D8" w:rsidP="006B20D8">
      <w:pPr>
        <w:spacing w:line="360" w:lineRule="auto"/>
        <w:ind w:firstLine="425"/>
        <w:rPr>
          <w:rFonts w:ascii="Times New Roman" w:hAnsi="Times New Roman"/>
          <w:sz w:val="28"/>
          <w:szCs w:val="28"/>
        </w:rPr>
      </w:pPr>
      <w:r w:rsidRPr="001C67E2">
        <w:rPr>
          <w:rFonts w:ascii="Times New Roman" w:hAnsi="Times New Roman"/>
          <w:sz w:val="28"/>
          <w:szCs w:val="28"/>
        </w:rPr>
        <w:t>На Физическом факультете НГУ принято положение о выполнении курс</w:t>
      </w:r>
      <w:r w:rsidRPr="001C67E2">
        <w:rPr>
          <w:rFonts w:ascii="Times New Roman" w:hAnsi="Times New Roman"/>
          <w:sz w:val="28"/>
          <w:szCs w:val="28"/>
        </w:rPr>
        <w:t>о</w:t>
      </w:r>
      <w:r w:rsidRPr="001C67E2">
        <w:rPr>
          <w:rFonts w:ascii="Times New Roman" w:hAnsi="Times New Roman"/>
          <w:sz w:val="28"/>
          <w:szCs w:val="28"/>
        </w:rPr>
        <w:t xml:space="preserve">вых работ в </w:t>
      </w:r>
      <w:proofErr w:type="spellStart"/>
      <w:r w:rsidRPr="001C67E2">
        <w:rPr>
          <w:rFonts w:ascii="Times New Roman" w:hAnsi="Times New Roman"/>
          <w:sz w:val="28"/>
          <w:szCs w:val="28"/>
        </w:rPr>
        <w:t>бакалавриате</w:t>
      </w:r>
      <w:proofErr w:type="spellEnd"/>
      <w:r w:rsidRPr="001C67E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Ниже приводятся выдержки данного положения.</w:t>
      </w:r>
    </w:p>
    <w:p w:rsidR="006B20D8" w:rsidRPr="00646577" w:rsidRDefault="006B20D8" w:rsidP="006B20D8">
      <w:pPr>
        <w:spacing w:line="360" w:lineRule="auto"/>
        <w:ind w:firstLine="425"/>
        <w:rPr>
          <w:rFonts w:ascii="Times New Roman" w:hAnsi="Times New Roman"/>
          <w:sz w:val="28"/>
          <w:szCs w:val="28"/>
        </w:rPr>
      </w:pPr>
      <w:r w:rsidRPr="00646577">
        <w:rPr>
          <w:rFonts w:ascii="Times New Roman" w:hAnsi="Times New Roman"/>
          <w:bCs/>
          <w:sz w:val="28"/>
          <w:szCs w:val="28"/>
        </w:rPr>
        <w:t>"</w:t>
      </w:r>
      <w:r w:rsidRPr="00646577">
        <w:rPr>
          <w:rFonts w:ascii="Times New Roman" w:hAnsi="Times New Roman"/>
          <w:sz w:val="28"/>
          <w:szCs w:val="28"/>
        </w:rPr>
        <w:t>1. Бакалавры ФФ обязаны выполнить три курсовые работы за весь срок обучения: в третьем, четвертом и шестом семестрах.</w:t>
      </w:r>
    </w:p>
    <w:p w:rsidR="006B20D8" w:rsidRPr="00646577" w:rsidRDefault="006B20D8" w:rsidP="006B20D8">
      <w:pPr>
        <w:spacing w:line="360" w:lineRule="auto"/>
        <w:ind w:firstLine="425"/>
        <w:rPr>
          <w:rFonts w:ascii="Times New Roman" w:hAnsi="Times New Roman"/>
          <w:sz w:val="28"/>
          <w:szCs w:val="28"/>
        </w:rPr>
      </w:pPr>
      <w:r w:rsidRPr="00646577">
        <w:rPr>
          <w:rFonts w:ascii="Times New Roman" w:hAnsi="Times New Roman"/>
          <w:sz w:val="28"/>
          <w:szCs w:val="28"/>
        </w:rPr>
        <w:t xml:space="preserve">2. Курсовые работы в третьем семестре выполняются в рамках </w:t>
      </w:r>
      <w:r w:rsidR="00614EB1" w:rsidRPr="00646577">
        <w:rPr>
          <w:rFonts w:ascii="Times New Roman" w:hAnsi="Times New Roman"/>
          <w:sz w:val="28"/>
          <w:szCs w:val="28"/>
        </w:rPr>
        <w:t xml:space="preserve">выполнения </w:t>
      </w:r>
      <w:r w:rsidRPr="00646577">
        <w:rPr>
          <w:rFonts w:ascii="Times New Roman" w:hAnsi="Times New Roman"/>
          <w:sz w:val="28"/>
          <w:szCs w:val="28"/>
        </w:rPr>
        <w:t xml:space="preserve"> «Электромагнитного практикума». Их темы должны быть связаны с изучением явлений электричества и магнетизма.</w:t>
      </w:r>
    </w:p>
    <w:p w:rsidR="006B20D8" w:rsidRPr="00646577" w:rsidRDefault="006B20D8" w:rsidP="006B20D8">
      <w:pPr>
        <w:spacing w:line="360" w:lineRule="auto"/>
        <w:ind w:firstLine="425"/>
        <w:rPr>
          <w:rFonts w:ascii="Times New Roman" w:hAnsi="Times New Roman"/>
          <w:sz w:val="28"/>
          <w:szCs w:val="28"/>
        </w:rPr>
      </w:pPr>
      <w:r w:rsidRPr="00646577">
        <w:rPr>
          <w:rFonts w:ascii="Times New Roman" w:hAnsi="Times New Roman"/>
          <w:sz w:val="28"/>
          <w:szCs w:val="28"/>
        </w:rPr>
        <w:t>3. Курсовые работы в четвертом семестре выполняются в рамках прохожд</w:t>
      </w:r>
      <w:r w:rsidRPr="00646577">
        <w:rPr>
          <w:rFonts w:ascii="Times New Roman" w:hAnsi="Times New Roman"/>
          <w:sz w:val="28"/>
          <w:szCs w:val="28"/>
        </w:rPr>
        <w:t>е</w:t>
      </w:r>
      <w:r w:rsidRPr="00646577">
        <w:rPr>
          <w:rFonts w:ascii="Times New Roman" w:hAnsi="Times New Roman"/>
          <w:sz w:val="28"/>
          <w:szCs w:val="28"/>
        </w:rPr>
        <w:t>ния «Практикума по физической оптике». Их темы должны быть связаны с из</w:t>
      </w:r>
      <w:r w:rsidRPr="00646577">
        <w:rPr>
          <w:rFonts w:ascii="Times New Roman" w:hAnsi="Times New Roman"/>
          <w:sz w:val="28"/>
          <w:szCs w:val="28"/>
        </w:rPr>
        <w:t>у</w:t>
      </w:r>
      <w:r w:rsidRPr="00646577">
        <w:rPr>
          <w:rFonts w:ascii="Times New Roman" w:hAnsi="Times New Roman"/>
          <w:sz w:val="28"/>
          <w:szCs w:val="28"/>
        </w:rPr>
        <w:t>чением оптических явлений. .....</w:t>
      </w:r>
    </w:p>
    <w:p w:rsidR="006B20D8" w:rsidRPr="00646577" w:rsidRDefault="006B20D8" w:rsidP="006B20D8">
      <w:pPr>
        <w:spacing w:line="360" w:lineRule="auto"/>
        <w:ind w:firstLine="425"/>
        <w:rPr>
          <w:rFonts w:ascii="Times New Roman" w:hAnsi="Times New Roman"/>
          <w:b/>
          <w:sz w:val="28"/>
          <w:szCs w:val="28"/>
        </w:rPr>
      </w:pPr>
      <w:r w:rsidRPr="00646577">
        <w:rPr>
          <w:rFonts w:ascii="Times New Roman" w:hAnsi="Times New Roman"/>
          <w:sz w:val="28"/>
          <w:szCs w:val="28"/>
        </w:rPr>
        <w:t>7. По результатам защиты курсовых работ в зачетную книжку куратором вносится название курсовой работы и оценка.</w:t>
      </w:r>
    </w:p>
    <w:p w:rsidR="006B20D8" w:rsidRPr="00646577" w:rsidRDefault="006B20D8" w:rsidP="006B20D8">
      <w:pPr>
        <w:spacing w:line="360" w:lineRule="auto"/>
        <w:ind w:firstLine="425"/>
        <w:rPr>
          <w:rFonts w:ascii="Times New Roman" w:hAnsi="Times New Roman"/>
          <w:sz w:val="28"/>
          <w:szCs w:val="28"/>
        </w:rPr>
      </w:pPr>
      <w:r w:rsidRPr="00646577">
        <w:rPr>
          <w:rFonts w:ascii="Times New Roman" w:hAnsi="Times New Roman"/>
          <w:sz w:val="28"/>
          <w:szCs w:val="28"/>
        </w:rPr>
        <w:t>8. Курсовые работы вносятся в Приложение к диплому бакалавра</w:t>
      </w:r>
      <w:proofErr w:type="gramStart"/>
      <w:r w:rsidRPr="00646577">
        <w:rPr>
          <w:rFonts w:ascii="Times New Roman" w:hAnsi="Times New Roman"/>
          <w:sz w:val="28"/>
          <w:szCs w:val="28"/>
        </w:rPr>
        <w:t>.</w:t>
      </w:r>
      <w:r w:rsidR="009E4D66" w:rsidRPr="00646577">
        <w:rPr>
          <w:rFonts w:ascii="Times New Roman" w:hAnsi="Times New Roman"/>
          <w:sz w:val="28"/>
          <w:szCs w:val="28"/>
        </w:rPr>
        <w:t xml:space="preserve"> </w:t>
      </w:r>
      <w:r w:rsidR="0065528A" w:rsidRPr="00646577">
        <w:rPr>
          <w:rFonts w:ascii="Times New Roman" w:hAnsi="Times New Roman"/>
          <w:sz w:val="28"/>
          <w:szCs w:val="28"/>
        </w:rPr>
        <w:t>...</w:t>
      </w:r>
      <w:r w:rsidRPr="00646577">
        <w:rPr>
          <w:rFonts w:ascii="Times New Roman" w:hAnsi="Times New Roman"/>
          <w:sz w:val="28"/>
          <w:szCs w:val="28"/>
        </w:rPr>
        <w:t>"</w:t>
      </w:r>
      <w:proofErr w:type="gramEnd"/>
    </w:p>
    <w:p w:rsidR="001C67E2" w:rsidRPr="001C67E2" w:rsidRDefault="001C67E2" w:rsidP="001C67E2">
      <w:pPr>
        <w:spacing w:line="360" w:lineRule="auto"/>
        <w:ind w:firstLine="425"/>
        <w:rPr>
          <w:rFonts w:ascii="Times New Roman" w:hAnsi="Times New Roman"/>
          <w:sz w:val="28"/>
          <w:szCs w:val="28"/>
        </w:rPr>
      </w:pPr>
      <w:r w:rsidRPr="001C67E2">
        <w:rPr>
          <w:rFonts w:ascii="Times New Roman" w:hAnsi="Times New Roman"/>
          <w:sz w:val="28"/>
          <w:szCs w:val="28"/>
        </w:rPr>
        <w:t>Согласно данному положению, курсовая работа является отдельно аттест</w:t>
      </w:r>
      <w:r w:rsidRPr="001C67E2">
        <w:rPr>
          <w:rFonts w:ascii="Times New Roman" w:hAnsi="Times New Roman"/>
          <w:sz w:val="28"/>
          <w:szCs w:val="28"/>
        </w:rPr>
        <w:t>у</w:t>
      </w:r>
      <w:r w:rsidRPr="001C67E2">
        <w:rPr>
          <w:rFonts w:ascii="Times New Roman" w:hAnsi="Times New Roman"/>
          <w:sz w:val="28"/>
          <w:szCs w:val="28"/>
        </w:rPr>
        <w:t xml:space="preserve">емым курсом и входит в приложение к диплому. Таким образом, требования к качеству выполнения и оформлению работ, а также ответственность научных руководителей </w:t>
      </w:r>
      <w:r w:rsidR="00553A35">
        <w:rPr>
          <w:rFonts w:ascii="Times New Roman" w:hAnsi="Times New Roman"/>
          <w:sz w:val="28"/>
          <w:szCs w:val="28"/>
        </w:rPr>
        <w:t xml:space="preserve">и преподавателей </w:t>
      </w:r>
      <w:r w:rsidRPr="001C67E2">
        <w:rPr>
          <w:rFonts w:ascii="Times New Roman" w:hAnsi="Times New Roman"/>
          <w:sz w:val="28"/>
          <w:szCs w:val="28"/>
        </w:rPr>
        <w:t>существенно возрастает.</w:t>
      </w:r>
    </w:p>
    <w:p w:rsidR="0065528A" w:rsidRDefault="00590341" w:rsidP="0065528A">
      <w:pPr>
        <w:spacing w:line="360" w:lineRule="auto"/>
        <w:ind w:firstLine="284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Данное пособие предназначено для ознакомления студентов, выполняющих курсовую работу, а также их научных руководителей</w:t>
      </w:r>
      <w:r w:rsidR="00553A35">
        <w:rPr>
          <w:rFonts w:ascii="Times New Roman" w:eastAsia="Times New Roman" w:hAnsi="Times New Roman"/>
          <w:sz w:val="28"/>
          <w:szCs w:val="28"/>
          <w:lang w:eastAsia="ru-RU"/>
        </w:rPr>
        <w:t xml:space="preserve"> и преподавателей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 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новными требованиями к содержанию и оформлению работ.</w:t>
      </w:r>
    </w:p>
    <w:p w:rsidR="00590341" w:rsidRPr="005968EE" w:rsidRDefault="00590341" w:rsidP="0065528A">
      <w:pPr>
        <w:spacing w:line="360" w:lineRule="auto"/>
        <w:ind w:firstLine="284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Отметим, что к </w:t>
      </w:r>
      <w:r w:rsidRPr="00590341">
        <w:rPr>
          <w:rFonts w:ascii="TimesNewRomanPSMT" w:eastAsia="Times New Roman" w:hAnsi="TimesNewRomanPSMT" w:cs="TimesNewRomanPSMT"/>
          <w:color w:val="000000"/>
          <w:sz w:val="28"/>
          <w:szCs w:val="28"/>
          <w:lang w:eastAsia="ru-RU"/>
        </w:rPr>
        <w:t>критери</w:t>
      </w:r>
      <w:r>
        <w:rPr>
          <w:rFonts w:ascii="TimesNewRomanPSMT" w:eastAsia="Times New Roman" w:hAnsi="TimesNewRomanPSMT" w:cs="TimesNewRomanPSMT"/>
          <w:color w:val="000000"/>
          <w:sz w:val="28"/>
          <w:szCs w:val="28"/>
          <w:lang w:eastAsia="ru-RU"/>
        </w:rPr>
        <w:t>ям</w:t>
      </w:r>
      <w:r w:rsidRPr="00590341">
        <w:rPr>
          <w:rFonts w:ascii="TimesNewRomanPSMT" w:eastAsia="Times New Roman" w:hAnsi="TimesNewRomanPSMT" w:cs="TimesNewRomanPSMT"/>
          <w:color w:val="000000"/>
          <w:sz w:val="28"/>
          <w:szCs w:val="28"/>
          <w:lang w:eastAsia="ru-RU"/>
        </w:rPr>
        <w:t xml:space="preserve"> оценки курсов</w:t>
      </w:r>
      <w:r>
        <w:rPr>
          <w:rFonts w:ascii="TimesNewRomanPSMT" w:eastAsia="Times New Roman" w:hAnsi="TimesNewRomanPSMT" w:cs="TimesNewRomanPSMT"/>
          <w:color w:val="000000"/>
          <w:sz w:val="28"/>
          <w:szCs w:val="28"/>
          <w:lang w:eastAsia="ru-RU"/>
        </w:rPr>
        <w:t>ых</w:t>
      </w:r>
      <w:r w:rsidRPr="00590341">
        <w:rPr>
          <w:rFonts w:ascii="TimesNewRomanPSMT" w:eastAsia="Times New Roman" w:hAnsi="TimesNewRomanPSMT" w:cs="TimesNewRomanPSMT"/>
          <w:color w:val="000000"/>
          <w:sz w:val="28"/>
          <w:szCs w:val="28"/>
          <w:lang w:eastAsia="ru-RU"/>
        </w:rPr>
        <w:t xml:space="preserve"> работ</w:t>
      </w:r>
      <w:r>
        <w:rPr>
          <w:rFonts w:ascii="TimesNewRomanPSMT" w:eastAsia="Times New Roman" w:hAnsi="TimesNewRomanPSMT" w:cs="TimesNewRomanPSMT"/>
          <w:color w:val="000000"/>
          <w:sz w:val="28"/>
          <w:szCs w:val="28"/>
          <w:lang w:eastAsia="ru-RU"/>
        </w:rPr>
        <w:t xml:space="preserve">, наряду с </w:t>
      </w:r>
      <w:r>
        <w:rPr>
          <w:rFonts w:ascii="TimesNewRomanPSMT" w:eastAsia="Times New Roman" w:hAnsi="TimesNewRomanPSMT" w:cs="TimesNewRomanPSMT"/>
          <w:color w:val="000000"/>
          <w:sz w:val="26"/>
          <w:szCs w:val="26"/>
          <w:lang w:eastAsia="ru-RU"/>
        </w:rPr>
        <w:t xml:space="preserve"> </w:t>
      </w:r>
      <w:r w:rsidR="00016A45">
        <w:rPr>
          <w:rFonts w:ascii="Times New Roman" w:eastAsia="Times New Roman" w:hAnsi="Times New Roman"/>
          <w:sz w:val="28"/>
          <w:szCs w:val="28"/>
          <w:lang w:eastAsia="ru-RU"/>
        </w:rPr>
        <w:t>уровнем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д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ставленного в работе материала, </w:t>
      </w:r>
      <w:r w:rsidRPr="00590341">
        <w:rPr>
          <w:rFonts w:ascii="TimesNewRomanPSMT" w:eastAsia="Times New Roman" w:hAnsi="TimesNewRomanPSMT" w:cs="TimesNewRomanPSMT"/>
          <w:color w:val="000000"/>
          <w:sz w:val="28"/>
          <w:szCs w:val="28"/>
          <w:lang w:eastAsia="ru-RU"/>
        </w:rPr>
        <w:t>грамотностью и логичностью его изложения</w:t>
      </w:r>
      <w:r w:rsidR="0065528A">
        <w:rPr>
          <w:rFonts w:ascii="TimesNewRomanPSMT" w:eastAsia="Times New Roman" w:hAnsi="TimesNewRomanPSMT" w:cs="TimesNewRomanPSMT"/>
          <w:color w:val="000000"/>
          <w:sz w:val="28"/>
          <w:szCs w:val="28"/>
          <w:lang w:eastAsia="ru-RU"/>
        </w:rPr>
        <w:t>, в том числе при ответах на поставленные преподавателем вопросы, относится и</w:t>
      </w:r>
      <w:r>
        <w:rPr>
          <w:rFonts w:ascii="TimesNewRomanPSMT" w:eastAsia="Times New Roman" w:hAnsi="TimesNewRomanPSMT" w:cs="TimesNewRomanPSMT"/>
          <w:color w:val="000000"/>
          <w:sz w:val="26"/>
          <w:szCs w:val="26"/>
          <w:lang w:eastAsia="ru-RU"/>
        </w:rPr>
        <w:t xml:space="preserve"> </w:t>
      </w:r>
      <w:r w:rsidR="0065528A" w:rsidRPr="0065528A">
        <w:rPr>
          <w:rFonts w:ascii="TimesNewRomanPSMT" w:eastAsia="Times New Roman" w:hAnsi="TimesNewRomanPSMT" w:cs="TimesNewRomanPSMT"/>
          <w:color w:val="000000"/>
          <w:sz w:val="28"/>
          <w:szCs w:val="28"/>
          <w:lang w:eastAsia="ru-RU"/>
        </w:rPr>
        <w:t>к</w:t>
      </w:r>
      <w:r w:rsidRPr="0065528A">
        <w:rPr>
          <w:rFonts w:ascii="TimesNewRomanPSMT" w:eastAsia="Times New Roman" w:hAnsi="TimesNewRomanPSMT" w:cs="TimesNewRomanPSMT"/>
          <w:color w:val="000000"/>
          <w:sz w:val="28"/>
          <w:szCs w:val="28"/>
          <w:lang w:eastAsia="ru-RU"/>
        </w:rPr>
        <w:t>ачество оформления.</w:t>
      </w:r>
      <w:r w:rsidR="0065528A" w:rsidRPr="0065528A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65528A">
        <w:rPr>
          <w:rFonts w:ascii="Times New Roman" w:eastAsia="Times New Roman" w:hAnsi="Times New Roman"/>
          <w:sz w:val="28"/>
          <w:szCs w:val="28"/>
          <w:lang w:eastAsia="ru-RU"/>
        </w:rPr>
        <w:t>Поэтому с</w:t>
      </w:r>
      <w:r w:rsidR="0065528A" w:rsidRPr="001B05F2">
        <w:rPr>
          <w:rFonts w:ascii="Times New Roman" w:eastAsia="Times New Roman" w:hAnsi="Times New Roman"/>
          <w:sz w:val="28"/>
          <w:szCs w:val="28"/>
          <w:lang w:eastAsia="ru-RU"/>
        </w:rPr>
        <w:t>облюдение редакционных</w:t>
      </w:r>
      <w:r w:rsidR="0065528A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65528A" w:rsidRPr="001B05F2">
        <w:rPr>
          <w:rFonts w:ascii="Times New Roman" w:eastAsia="Times New Roman" w:hAnsi="Times New Roman"/>
          <w:sz w:val="28"/>
          <w:szCs w:val="28"/>
          <w:lang w:eastAsia="ru-RU"/>
        </w:rPr>
        <w:t>правил</w:t>
      </w:r>
      <w:r w:rsidR="0065528A"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65528A" w:rsidRPr="001B05F2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65528A">
        <w:rPr>
          <w:rFonts w:ascii="Times New Roman" w:eastAsia="Times New Roman" w:hAnsi="Times New Roman"/>
          <w:sz w:val="28"/>
          <w:szCs w:val="28"/>
          <w:lang w:eastAsia="ru-RU"/>
        </w:rPr>
        <w:t>указанных в данном пособии,</w:t>
      </w:r>
      <w:r w:rsidR="0065528A" w:rsidRPr="001B05F2">
        <w:rPr>
          <w:rFonts w:ascii="Times New Roman" w:eastAsia="Times New Roman" w:hAnsi="Times New Roman"/>
          <w:sz w:val="28"/>
          <w:szCs w:val="28"/>
          <w:lang w:eastAsia="ru-RU"/>
        </w:rPr>
        <w:t xml:space="preserve"> является обязательным. </w:t>
      </w:r>
      <w:r w:rsidR="00F0207F">
        <w:rPr>
          <w:rFonts w:ascii="Times New Roman" w:eastAsia="Times New Roman" w:hAnsi="Times New Roman"/>
          <w:sz w:val="28"/>
          <w:szCs w:val="28"/>
          <w:lang w:eastAsia="ru-RU"/>
        </w:rPr>
        <w:t>Небрежное оформление работы может привести к снижению итоговой оценки, а п</w:t>
      </w:r>
      <w:r w:rsidR="0065528A" w:rsidRPr="001B05F2">
        <w:rPr>
          <w:rFonts w:ascii="Times New Roman" w:eastAsia="Times New Roman" w:hAnsi="Times New Roman"/>
          <w:sz w:val="28"/>
          <w:szCs w:val="28"/>
          <w:lang w:eastAsia="ru-RU"/>
        </w:rPr>
        <w:t xml:space="preserve">олное несоответствие </w:t>
      </w:r>
      <w:r w:rsidR="00F0207F">
        <w:rPr>
          <w:rFonts w:ascii="Times New Roman" w:eastAsia="Times New Roman" w:hAnsi="Times New Roman"/>
          <w:sz w:val="28"/>
          <w:szCs w:val="28"/>
          <w:lang w:eastAsia="ru-RU"/>
        </w:rPr>
        <w:t>предъявле</w:t>
      </w:r>
      <w:r w:rsidR="00F0207F">
        <w:rPr>
          <w:rFonts w:ascii="Times New Roman" w:eastAsia="Times New Roman" w:hAnsi="Times New Roman"/>
          <w:sz w:val="28"/>
          <w:szCs w:val="28"/>
          <w:lang w:eastAsia="ru-RU"/>
        </w:rPr>
        <w:t>н</w:t>
      </w:r>
      <w:r w:rsidR="00F0207F">
        <w:rPr>
          <w:rFonts w:ascii="Times New Roman" w:eastAsia="Times New Roman" w:hAnsi="Times New Roman"/>
          <w:sz w:val="28"/>
          <w:szCs w:val="28"/>
          <w:lang w:eastAsia="ru-RU"/>
        </w:rPr>
        <w:t xml:space="preserve">ным </w:t>
      </w:r>
      <w:r w:rsidR="0065528A">
        <w:rPr>
          <w:rFonts w:ascii="Times New Roman" w:eastAsia="Times New Roman" w:hAnsi="Times New Roman"/>
          <w:sz w:val="28"/>
          <w:szCs w:val="28"/>
          <w:lang w:eastAsia="ru-RU"/>
        </w:rPr>
        <w:t>требованиям</w:t>
      </w:r>
      <w:r w:rsidR="0065528A" w:rsidRPr="001B05F2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F0207F">
        <w:rPr>
          <w:rFonts w:ascii="Times New Roman" w:eastAsia="Times New Roman" w:hAnsi="Times New Roman"/>
          <w:sz w:val="28"/>
          <w:szCs w:val="28"/>
          <w:lang w:eastAsia="ru-RU"/>
        </w:rPr>
        <w:t>к</w:t>
      </w:r>
      <w:r w:rsidR="0065528A" w:rsidRPr="001B05F2">
        <w:rPr>
          <w:rFonts w:ascii="Times New Roman" w:eastAsia="Times New Roman" w:hAnsi="Times New Roman"/>
          <w:sz w:val="28"/>
          <w:szCs w:val="28"/>
          <w:lang w:eastAsia="ru-RU"/>
        </w:rPr>
        <w:t xml:space="preserve"> неприняти</w:t>
      </w:r>
      <w:r w:rsidR="00F0207F">
        <w:rPr>
          <w:rFonts w:ascii="Times New Roman" w:eastAsia="Times New Roman" w:hAnsi="Times New Roman"/>
          <w:sz w:val="28"/>
          <w:szCs w:val="28"/>
          <w:lang w:eastAsia="ru-RU"/>
        </w:rPr>
        <w:t>ю</w:t>
      </w:r>
      <w:r w:rsidR="0065528A" w:rsidRPr="001B05F2">
        <w:rPr>
          <w:rFonts w:ascii="Times New Roman" w:eastAsia="Times New Roman" w:hAnsi="Times New Roman"/>
          <w:sz w:val="28"/>
          <w:szCs w:val="28"/>
          <w:lang w:eastAsia="ru-RU"/>
        </w:rPr>
        <w:t xml:space="preserve"> работы к аттестации.</w:t>
      </w:r>
    </w:p>
    <w:p w:rsidR="009E4D66" w:rsidRPr="005968EE" w:rsidRDefault="0007279F" w:rsidP="0065528A">
      <w:pPr>
        <w:spacing w:line="360" w:lineRule="auto"/>
        <w:ind w:firstLine="284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В разделе </w:t>
      </w:r>
      <w:r w:rsidR="00C07C13" w:rsidRPr="0042693F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веден п</w:t>
      </w:r>
      <w:r w:rsidRPr="0007279F">
        <w:rPr>
          <w:rFonts w:ascii="Times New Roman" w:eastAsia="Times New Roman" w:hAnsi="Times New Roman"/>
          <w:sz w:val="28"/>
          <w:szCs w:val="28"/>
          <w:lang w:eastAsia="ru-RU"/>
        </w:rPr>
        <w:t>ример правильно оформленной курсовой работы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C67E2" w:rsidRPr="001C67E2" w:rsidRDefault="001C67E2" w:rsidP="005E42E1">
      <w:pPr>
        <w:spacing w:before="120" w:after="120" w:line="360" w:lineRule="auto"/>
        <w:rPr>
          <w:rFonts w:ascii="Times New Roman" w:hAnsi="Times New Roman"/>
          <w:b/>
          <w:sz w:val="28"/>
          <w:szCs w:val="28"/>
        </w:rPr>
      </w:pPr>
      <w:r w:rsidRPr="001C67E2">
        <w:rPr>
          <w:rFonts w:ascii="Times New Roman" w:hAnsi="Times New Roman"/>
          <w:b/>
          <w:sz w:val="28"/>
          <w:szCs w:val="28"/>
        </w:rPr>
        <w:lastRenderedPageBreak/>
        <w:t>2. Содержание курсовой работы</w:t>
      </w:r>
    </w:p>
    <w:p w:rsidR="005E42E1" w:rsidRPr="005E42E1" w:rsidRDefault="005E42E1" w:rsidP="005E42E1">
      <w:pPr>
        <w:spacing w:after="120" w:line="360" w:lineRule="auto"/>
        <w:ind w:firstLine="284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5E42E1">
        <w:rPr>
          <w:rFonts w:ascii="Times New Roman" w:hAnsi="Times New Roman"/>
          <w:b/>
          <w:sz w:val="28"/>
          <w:szCs w:val="28"/>
        </w:rPr>
        <w:t>2.1. Структура работы</w:t>
      </w:r>
    </w:p>
    <w:p w:rsidR="00F0207F" w:rsidRPr="00F0207F" w:rsidRDefault="00F0207F" w:rsidP="00F0207F">
      <w:pPr>
        <w:spacing w:line="360" w:lineRule="auto"/>
        <w:ind w:firstLine="284"/>
        <w:rPr>
          <w:rFonts w:ascii="Times New Roman" w:eastAsia="Times New Roman" w:hAnsi="Times New Roman"/>
          <w:sz w:val="28"/>
          <w:szCs w:val="28"/>
          <w:lang w:eastAsia="ru-RU"/>
        </w:rPr>
      </w:pPr>
      <w:r w:rsidRPr="00F0207F">
        <w:rPr>
          <w:rFonts w:ascii="Times New Roman" w:eastAsia="Times New Roman" w:hAnsi="Times New Roman"/>
          <w:sz w:val="28"/>
          <w:szCs w:val="28"/>
          <w:lang w:eastAsia="ru-RU"/>
        </w:rPr>
        <w:t>Курсовая работа призвана дать студентам представление о реальном физич</w:t>
      </w:r>
      <w:r w:rsidRPr="00F0207F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F0207F">
        <w:rPr>
          <w:rFonts w:ascii="Times New Roman" w:eastAsia="Times New Roman" w:hAnsi="Times New Roman"/>
          <w:sz w:val="28"/>
          <w:szCs w:val="28"/>
          <w:lang w:eastAsia="ru-RU"/>
        </w:rPr>
        <w:t>ском эксперименте, расширить их кругозор и обучить правилам оформления научных публикаций</w:t>
      </w:r>
      <w:r w:rsidR="005B24BA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F0207F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B24BA">
        <w:rPr>
          <w:rFonts w:ascii="Times New Roman" w:eastAsia="Times New Roman" w:hAnsi="Times New Roman"/>
          <w:sz w:val="28"/>
          <w:szCs w:val="28"/>
          <w:lang w:eastAsia="ru-RU"/>
        </w:rPr>
        <w:t>П</w:t>
      </w:r>
      <w:r w:rsidRPr="00F0207F">
        <w:rPr>
          <w:rFonts w:ascii="Times New Roman" w:eastAsia="Times New Roman" w:hAnsi="Times New Roman"/>
          <w:sz w:val="28"/>
          <w:szCs w:val="28"/>
          <w:lang w:eastAsia="ru-RU"/>
        </w:rPr>
        <w:t>редусматривает изучение студентами методологии и</w:t>
      </w:r>
      <w:r w:rsidRPr="00F0207F"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 w:rsidRPr="00F0207F">
        <w:rPr>
          <w:rFonts w:ascii="Times New Roman" w:eastAsia="Times New Roman" w:hAnsi="Times New Roman"/>
          <w:sz w:val="28"/>
          <w:szCs w:val="28"/>
          <w:lang w:eastAsia="ru-RU"/>
        </w:rPr>
        <w:t>следовательской работы, закрепления знаний и навыков самостоятельного пр</w:t>
      </w:r>
      <w:r w:rsidRPr="00F0207F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F0207F">
        <w:rPr>
          <w:rFonts w:ascii="Times New Roman" w:eastAsia="Times New Roman" w:hAnsi="Times New Roman"/>
          <w:sz w:val="28"/>
          <w:szCs w:val="28"/>
          <w:lang w:eastAsia="ru-RU"/>
        </w:rPr>
        <w:t>ведения этапов исследования.</w:t>
      </w:r>
    </w:p>
    <w:p w:rsidR="000C69FD" w:rsidRPr="0091281D" w:rsidRDefault="00B8743C" w:rsidP="001B05F2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 w:rsidRPr="00B8743C">
        <w:rPr>
          <w:rFonts w:ascii="Times New Roman" w:eastAsia="Times New Roman" w:hAnsi="Times New Roman"/>
          <w:sz w:val="28"/>
          <w:szCs w:val="28"/>
          <w:lang w:eastAsia="ru-RU"/>
        </w:rPr>
        <w:t xml:space="preserve">Общий объем курсовой работы должен составлять </w:t>
      </w:r>
      <w:r w:rsidR="002D2047">
        <w:rPr>
          <w:rFonts w:ascii="Times New Roman" w:eastAsia="Times New Roman" w:hAnsi="Times New Roman"/>
          <w:sz w:val="28"/>
          <w:szCs w:val="28"/>
          <w:lang w:eastAsia="ru-RU"/>
        </w:rPr>
        <w:t>примерно</w:t>
      </w:r>
      <w:r w:rsidRPr="00B8743C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BC6E14">
        <w:rPr>
          <w:rFonts w:ascii="Times New Roman" w:eastAsia="Times New Roman" w:hAnsi="Times New Roman"/>
          <w:sz w:val="28"/>
          <w:szCs w:val="28"/>
          <w:lang w:eastAsia="ru-RU"/>
        </w:rPr>
        <w:t>10-</w:t>
      </w:r>
      <w:r w:rsidRPr="00B8743C">
        <w:rPr>
          <w:rFonts w:ascii="Times New Roman" w:eastAsia="Times New Roman" w:hAnsi="Times New Roman"/>
          <w:bCs/>
          <w:sz w:val="28"/>
          <w:szCs w:val="28"/>
          <w:lang w:eastAsia="ru-RU"/>
        </w:rPr>
        <w:t>15</w:t>
      </w:r>
      <w:r w:rsidRPr="00B8743C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 </w:t>
      </w:r>
      <w:r w:rsidRPr="00B8743C">
        <w:rPr>
          <w:rFonts w:ascii="Times New Roman" w:eastAsia="Times New Roman" w:hAnsi="Times New Roman"/>
          <w:sz w:val="28"/>
          <w:szCs w:val="28"/>
          <w:lang w:eastAsia="ru-RU"/>
        </w:rPr>
        <w:t>страниц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значимого </w:t>
      </w:r>
      <w:r w:rsidR="00FA1151">
        <w:rPr>
          <w:rFonts w:ascii="Times New Roman" w:eastAsia="Times New Roman" w:hAnsi="Times New Roman"/>
          <w:sz w:val="28"/>
          <w:szCs w:val="28"/>
          <w:lang w:eastAsia="ru-RU"/>
        </w:rPr>
        <w:t>материал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  <w:r w:rsidR="000C69FD" w:rsidRPr="0091281D">
        <w:rPr>
          <w:rFonts w:ascii="Times New Roman" w:eastAsiaTheme="minorHAnsi" w:hAnsi="Times New Roman"/>
          <w:sz w:val="28"/>
          <w:szCs w:val="28"/>
        </w:rPr>
        <w:t>Курсовая работа должна содержать:</w:t>
      </w:r>
    </w:p>
    <w:p w:rsidR="000C69FD" w:rsidRPr="0091281D" w:rsidRDefault="000C69FD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 w:rsidRPr="0091281D">
        <w:rPr>
          <w:rFonts w:ascii="Times New Roman" w:eastAsiaTheme="minorHAnsi" w:hAnsi="Times New Roman"/>
          <w:sz w:val="28"/>
          <w:szCs w:val="28"/>
        </w:rPr>
        <w:t>1.</w:t>
      </w:r>
      <w:r w:rsidR="00F0207F">
        <w:rPr>
          <w:rFonts w:ascii="Times New Roman" w:eastAsiaTheme="minorHAnsi" w:hAnsi="Times New Roman"/>
          <w:sz w:val="28"/>
          <w:szCs w:val="28"/>
        </w:rPr>
        <w:t>  </w:t>
      </w:r>
      <w:r w:rsidRPr="0091281D">
        <w:rPr>
          <w:rFonts w:ascii="Times New Roman" w:eastAsiaTheme="minorHAnsi" w:hAnsi="Times New Roman"/>
          <w:sz w:val="28"/>
          <w:szCs w:val="28"/>
        </w:rPr>
        <w:t>Стандартную обложку (выдается в лаборатории).</w:t>
      </w:r>
    </w:p>
    <w:p w:rsidR="000C69FD" w:rsidRPr="0091281D" w:rsidRDefault="000C69FD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 w:rsidRPr="0091281D">
        <w:rPr>
          <w:rFonts w:ascii="Times New Roman" w:eastAsiaTheme="minorHAnsi" w:hAnsi="Times New Roman"/>
          <w:sz w:val="28"/>
          <w:szCs w:val="28"/>
        </w:rPr>
        <w:t>2.</w:t>
      </w:r>
      <w:r w:rsidR="00F0207F">
        <w:rPr>
          <w:rFonts w:ascii="Times New Roman" w:eastAsiaTheme="minorHAnsi" w:hAnsi="Times New Roman"/>
          <w:sz w:val="28"/>
          <w:szCs w:val="28"/>
        </w:rPr>
        <w:t>  </w:t>
      </w:r>
      <w:r w:rsidRPr="0091281D">
        <w:rPr>
          <w:rFonts w:ascii="Times New Roman" w:eastAsiaTheme="minorHAnsi" w:hAnsi="Times New Roman"/>
          <w:sz w:val="28"/>
          <w:szCs w:val="28"/>
        </w:rPr>
        <w:t>Аннотацию. На отдельной странице, не вшитой в курсовую работу. Данный экземпляр аннотации должен содержать:</w:t>
      </w:r>
    </w:p>
    <w:p w:rsidR="00591BAC" w:rsidRPr="008209F3" w:rsidRDefault="008209F3" w:rsidP="008209F3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■ </w:t>
      </w:r>
      <w:r w:rsidR="000C69FD" w:rsidRPr="008209F3">
        <w:rPr>
          <w:rFonts w:ascii="Times New Roman" w:eastAsiaTheme="minorHAnsi" w:hAnsi="Times New Roman"/>
          <w:sz w:val="28"/>
          <w:szCs w:val="28"/>
        </w:rPr>
        <w:t>Название работы,</w:t>
      </w:r>
      <w:r w:rsidR="00591BAC" w:rsidRPr="008209F3">
        <w:rPr>
          <w:rFonts w:ascii="Times New Roman" w:eastAsiaTheme="minorHAnsi" w:hAnsi="Times New Roman"/>
          <w:sz w:val="28"/>
          <w:szCs w:val="28"/>
        </w:rPr>
        <w:t xml:space="preserve"> </w:t>
      </w:r>
    </w:p>
    <w:p w:rsidR="000C69FD" w:rsidRPr="008209F3" w:rsidRDefault="008209F3" w:rsidP="008209F3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■ Ф</w:t>
      </w:r>
      <w:r w:rsidR="000C69FD" w:rsidRPr="008209F3">
        <w:rPr>
          <w:rFonts w:ascii="Times New Roman" w:eastAsiaTheme="minorHAnsi" w:hAnsi="Times New Roman"/>
          <w:sz w:val="28"/>
          <w:szCs w:val="28"/>
        </w:rPr>
        <w:t>амилию, имя отчество исполнителя,</w:t>
      </w:r>
    </w:p>
    <w:p w:rsidR="00DA1D6F" w:rsidRDefault="008209F3" w:rsidP="008209F3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■ </w:t>
      </w:r>
      <w:r w:rsidR="000C69FD" w:rsidRPr="008209F3">
        <w:rPr>
          <w:rFonts w:ascii="Times New Roman" w:eastAsiaTheme="minorHAnsi" w:hAnsi="Times New Roman"/>
          <w:sz w:val="28"/>
          <w:szCs w:val="28"/>
        </w:rPr>
        <w:t>Физический факультет. Практикум по физической оптике. 4 семестр</w:t>
      </w:r>
      <w:r w:rsidR="00DA1D6F">
        <w:rPr>
          <w:rFonts w:ascii="Times New Roman" w:eastAsiaTheme="minorHAnsi" w:hAnsi="Times New Roman"/>
          <w:sz w:val="28"/>
          <w:szCs w:val="28"/>
        </w:rPr>
        <w:t xml:space="preserve">, </w:t>
      </w:r>
    </w:p>
    <w:p w:rsidR="000C69FD" w:rsidRPr="00DA1D6F" w:rsidRDefault="00DA1D6F" w:rsidP="00DA1D6F">
      <w:pPr>
        <w:spacing w:line="360" w:lineRule="auto"/>
        <w:ind w:firstLine="567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 xml:space="preserve">или </w:t>
      </w:r>
      <w:r w:rsidRPr="008209F3">
        <w:rPr>
          <w:rFonts w:ascii="Times New Roman" w:eastAsiaTheme="minorHAnsi" w:hAnsi="Times New Roman"/>
          <w:sz w:val="28"/>
          <w:szCs w:val="28"/>
        </w:rPr>
        <w:t xml:space="preserve">Физический факультет. </w:t>
      </w:r>
      <w:r>
        <w:rPr>
          <w:rFonts w:ascii="Times New Roman" w:eastAsiaTheme="minorHAnsi" w:hAnsi="Times New Roman"/>
          <w:sz w:val="28"/>
          <w:szCs w:val="28"/>
        </w:rPr>
        <w:t>Электромагнитный практикум</w:t>
      </w:r>
      <w:r w:rsidRPr="008209F3">
        <w:rPr>
          <w:rFonts w:ascii="Times New Roman" w:eastAsiaTheme="minorHAnsi" w:hAnsi="Times New Roman"/>
          <w:sz w:val="28"/>
          <w:szCs w:val="28"/>
        </w:rPr>
        <w:t xml:space="preserve">. </w:t>
      </w:r>
      <w:r>
        <w:rPr>
          <w:rFonts w:ascii="Times New Roman" w:eastAsiaTheme="minorHAnsi" w:hAnsi="Times New Roman"/>
          <w:sz w:val="28"/>
          <w:szCs w:val="28"/>
        </w:rPr>
        <w:t>3</w:t>
      </w:r>
      <w:r w:rsidRPr="008209F3">
        <w:rPr>
          <w:rFonts w:ascii="Times New Roman" w:eastAsiaTheme="minorHAnsi" w:hAnsi="Times New Roman"/>
          <w:sz w:val="28"/>
          <w:szCs w:val="28"/>
        </w:rPr>
        <w:t xml:space="preserve"> семестр.</w:t>
      </w:r>
    </w:p>
    <w:p w:rsidR="000C69FD" w:rsidRPr="008209F3" w:rsidRDefault="008209F3" w:rsidP="008209F3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■ </w:t>
      </w:r>
      <w:r w:rsidR="000C69FD" w:rsidRPr="008209F3">
        <w:rPr>
          <w:rFonts w:ascii="Times New Roman" w:eastAsiaTheme="minorHAnsi" w:hAnsi="Times New Roman"/>
          <w:sz w:val="28"/>
          <w:szCs w:val="28"/>
        </w:rPr>
        <w:t>Группа №</w:t>
      </w:r>
      <w:r w:rsidR="00591BAC" w:rsidRPr="008209F3">
        <w:rPr>
          <w:rFonts w:ascii="Times New Roman" w:eastAsiaTheme="minorHAnsi" w:hAnsi="Times New Roman"/>
          <w:sz w:val="28"/>
          <w:szCs w:val="28"/>
        </w:rPr>
        <w:t> </w:t>
      </w:r>
      <w:r w:rsidR="00016A45" w:rsidRPr="008209F3">
        <w:rPr>
          <w:rFonts w:ascii="Times New Roman" w:eastAsiaTheme="minorHAnsi" w:hAnsi="Times New Roman"/>
          <w:sz w:val="28"/>
          <w:szCs w:val="28"/>
        </w:rPr>
        <w:t>____</w:t>
      </w:r>
      <w:r w:rsidR="000C69FD" w:rsidRPr="008209F3">
        <w:rPr>
          <w:rFonts w:ascii="Times New Roman" w:eastAsiaTheme="minorHAnsi" w:hAnsi="Times New Roman"/>
          <w:sz w:val="28"/>
          <w:szCs w:val="28"/>
        </w:rPr>
        <w:t>, 20</w:t>
      </w:r>
      <w:r w:rsidR="00BF4372" w:rsidRPr="008209F3">
        <w:rPr>
          <w:rFonts w:ascii="Times New Roman" w:eastAsiaTheme="minorHAnsi" w:hAnsi="Times New Roman"/>
          <w:sz w:val="28"/>
          <w:szCs w:val="28"/>
        </w:rPr>
        <w:t>__</w:t>
      </w:r>
      <w:r w:rsidR="000C69FD" w:rsidRPr="008209F3">
        <w:rPr>
          <w:rFonts w:ascii="Times New Roman" w:eastAsiaTheme="minorHAnsi" w:hAnsi="Times New Roman"/>
          <w:sz w:val="28"/>
          <w:szCs w:val="28"/>
        </w:rPr>
        <w:t xml:space="preserve"> год.</w:t>
      </w:r>
    </w:p>
    <w:p w:rsidR="000C69FD" w:rsidRPr="008209F3" w:rsidRDefault="008209F3" w:rsidP="008209F3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■ </w:t>
      </w:r>
      <w:r w:rsidR="000C69FD" w:rsidRPr="008209F3">
        <w:rPr>
          <w:rFonts w:ascii="Times New Roman" w:eastAsiaTheme="minorHAnsi" w:hAnsi="Times New Roman"/>
          <w:sz w:val="28"/>
          <w:szCs w:val="28"/>
        </w:rPr>
        <w:t>Научный руководитель: Ф</w:t>
      </w:r>
      <w:r w:rsidR="00BF4372" w:rsidRPr="008209F3">
        <w:rPr>
          <w:rFonts w:ascii="Times New Roman" w:eastAsiaTheme="minorHAnsi" w:hAnsi="Times New Roman"/>
          <w:sz w:val="28"/>
          <w:szCs w:val="28"/>
        </w:rPr>
        <w:t>амилия Имя Отчество</w:t>
      </w:r>
      <w:r w:rsidR="000B36F3" w:rsidRPr="008209F3">
        <w:rPr>
          <w:rFonts w:ascii="Times New Roman" w:eastAsiaTheme="minorHAnsi" w:hAnsi="Times New Roman"/>
          <w:sz w:val="28"/>
          <w:szCs w:val="28"/>
        </w:rPr>
        <w:t>, степень, должность, место работы</w:t>
      </w:r>
      <w:r w:rsidR="00BF4372" w:rsidRPr="008209F3">
        <w:rPr>
          <w:rFonts w:ascii="Times New Roman" w:eastAsiaTheme="minorHAnsi" w:hAnsi="Times New Roman"/>
          <w:color w:val="000000" w:themeColor="text1"/>
          <w:sz w:val="28"/>
          <w:szCs w:val="28"/>
        </w:rPr>
        <w:t>.</w:t>
      </w:r>
    </w:p>
    <w:p w:rsidR="003D513D" w:rsidRPr="003D513D" w:rsidRDefault="003D513D" w:rsidP="003D513D">
      <w:pPr>
        <w:pStyle w:val="ac"/>
        <w:numPr>
          <w:ilvl w:val="0"/>
          <w:numId w:val="5"/>
        </w:numPr>
        <w:spacing w:line="360" w:lineRule="auto"/>
        <w:ind w:left="0"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3D513D">
        <w:rPr>
          <w:rFonts w:ascii="Times New Roman" w:eastAsiaTheme="minorHAnsi" w:hAnsi="Times New Roman"/>
          <w:color w:val="000000" w:themeColor="text1"/>
          <w:sz w:val="28"/>
          <w:szCs w:val="28"/>
        </w:rPr>
        <w:t>Текст аннотации.</w:t>
      </w:r>
    </w:p>
    <w:p w:rsidR="003D513D" w:rsidRPr="003D513D" w:rsidRDefault="003D513D" w:rsidP="003D513D">
      <w:pPr>
        <w:pStyle w:val="ac"/>
        <w:numPr>
          <w:ilvl w:val="0"/>
          <w:numId w:val="5"/>
        </w:numPr>
        <w:spacing w:line="360" w:lineRule="auto"/>
        <w:ind w:left="0"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3D513D">
        <w:rPr>
          <w:rFonts w:ascii="Times New Roman" w:eastAsiaTheme="minorHAnsi" w:hAnsi="Times New Roman"/>
          <w:color w:val="000000" w:themeColor="text1"/>
          <w:sz w:val="28"/>
          <w:szCs w:val="28"/>
        </w:rPr>
        <w:t>Ключевые слова.</w:t>
      </w:r>
    </w:p>
    <w:p w:rsidR="003D513D" w:rsidRPr="003D513D" w:rsidRDefault="003D513D" w:rsidP="003D513D">
      <w:pPr>
        <w:pStyle w:val="ac"/>
        <w:numPr>
          <w:ilvl w:val="0"/>
          <w:numId w:val="5"/>
        </w:numPr>
        <w:spacing w:line="360" w:lineRule="auto"/>
        <w:ind w:left="0"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3D513D">
        <w:rPr>
          <w:rFonts w:ascii="Times New Roman" w:eastAsiaTheme="minorHAnsi" w:hAnsi="Times New Roman"/>
          <w:color w:val="000000" w:themeColor="text1"/>
          <w:sz w:val="28"/>
          <w:szCs w:val="28"/>
        </w:rPr>
        <w:t>Место выполнения работы.</w:t>
      </w:r>
    </w:p>
    <w:p w:rsidR="000C69FD" w:rsidRPr="0091281D" w:rsidRDefault="000C69FD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 w:rsidRPr="0091281D">
        <w:rPr>
          <w:rFonts w:ascii="Times New Roman" w:eastAsiaTheme="minorHAnsi" w:hAnsi="Times New Roman"/>
          <w:sz w:val="28"/>
          <w:szCs w:val="28"/>
        </w:rPr>
        <w:t>3.</w:t>
      </w:r>
      <w:r w:rsidR="00F0207F">
        <w:rPr>
          <w:rFonts w:ascii="Times New Roman" w:eastAsiaTheme="minorHAnsi" w:hAnsi="Times New Roman"/>
          <w:sz w:val="28"/>
          <w:szCs w:val="28"/>
        </w:rPr>
        <w:t>  </w:t>
      </w:r>
      <w:r w:rsidRPr="0091281D">
        <w:rPr>
          <w:rFonts w:ascii="Times New Roman" w:eastAsiaTheme="minorHAnsi" w:hAnsi="Times New Roman"/>
          <w:sz w:val="28"/>
          <w:szCs w:val="28"/>
        </w:rPr>
        <w:t>Титульный лист.</w:t>
      </w:r>
    </w:p>
    <w:p w:rsidR="000C69FD" w:rsidRPr="0091281D" w:rsidRDefault="000C69FD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 w:rsidRPr="0091281D">
        <w:rPr>
          <w:rFonts w:ascii="Times New Roman" w:eastAsiaTheme="minorHAnsi" w:hAnsi="Times New Roman"/>
          <w:sz w:val="28"/>
          <w:szCs w:val="28"/>
        </w:rPr>
        <w:t>4.</w:t>
      </w:r>
      <w:r w:rsidR="00F0207F">
        <w:rPr>
          <w:rFonts w:ascii="Times New Roman" w:eastAsiaTheme="minorHAnsi" w:hAnsi="Times New Roman"/>
          <w:sz w:val="28"/>
          <w:szCs w:val="28"/>
        </w:rPr>
        <w:t>  </w:t>
      </w:r>
      <w:r w:rsidRPr="0091281D">
        <w:rPr>
          <w:rFonts w:ascii="Times New Roman" w:eastAsiaTheme="minorHAnsi" w:hAnsi="Times New Roman"/>
          <w:sz w:val="28"/>
          <w:szCs w:val="28"/>
        </w:rPr>
        <w:t>Аннотацию, вшитую в работу (без информации</w:t>
      </w:r>
      <w:r w:rsidR="008209F3">
        <w:rPr>
          <w:rFonts w:ascii="Times New Roman" w:eastAsiaTheme="minorHAnsi" w:hAnsi="Times New Roman"/>
          <w:sz w:val="28"/>
          <w:szCs w:val="28"/>
        </w:rPr>
        <w:t>, отмеченной знаком ■</w:t>
      </w:r>
      <w:r w:rsidRPr="0091281D">
        <w:rPr>
          <w:rFonts w:ascii="Times New Roman" w:eastAsiaTheme="minorHAnsi" w:hAnsi="Times New Roman"/>
          <w:sz w:val="28"/>
          <w:szCs w:val="28"/>
        </w:rPr>
        <w:t>).</w:t>
      </w:r>
    </w:p>
    <w:p w:rsidR="000C69FD" w:rsidRPr="0091281D" w:rsidRDefault="000C69FD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 w:rsidRPr="0091281D">
        <w:rPr>
          <w:rFonts w:ascii="Times New Roman" w:eastAsiaTheme="minorHAnsi" w:hAnsi="Times New Roman"/>
          <w:sz w:val="28"/>
          <w:szCs w:val="28"/>
        </w:rPr>
        <w:t>5.</w:t>
      </w:r>
      <w:r w:rsidR="00F0207F">
        <w:rPr>
          <w:rFonts w:ascii="Times New Roman" w:eastAsiaTheme="minorHAnsi" w:hAnsi="Times New Roman"/>
          <w:sz w:val="28"/>
          <w:szCs w:val="28"/>
        </w:rPr>
        <w:t>  </w:t>
      </w:r>
      <w:r w:rsidRPr="0091281D">
        <w:rPr>
          <w:rFonts w:ascii="Times New Roman" w:eastAsiaTheme="minorHAnsi" w:hAnsi="Times New Roman"/>
          <w:sz w:val="28"/>
          <w:szCs w:val="28"/>
        </w:rPr>
        <w:t>Оглавление.</w:t>
      </w:r>
      <w:r w:rsidR="00591BAC">
        <w:rPr>
          <w:rFonts w:ascii="Times New Roman" w:eastAsiaTheme="minorHAnsi" w:hAnsi="Times New Roman"/>
          <w:sz w:val="28"/>
          <w:szCs w:val="28"/>
        </w:rPr>
        <w:t xml:space="preserve"> </w:t>
      </w:r>
    </w:p>
    <w:p w:rsidR="000C69FD" w:rsidRDefault="000C69FD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 w:rsidRPr="0091281D">
        <w:rPr>
          <w:rFonts w:ascii="Times New Roman" w:eastAsiaTheme="minorHAnsi" w:hAnsi="Times New Roman"/>
          <w:sz w:val="28"/>
          <w:szCs w:val="28"/>
        </w:rPr>
        <w:t>6.</w:t>
      </w:r>
      <w:r w:rsidR="00F0207F">
        <w:rPr>
          <w:rFonts w:ascii="Times New Roman" w:eastAsiaTheme="minorHAnsi" w:hAnsi="Times New Roman"/>
          <w:sz w:val="28"/>
          <w:szCs w:val="28"/>
        </w:rPr>
        <w:t>  </w:t>
      </w:r>
      <w:r w:rsidRPr="0091281D">
        <w:rPr>
          <w:rFonts w:ascii="Times New Roman" w:eastAsiaTheme="minorHAnsi" w:hAnsi="Times New Roman"/>
          <w:sz w:val="28"/>
          <w:szCs w:val="28"/>
        </w:rPr>
        <w:t>Введение.</w:t>
      </w:r>
    </w:p>
    <w:p w:rsidR="00CC27DB" w:rsidRPr="0091281D" w:rsidRDefault="00CC27DB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7.  Теоретическая часть.</w:t>
      </w:r>
    </w:p>
    <w:p w:rsidR="000C69FD" w:rsidRPr="0091281D" w:rsidRDefault="00CC27DB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8</w:t>
      </w:r>
      <w:r w:rsidR="000C69FD" w:rsidRPr="0091281D">
        <w:rPr>
          <w:rFonts w:ascii="Times New Roman" w:eastAsiaTheme="minorHAnsi" w:hAnsi="Times New Roman"/>
          <w:sz w:val="28"/>
          <w:szCs w:val="28"/>
        </w:rPr>
        <w:t>.</w:t>
      </w:r>
      <w:r w:rsidR="00F0207F">
        <w:rPr>
          <w:rFonts w:ascii="Times New Roman" w:eastAsiaTheme="minorHAnsi" w:hAnsi="Times New Roman"/>
          <w:sz w:val="28"/>
          <w:szCs w:val="28"/>
        </w:rPr>
        <w:t>  </w:t>
      </w:r>
      <w:r w:rsidR="00BF4372" w:rsidRPr="00BF4372">
        <w:rPr>
          <w:rFonts w:ascii="Times New Roman" w:eastAsiaTheme="minorHAnsi" w:hAnsi="Times New Roman"/>
          <w:sz w:val="28"/>
          <w:szCs w:val="28"/>
        </w:rPr>
        <w:t>Постановк</w:t>
      </w:r>
      <w:r w:rsidR="00BF4372">
        <w:rPr>
          <w:rFonts w:ascii="Times New Roman" w:eastAsiaTheme="minorHAnsi" w:hAnsi="Times New Roman"/>
          <w:sz w:val="28"/>
          <w:szCs w:val="28"/>
        </w:rPr>
        <w:t>а</w:t>
      </w:r>
      <w:r w:rsidR="00BF4372" w:rsidRPr="00BF4372">
        <w:rPr>
          <w:rFonts w:ascii="Times New Roman" w:eastAsiaTheme="minorHAnsi" w:hAnsi="Times New Roman"/>
          <w:sz w:val="28"/>
          <w:szCs w:val="28"/>
        </w:rPr>
        <w:t xml:space="preserve"> задачи и </w:t>
      </w:r>
      <w:r w:rsidR="00BF4372">
        <w:rPr>
          <w:rFonts w:ascii="Times New Roman" w:eastAsiaTheme="minorHAnsi" w:hAnsi="Times New Roman"/>
          <w:sz w:val="28"/>
          <w:szCs w:val="28"/>
        </w:rPr>
        <w:t>о</w:t>
      </w:r>
      <w:r w:rsidR="000C69FD" w:rsidRPr="0091281D">
        <w:rPr>
          <w:rFonts w:ascii="Times New Roman" w:eastAsiaTheme="minorHAnsi" w:hAnsi="Times New Roman"/>
          <w:sz w:val="28"/>
          <w:szCs w:val="28"/>
        </w:rPr>
        <w:t>писание экспериментальной установки.</w:t>
      </w:r>
    </w:p>
    <w:p w:rsidR="000C69FD" w:rsidRPr="0091281D" w:rsidRDefault="00CC27DB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9</w:t>
      </w:r>
      <w:r w:rsidR="000C69FD" w:rsidRPr="0091281D">
        <w:rPr>
          <w:rFonts w:ascii="Times New Roman" w:eastAsiaTheme="minorHAnsi" w:hAnsi="Times New Roman"/>
          <w:sz w:val="28"/>
          <w:szCs w:val="28"/>
        </w:rPr>
        <w:t>.</w:t>
      </w:r>
      <w:r w:rsidR="00F0207F">
        <w:rPr>
          <w:rFonts w:ascii="Times New Roman" w:eastAsiaTheme="minorHAnsi" w:hAnsi="Times New Roman"/>
          <w:sz w:val="28"/>
          <w:szCs w:val="28"/>
        </w:rPr>
        <w:t>  </w:t>
      </w:r>
      <w:r w:rsidR="000C69FD" w:rsidRPr="0091281D">
        <w:rPr>
          <w:rFonts w:ascii="Times New Roman" w:eastAsiaTheme="minorHAnsi" w:hAnsi="Times New Roman"/>
          <w:sz w:val="28"/>
          <w:szCs w:val="28"/>
        </w:rPr>
        <w:t>Результаты эксперимента.</w:t>
      </w:r>
    </w:p>
    <w:p w:rsidR="000C69FD" w:rsidRPr="0091281D" w:rsidRDefault="00CC27DB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lastRenderedPageBreak/>
        <w:t>10</w:t>
      </w:r>
      <w:r w:rsidR="000C69FD" w:rsidRPr="0091281D">
        <w:rPr>
          <w:rFonts w:ascii="Times New Roman" w:eastAsiaTheme="minorHAnsi" w:hAnsi="Times New Roman"/>
          <w:sz w:val="28"/>
          <w:szCs w:val="28"/>
        </w:rPr>
        <w:t>.</w:t>
      </w:r>
      <w:r w:rsidR="00F0207F">
        <w:rPr>
          <w:rFonts w:ascii="Times New Roman" w:eastAsiaTheme="minorHAnsi" w:hAnsi="Times New Roman"/>
          <w:sz w:val="28"/>
          <w:szCs w:val="28"/>
        </w:rPr>
        <w:t>  </w:t>
      </w:r>
      <w:r w:rsidR="000C69FD" w:rsidRPr="0091281D">
        <w:rPr>
          <w:rFonts w:ascii="Times New Roman" w:eastAsiaTheme="minorHAnsi" w:hAnsi="Times New Roman"/>
          <w:sz w:val="28"/>
          <w:szCs w:val="28"/>
        </w:rPr>
        <w:t xml:space="preserve">Обработка </w:t>
      </w:r>
      <w:r w:rsidR="00BF4372">
        <w:rPr>
          <w:rFonts w:ascii="Times New Roman" w:eastAsiaTheme="minorHAnsi" w:hAnsi="Times New Roman"/>
          <w:sz w:val="28"/>
          <w:szCs w:val="28"/>
        </w:rPr>
        <w:t xml:space="preserve">и анализ </w:t>
      </w:r>
      <w:r w:rsidR="000C69FD" w:rsidRPr="0091281D">
        <w:rPr>
          <w:rFonts w:ascii="Times New Roman" w:eastAsiaTheme="minorHAnsi" w:hAnsi="Times New Roman"/>
          <w:sz w:val="28"/>
          <w:szCs w:val="28"/>
        </w:rPr>
        <w:t>результатов.</w:t>
      </w:r>
    </w:p>
    <w:p w:rsidR="000C69FD" w:rsidRPr="0091281D" w:rsidRDefault="000C69FD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 w:rsidRPr="0091281D">
        <w:rPr>
          <w:rFonts w:ascii="Times New Roman" w:eastAsiaTheme="minorHAnsi" w:hAnsi="Times New Roman"/>
          <w:sz w:val="28"/>
          <w:szCs w:val="28"/>
        </w:rPr>
        <w:t>1</w:t>
      </w:r>
      <w:r w:rsidR="00CC27DB">
        <w:rPr>
          <w:rFonts w:ascii="Times New Roman" w:eastAsiaTheme="minorHAnsi" w:hAnsi="Times New Roman"/>
          <w:sz w:val="28"/>
          <w:szCs w:val="28"/>
        </w:rPr>
        <w:t>1</w:t>
      </w:r>
      <w:r w:rsidRPr="0091281D">
        <w:rPr>
          <w:rFonts w:ascii="Times New Roman" w:eastAsiaTheme="minorHAnsi" w:hAnsi="Times New Roman"/>
          <w:sz w:val="28"/>
          <w:szCs w:val="28"/>
        </w:rPr>
        <w:t>.</w:t>
      </w:r>
      <w:r w:rsidR="00F0207F">
        <w:rPr>
          <w:rFonts w:ascii="Times New Roman" w:eastAsiaTheme="minorHAnsi" w:hAnsi="Times New Roman"/>
          <w:sz w:val="28"/>
          <w:szCs w:val="28"/>
        </w:rPr>
        <w:t> </w:t>
      </w:r>
      <w:r w:rsidRPr="0091281D">
        <w:rPr>
          <w:rFonts w:ascii="Times New Roman" w:eastAsiaTheme="minorHAnsi" w:hAnsi="Times New Roman"/>
          <w:sz w:val="28"/>
          <w:szCs w:val="28"/>
        </w:rPr>
        <w:t>Выводы.</w:t>
      </w:r>
    </w:p>
    <w:p w:rsidR="000C69FD" w:rsidRDefault="000C69FD" w:rsidP="00F0207F">
      <w:pPr>
        <w:spacing w:line="360" w:lineRule="auto"/>
        <w:rPr>
          <w:rFonts w:ascii="Times New Roman" w:eastAsiaTheme="minorHAnsi" w:hAnsi="Times New Roman"/>
          <w:sz w:val="28"/>
          <w:szCs w:val="28"/>
        </w:rPr>
      </w:pPr>
      <w:r w:rsidRPr="0091281D">
        <w:rPr>
          <w:rFonts w:ascii="Times New Roman" w:eastAsiaTheme="minorHAnsi" w:hAnsi="Times New Roman"/>
          <w:sz w:val="28"/>
          <w:szCs w:val="28"/>
        </w:rPr>
        <w:t>1</w:t>
      </w:r>
      <w:r w:rsidR="00CC27DB">
        <w:rPr>
          <w:rFonts w:ascii="Times New Roman" w:eastAsiaTheme="minorHAnsi" w:hAnsi="Times New Roman"/>
          <w:sz w:val="28"/>
          <w:szCs w:val="28"/>
        </w:rPr>
        <w:t>2</w:t>
      </w:r>
      <w:r w:rsidRPr="0091281D">
        <w:rPr>
          <w:rFonts w:ascii="Times New Roman" w:eastAsiaTheme="minorHAnsi" w:hAnsi="Times New Roman"/>
          <w:sz w:val="28"/>
          <w:szCs w:val="28"/>
        </w:rPr>
        <w:t>.</w:t>
      </w:r>
      <w:r w:rsidR="00F0207F">
        <w:rPr>
          <w:rFonts w:ascii="Times New Roman" w:eastAsiaTheme="minorHAnsi" w:hAnsi="Times New Roman"/>
          <w:sz w:val="28"/>
          <w:szCs w:val="28"/>
        </w:rPr>
        <w:t> </w:t>
      </w:r>
      <w:r w:rsidRPr="0091281D">
        <w:rPr>
          <w:rFonts w:ascii="Times New Roman" w:eastAsiaTheme="minorHAnsi" w:hAnsi="Times New Roman"/>
          <w:sz w:val="28"/>
          <w:szCs w:val="28"/>
        </w:rPr>
        <w:t>Список литературы.</w:t>
      </w:r>
    </w:p>
    <w:p w:rsidR="00A03417" w:rsidRPr="00A03417" w:rsidRDefault="0001684C" w:rsidP="006B0AFA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 w:rsidRPr="001B05F2">
        <w:rPr>
          <w:rFonts w:ascii="Times New Roman" w:eastAsiaTheme="minorHAnsi" w:hAnsi="Times New Roman"/>
          <w:sz w:val="28"/>
          <w:szCs w:val="28"/>
        </w:rPr>
        <w:t>Пункты 6-11 могут иметь другое название или отсутствовать</w:t>
      </w:r>
      <w:r>
        <w:rPr>
          <w:rFonts w:ascii="Times New Roman" w:eastAsiaTheme="minorHAnsi" w:hAnsi="Times New Roman"/>
          <w:sz w:val="28"/>
          <w:szCs w:val="28"/>
        </w:rPr>
        <w:t>.</w:t>
      </w:r>
      <w:r w:rsidRPr="001B05F2">
        <w:rPr>
          <w:rFonts w:ascii="Times New Roman" w:eastAsiaTheme="minorHAnsi" w:hAnsi="Times New Roman"/>
          <w:sz w:val="28"/>
          <w:szCs w:val="28"/>
        </w:rPr>
        <w:t xml:space="preserve"> </w:t>
      </w:r>
      <w:r>
        <w:rPr>
          <w:rFonts w:ascii="Times New Roman" w:eastAsiaTheme="minorHAnsi" w:hAnsi="Times New Roman"/>
          <w:sz w:val="28"/>
          <w:szCs w:val="28"/>
        </w:rPr>
        <w:t>О</w:t>
      </w:r>
      <w:r w:rsidRPr="001B05F2">
        <w:rPr>
          <w:rFonts w:ascii="Times New Roman" w:eastAsiaTheme="minorHAnsi" w:hAnsi="Times New Roman"/>
          <w:sz w:val="28"/>
          <w:szCs w:val="28"/>
        </w:rPr>
        <w:t xml:space="preserve">днако в </w:t>
      </w:r>
      <w:r>
        <w:rPr>
          <w:rFonts w:ascii="Times New Roman" w:eastAsiaTheme="minorHAnsi" w:hAnsi="Times New Roman"/>
          <w:sz w:val="28"/>
          <w:szCs w:val="28"/>
        </w:rPr>
        <w:t>те</w:t>
      </w:r>
      <w:r>
        <w:rPr>
          <w:rFonts w:ascii="Times New Roman" w:eastAsiaTheme="minorHAnsi" w:hAnsi="Times New Roman"/>
          <w:sz w:val="28"/>
          <w:szCs w:val="28"/>
        </w:rPr>
        <w:t>к</w:t>
      </w:r>
      <w:r>
        <w:rPr>
          <w:rFonts w:ascii="Times New Roman" w:eastAsiaTheme="minorHAnsi" w:hAnsi="Times New Roman"/>
          <w:sz w:val="28"/>
          <w:szCs w:val="28"/>
        </w:rPr>
        <w:t>сте</w:t>
      </w:r>
      <w:r w:rsidRPr="001B05F2">
        <w:rPr>
          <w:rFonts w:ascii="Times New Roman" w:eastAsiaTheme="minorHAnsi" w:hAnsi="Times New Roman"/>
          <w:sz w:val="28"/>
          <w:szCs w:val="28"/>
        </w:rPr>
        <w:t xml:space="preserve"> должны быть освещены все указанные мо</w:t>
      </w:r>
      <w:r>
        <w:rPr>
          <w:rFonts w:ascii="Times New Roman" w:eastAsiaTheme="minorHAnsi" w:hAnsi="Times New Roman"/>
          <w:sz w:val="28"/>
          <w:szCs w:val="28"/>
        </w:rPr>
        <w:t>менты.</w:t>
      </w:r>
      <w:r w:rsidRPr="0001684C">
        <w:rPr>
          <w:rFonts w:ascii="Times New Roman" w:eastAsiaTheme="minorHAnsi" w:hAnsi="Times New Roman"/>
          <w:sz w:val="28"/>
          <w:szCs w:val="28"/>
        </w:rPr>
        <w:t xml:space="preserve"> </w:t>
      </w:r>
      <w:r w:rsidR="00BD64BF">
        <w:rPr>
          <w:rFonts w:ascii="Times New Roman" w:eastAsiaTheme="minorHAnsi" w:hAnsi="Times New Roman"/>
          <w:sz w:val="28"/>
          <w:szCs w:val="28"/>
        </w:rPr>
        <w:t>Основной текст работы</w:t>
      </w:r>
      <w:r w:rsidR="00BD64BF" w:rsidRPr="0091281D">
        <w:rPr>
          <w:rFonts w:ascii="Times New Roman" w:eastAsiaTheme="minorHAnsi" w:hAnsi="Times New Roman"/>
          <w:sz w:val="28"/>
          <w:szCs w:val="28"/>
        </w:rPr>
        <w:t xml:space="preserve"> должен быть </w:t>
      </w:r>
      <w:proofErr w:type="gramStart"/>
      <w:r w:rsidR="00BD64BF" w:rsidRPr="0091281D">
        <w:rPr>
          <w:rFonts w:ascii="Times New Roman" w:eastAsiaTheme="minorHAnsi" w:hAnsi="Times New Roman"/>
          <w:sz w:val="28"/>
          <w:szCs w:val="28"/>
        </w:rPr>
        <w:t>написан</w:t>
      </w:r>
      <w:proofErr w:type="gramEnd"/>
      <w:r w:rsidR="00BD64BF" w:rsidRPr="0091281D">
        <w:rPr>
          <w:rFonts w:ascii="Times New Roman" w:eastAsiaTheme="minorHAnsi" w:hAnsi="Times New Roman"/>
          <w:sz w:val="28"/>
          <w:szCs w:val="28"/>
        </w:rPr>
        <w:t xml:space="preserve"> сжато и четко</w:t>
      </w:r>
      <w:r w:rsidR="00BD64BF">
        <w:rPr>
          <w:rFonts w:ascii="Times New Roman" w:eastAsiaTheme="minorHAnsi" w:hAnsi="Times New Roman"/>
          <w:sz w:val="28"/>
          <w:szCs w:val="28"/>
        </w:rPr>
        <w:t xml:space="preserve">. </w:t>
      </w:r>
      <w:r w:rsidR="006B0AFA" w:rsidRPr="0091281D">
        <w:rPr>
          <w:rFonts w:ascii="Times New Roman" w:eastAsiaTheme="minorHAnsi" w:hAnsi="Times New Roman"/>
          <w:sz w:val="28"/>
          <w:szCs w:val="28"/>
        </w:rPr>
        <w:t>Разделы могут содержать несколько пар</w:t>
      </w:r>
      <w:r w:rsidR="006B0AFA" w:rsidRPr="0091281D">
        <w:rPr>
          <w:rFonts w:ascii="Times New Roman" w:eastAsiaTheme="minorHAnsi" w:hAnsi="Times New Roman"/>
          <w:sz w:val="28"/>
          <w:szCs w:val="28"/>
        </w:rPr>
        <w:t>а</w:t>
      </w:r>
      <w:r w:rsidR="006B0AFA" w:rsidRPr="0091281D">
        <w:rPr>
          <w:rFonts w:ascii="Times New Roman" w:eastAsiaTheme="minorHAnsi" w:hAnsi="Times New Roman"/>
          <w:sz w:val="28"/>
          <w:szCs w:val="28"/>
        </w:rPr>
        <w:t>графов, название которых должно быть отражено в оглавлении.</w:t>
      </w:r>
      <w:r w:rsidR="006B0AFA" w:rsidRPr="00E04551">
        <w:rPr>
          <w:rFonts w:ascii="Times New Roman" w:eastAsiaTheme="minorHAnsi" w:hAnsi="Times New Roman"/>
          <w:sz w:val="28"/>
          <w:szCs w:val="28"/>
        </w:rPr>
        <w:t xml:space="preserve"> </w:t>
      </w:r>
      <w:r w:rsidR="006B0AFA">
        <w:rPr>
          <w:rFonts w:ascii="Times New Roman" w:eastAsiaTheme="minorHAnsi" w:hAnsi="Times New Roman"/>
          <w:sz w:val="28"/>
          <w:szCs w:val="28"/>
        </w:rPr>
        <w:t>Поскольку об</w:t>
      </w:r>
      <w:r w:rsidR="006B0AFA">
        <w:rPr>
          <w:rFonts w:ascii="Times New Roman" w:eastAsiaTheme="minorHAnsi" w:hAnsi="Times New Roman"/>
          <w:sz w:val="28"/>
          <w:szCs w:val="28"/>
        </w:rPr>
        <w:t>ъ</w:t>
      </w:r>
      <w:r w:rsidR="006B0AFA">
        <w:rPr>
          <w:rFonts w:ascii="Times New Roman" w:eastAsiaTheme="minorHAnsi" w:hAnsi="Times New Roman"/>
          <w:sz w:val="28"/>
          <w:szCs w:val="28"/>
        </w:rPr>
        <w:t>ем курсовой работы, как правило, составляет всего около 15-ти страниц, то ра</w:t>
      </w:r>
      <w:r w:rsidR="006B0AFA">
        <w:rPr>
          <w:rFonts w:ascii="Times New Roman" w:eastAsiaTheme="minorHAnsi" w:hAnsi="Times New Roman"/>
          <w:sz w:val="28"/>
          <w:szCs w:val="28"/>
        </w:rPr>
        <w:t>з</w:t>
      </w:r>
      <w:r w:rsidR="006B0AFA">
        <w:rPr>
          <w:rFonts w:ascii="Times New Roman" w:eastAsiaTheme="minorHAnsi" w:hAnsi="Times New Roman"/>
          <w:sz w:val="28"/>
          <w:szCs w:val="28"/>
        </w:rPr>
        <w:t xml:space="preserve">биение разделов на параграфы не </w:t>
      </w:r>
      <w:r w:rsidR="00016A45">
        <w:rPr>
          <w:rFonts w:ascii="Times New Roman" w:eastAsiaTheme="minorHAnsi" w:hAnsi="Times New Roman"/>
          <w:sz w:val="28"/>
          <w:szCs w:val="28"/>
        </w:rPr>
        <w:t xml:space="preserve">всегда </w:t>
      </w:r>
      <w:r w:rsidR="006B0AFA">
        <w:rPr>
          <w:rFonts w:ascii="Times New Roman" w:eastAsiaTheme="minorHAnsi" w:hAnsi="Times New Roman"/>
          <w:sz w:val="28"/>
          <w:szCs w:val="28"/>
        </w:rPr>
        <w:t>оправдано, и поэтому не рекомендуе</w:t>
      </w:r>
      <w:r w:rsidR="006B0AFA">
        <w:rPr>
          <w:rFonts w:ascii="Times New Roman" w:eastAsiaTheme="minorHAnsi" w:hAnsi="Times New Roman"/>
          <w:sz w:val="28"/>
          <w:szCs w:val="28"/>
        </w:rPr>
        <w:t>т</w:t>
      </w:r>
      <w:r w:rsidR="006B0AFA">
        <w:rPr>
          <w:rFonts w:ascii="Times New Roman" w:eastAsiaTheme="minorHAnsi" w:hAnsi="Times New Roman"/>
          <w:sz w:val="28"/>
          <w:szCs w:val="28"/>
        </w:rPr>
        <w:t xml:space="preserve">ся, хотя и не запрещается. </w:t>
      </w:r>
    </w:p>
    <w:p w:rsidR="006B0AFA" w:rsidRDefault="006B0AFA" w:rsidP="006B0AFA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 w:rsidRPr="001B05F2">
        <w:rPr>
          <w:rFonts w:ascii="Times New Roman" w:eastAsiaTheme="minorHAnsi" w:hAnsi="Times New Roman"/>
          <w:sz w:val="28"/>
          <w:szCs w:val="28"/>
        </w:rPr>
        <w:t xml:space="preserve">Работа должна быть оригинальной. </w:t>
      </w:r>
      <w:r w:rsidR="00BA5DA5">
        <w:rPr>
          <w:rFonts w:ascii="Times New Roman" w:eastAsiaTheme="minorHAnsi" w:hAnsi="Times New Roman"/>
          <w:sz w:val="28"/>
          <w:szCs w:val="28"/>
        </w:rPr>
        <w:t>Не допускается использование фрагме</w:t>
      </w:r>
      <w:r w:rsidR="00BA5DA5">
        <w:rPr>
          <w:rFonts w:ascii="Times New Roman" w:eastAsiaTheme="minorHAnsi" w:hAnsi="Times New Roman"/>
          <w:sz w:val="28"/>
          <w:szCs w:val="28"/>
        </w:rPr>
        <w:t>н</w:t>
      </w:r>
      <w:r w:rsidR="00BA5DA5">
        <w:rPr>
          <w:rFonts w:ascii="Times New Roman" w:eastAsiaTheme="minorHAnsi" w:hAnsi="Times New Roman"/>
          <w:sz w:val="28"/>
          <w:szCs w:val="28"/>
        </w:rPr>
        <w:t>тов текста, экспериментальных данных, графиков, выводов и других матери</w:t>
      </w:r>
      <w:r w:rsidR="00BA5DA5">
        <w:rPr>
          <w:rFonts w:ascii="Times New Roman" w:eastAsiaTheme="minorHAnsi" w:hAnsi="Times New Roman"/>
          <w:sz w:val="28"/>
          <w:szCs w:val="28"/>
        </w:rPr>
        <w:t>а</w:t>
      </w:r>
      <w:r w:rsidR="00BA5DA5">
        <w:rPr>
          <w:rFonts w:ascii="Times New Roman" w:eastAsiaTheme="minorHAnsi" w:hAnsi="Times New Roman"/>
          <w:sz w:val="28"/>
          <w:szCs w:val="28"/>
        </w:rPr>
        <w:t>лов из курсовых работ других авторов. Некоторые исключения допускаются только когда дв</w:t>
      </w:r>
      <w:r w:rsidR="00F51197">
        <w:rPr>
          <w:rFonts w:ascii="Times New Roman" w:eastAsiaTheme="minorHAnsi" w:hAnsi="Times New Roman"/>
          <w:sz w:val="28"/>
          <w:szCs w:val="28"/>
        </w:rPr>
        <w:t>ое</w:t>
      </w:r>
      <w:r w:rsidR="00BA5DA5">
        <w:rPr>
          <w:rFonts w:ascii="Times New Roman" w:eastAsiaTheme="minorHAnsi" w:hAnsi="Times New Roman"/>
          <w:sz w:val="28"/>
          <w:szCs w:val="28"/>
        </w:rPr>
        <w:t xml:space="preserve"> или более студентов выполняют работ</w:t>
      </w:r>
      <w:r w:rsidR="00344470">
        <w:rPr>
          <w:rFonts w:ascii="Times New Roman" w:eastAsiaTheme="minorHAnsi" w:hAnsi="Times New Roman"/>
          <w:sz w:val="28"/>
          <w:szCs w:val="28"/>
        </w:rPr>
        <w:t>ы</w:t>
      </w:r>
      <w:r w:rsidR="00BA5DA5">
        <w:rPr>
          <w:rFonts w:ascii="Times New Roman" w:eastAsiaTheme="minorHAnsi" w:hAnsi="Times New Roman"/>
          <w:sz w:val="28"/>
          <w:szCs w:val="28"/>
        </w:rPr>
        <w:t xml:space="preserve"> у одного научного руководителя, на одной и то</w:t>
      </w:r>
      <w:r w:rsidR="000B36F3">
        <w:rPr>
          <w:rFonts w:ascii="Times New Roman" w:eastAsiaTheme="minorHAnsi" w:hAnsi="Times New Roman"/>
          <w:sz w:val="28"/>
          <w:szCs w:val="28"/>
        </w:rPr>
        <w:t>й</w:t>
      </w:r>
      <w:r w:rsidR="00BA5DA5">
        <w:rPr>
          <w:rFonts w:ascii="Times New Roman" w:eastAsiaTheme="minorHAnsi" w:hAnsi="Times New Roman"/>
          <w:sz w:val="28"/>
          <w:szCs w:val="28"/>
        </w:rPr>
        <w:t xml:space="preserve"> же установке</w:t>
      </w:r>
      <w:r w:rsidR="00344470">
        <w:rPr>
          <w:rFonts w:ascii="Times New Roman" w:eastAsiaTheme="minorHAnsi" w:hAnsi="Times New Roman"/>
          <w:sz w:val="28"/>
          <w:szCs w:val="28"/>
        </w:rPr>
        <w:t>, со схожей тематикой</w:t>
      </w:r>
      <w:r w:rsidR="00BA5DA5">
        <w:rPr>
          <w:rFonts w:ascii="Times New Roman" w:eastAsiaTheme="minorHAnsi" w:hAnsi="Times New Roman"/>
          <w:sz w:val="28"/>
          <w:szCs w:val="28"/>
        </w:rPr>
        <w:t xml:space="preserve">. </w:t>
      </w:r>
      <w:r w:rsidR="00344470">
        <w:rPr>
          <w:rFonts w:ascii="Times New Roman" w:eastAsiaTheme="minorHAnsi" w:hAnsi="Times New Roman"/>
          <w:sz w:val="28"/>
          <w:szCs w:val="28"/>
        </w:rPr>
        <w:t>Например, исследование одним и тем же методом различных типов веществ. В этом случае допускается идентичное описание установки, краткий обзор по теме и фрагме</w:t>
      </w:r>
      <w:r w:rsidR="00344470">
        <w:rPr>
          <w:rFonts w:ascii="Times New Roman" w:eastAsiaTheme="minorHAnsi" w:hAnsi="Times New Roman"/>
          <w:sz w:val="28"/>
          <w:szCs w:val="28"/>
        </w:rPr>
        <w:t>н</w:t>
      </w:r>
      <w:r w:rsidR="00344470">
        <w:rPr>
          <w:rFonts w:ascii="Times New Roman" w:eastAsiaTheme="minorHAnsi" w:hAnsi="Times New Roman"/>
          <w:sz w:val="28"/>
          <w:szCs w:val="28"/>
        </w:rPr>
        <w:t>ты базовых теоретических положений</w:t>
      </w:r>
      <w:r w:rsidR="000B36F3">
        <w:rPr>
          <w:rFonts w:ascii="Times New Roman" w:eastAsiaTheme="minorHAnsi" w:hAnsi="Times New Roman"/>
          <w:sz w:val="28"/>
          <w:szCs w:val="28"/>
        </w:rPr>
        <w:t>,</w:t>
      </w:r>
      <w:r w:rsidR="00344470">
        <w:rPr>
          <w:rFonts w:ascii="Times New Roman" w:eastAsiaTheme="minorHAnsi" w:hAnsi="Times New Roman"/>
          <w:sz w:val="28"/>
          <w:szCs w:val="28"/>
        </w:rPr>
        <w:t xml:space="preserve"> общих для этих работ. Однако, цель, п</w:t>
      </w:r>
      <w:r w:rsidR="00344470">
        <w:rPr>
          <w:rFonts w:ascii="Times New Roman" w:eastAsiaTheme="minorHAnsi" w:hAnsi="Times New Roman"/>
          <w:sz w:val="28"/>
          <w:szCs w:val="28"/>
        </w:rPr>
        <w:t>о</w:t>
      </w:r>
      <w:r w:rsidR="00344470">
        <w:rPr>
          <w:rFonts w:ascii="Times New Roman" w:eastAsiaTheme="minorHAnsi" w:hAnsi="Times New Roman"/>
          <w:sz w:val="28"/>
          <w:szCs w:val="28"/>
        </w:rPr>
        <w:t>становка задачи, экспериментальные данные, их анализ и выводы у каждого студента должны быть сво</w:t>
      </w:r>
      <w:r w:rsidR="00F51197">
        <w:rPr>
          <w:rFonts w:ascii="Times New Roman" w:eastAsiaTheme="minorHAnsi" w:hAnsi="Times New Roman"/>
          <w:sz w:val="28"/>
          <w:szCs w:val="28"/>
        </w:rPr>
        <w:t>и</w:t>
      </w:r>
      <w:r w:rsidR="00344470">
        <w:rPr>
          <w:rFonts w:ascii="Times New Roman" w:eastAsiaTheme="minorHAnsi" w:hAnsi="Times New Roman"/>
          <w:sz w:val="28"/>
          <w:szCs w:val="28"/>
        </w:rPr>
        <w:t>.</w:t>
      </w:r>
    </w:p>
    <w:p w:rsidR="00344470" w:rsidRPr="00BA5DA5" w:rsidRDefault="00F51197" w:rsidP="006B0AFA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Помните</w:t>
      </w:r>
      <w:r w:rsidR="00344470">
        <w:rPr>
          <w:rFonts w:ascii="Times New Roman" w:eastAsiaTheme="minorHAnsi" w:hAnsi="Times New Roman"/>
          <w:sz w:val="28"/>
          <w:szCs w:val="28"/>
        </w:rPr>
        <w:t>, что на практикумах по электричеству и магнетизму уже на прот</w:t>
      </w:r>
      <w:r w:rsidR="00344470">
        <w:rPr>
          <w:rFonts w:ascii="Times New Roman" w:eastAsiaTheme="minorHAnsi" w:hAnsi="Times New Roman"/>
          <w:sz w:val="28"/>
          <w:szCs w:val="28"/>
        </w:rPr>
        <w:t>я</w:t>
      </w:r>
      <w:r w:rsidR="00344470">
        <w:rPr>
          <w:rFonts w:ascii="Times New Roman" w:eastAsiaTheme="minorHAnsi" w:hAnsi="Times New Roman"/>
          <w:sz w:val="28"/>
          <w:szCs w:val="28"/>
        </w:rPr>
        <w:t xml:space="preserve">жении нескольких лет сохраняются электронные варианты курсовых работ. </w:t>
      </w:r>
      <w:r w:rsidR="003D2450">
        <w:rPr>
          <w:rFonts w:ascii="Times New Roman" w:eastAsiaTheme="minorHAnsi" w:hAnsi="Times New Roman"/>
          <w:sz w:val="28"/>
          <w:szCs w:val="28"/>
        </w:rPr>
        <w:t>Н</w:t>
      </w:r>
      <w:r w:rsidR="00344470">
        <w:rPr>
          <w:rFonts w:ascii="Times New Roman" w:eastAsiaTheme="minorHAnsi" w:hAnsi="Times New Roman"/>
          <w:sz w:val="28"/>
          <w:szCs w:val="28"/>
        </w:rPr>
        <w:t xml:space="preserve">арушение требования </w:t>
      </w:r>
      <w:r w:rsidR="003D2450">
        <w:rPr>
          <w:rFonts w:ascii="Times New Roman" w:eastAsiaTheme="minorHAnsi" w:hAnsi="Times New Roman"/>
          <w:sz w:val="28"/>
          <w:szCs w:val="28"/>
        </w:rPr>
        <w:t>оригинальности работ будет установлено</w:t>
      </w:r>
      <w:r>
        <w:rPr>
          <w:rFonts w:ascii="Times New Roman" w:eastAsiaTheme="minorHAnsi" w:hAnsi="Times New Roman"/>
          <w:sz w:val="28"/>
          <w:szCs w:val="28"/>
        </w:rPr>
        <w:t>,</w:t>
      </w:r>
      <w:r w:rsidR="003D2450">
        <w:rPr>
          <w:rFonts w:ascii="Times New Roman" w:eastAsiaTheme="minorHAnsi" w:hAnsi="Times New Roman"/>
          <w:sz w:val="28"/>
          <w:szCs w:val="28"/>
        </w:rPr>
        <w:t xml:space="preserve"> возможно, даже через длительное </w:t>
      </w:r>
      <w:r>
        <w:rPr>
          <w:rFonts w:ascii="Times New Roman" w:eastAsiaTheme="minorHAnsi" w:hAnsi="Times New Roman"/>
          <w:sz w:val="28"/>
          <w:szCs w:val="28"/>
        </w:rPr>
        <w:t xml:space="preserve">после защиты </w:t>
      </w:r>
      <w:r w:rsidR="003D2450">
        <w:rPr>
          <w:rFonts w:ascii="Times New Roman" w:eastAsiaTheme="minorHAnsi" w:hAnsi="Times New Roman"/>
          <w:sz w:val="28"/>
          <w:szCs w:val="28"/>
        </w:rPr>
        <w:t>время. Данная ситуация чревата печал</w:t>
      </w:r>
      <w:r w:rsidR="003D2450">
        <w:rPr>
          <w:rFonts w:ascii="Times New Roman" w:eastAsiaTheme="minorHAnsi" w:hAnsi="Times New Roman"/>
          <w:sz w:val="28"/>
          <w:szCs w:val="28"/>
        </w:rPr>
        <w:t>ь</w:t>
      </w:r>
      <w:r w:rsidR="003D2450">
        <w:rPr>
          <w:rFonts w:ascii="Times New Roman" w:eastAsiaTheme="minorHAnsi" w:hAnsi="Times New Roman"/>
          <w:sz w:val="28"/>
          <w:szCs w:val="28"/>
        </w:rPr>
        <w:t>ными для студента (студентов) последствиями, минимальными из которых б</w:t>
      </w:r>
      <w:r w:rsidR="003D2450">
        <w:rPr>
          <w:rFonts w:ascii="Times New Roman" w:eastAsiaTheme="minorHAnsi" w:hAnsi="Times New Roman"/>
          <w:sz w:val="28"/>
          <w:szCs w:val="28"/>
        </w:rPr>
        <w:t>у</w:t>
      </w:r>
      <w:r w:rsidR="003D2450">
        <w:rPr>
          <w:rFonts w:ascii="Times New Roman" w:eastAsiaTheme="minorHAnsi" w:hAnsi="Times New Roman"/>
          <w:sz w:val="28"/>
          <w:szCs w:val="28"/>
        </w:rPr>
        <w:t>дет необходимость выполнять новую курсовую работу.</w:t>
      </w:r>
    </w:p>
    <w:p w:rsidR="006B0AFA" w:rsidRPr="005E42E1" w:rsidRDefault="006B0AFA" w:rsidP="00BD64BF">
      <w:pPr>
        <w:spacing w:before="120" w:after="120" w:line="360" w:lineRule="auto"/>
        <w:ind w:firstLine="284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5E42E1">
        <w:rPr>
          <w:rFonts w:ascii="Times New Roman" w:hAnsi="Times New Roman"/>
          <w:b/>
          <w:sz w:val="28"/>
          <w:szCs w:val="28"/>
        </w:rPr>
        <w:t>2.</w:t>
      </w:r>
      <w:r>
        <w:rPr>
          <w:rFonts w:ascii="Times New Roman" w:hAnsi="Times New Roman"/>
          <w:b/>
          <w:sz w:val="28"/>
          <w:szCs w:val="28"/>
        </w:rPr>
        <w:t>2</w:t>
      </w:r>
      <w:r w:rsidRPr="005E42E1"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b/>
          <w:sz w:val="28"/>
          <w:szCs w:val="28"/>
        </w:rPr>
        <w:t xml:space="preserve">Название </w:t>
      </w:r>
      <w:r w:rsidR="00633AB0">
        <w:rPr>
          <w:rFonts w:ascii="Times New Roman" w:hAnsi="Times New Roman"/>
          <w:b/>
          <w:sz w:val="28"/>
          <w:szCs w:val="28"/>
        </w:rPr>
        <w:t>работы</w:t>
      </w:r>
    </w:p>
    <w:p w:rsidR="007A7D74" w:rsidRPr="005B24BA" w:rsidRDefault="00663BFA" w:rsidP="00663BFA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7C406B">
        <w:rPr>
          <w:rFonts w:ascii="Times New Roman" w:eastAsiaTheme="minorHAnsi" w:hAnsi="Times New Roman"/>
          <w:i/>
          <w:sz w:val="28"/>
          <w:szCs w:val="28"/>
        </w:rPr>
        <w:t>Название работы</w:t>
      </w:r>
      <w:r w:rsidRPr="001B05F2">
        <w:rPr>
          <w:rFonts w:ascii="Times New Roman" w:eastAsiaTheme="minorHAnsi" w:hAnsi="Times New Roman"/>
          <w:sz w:val="28"/>
          <w:szCs w:val="28"/>
        </w:rPr>
        <w:t xml:space="preserve"> должно точно отражать ее содержание</w:t>
      </w:r>
      <w:r w:rsidR="00A12B18">
        <w:rPr>
          <w:rFonts w:ascii="Times New Roman" w:eastAsiaTheme="minorHAnsi" w:hAnsi="Times New Roman"/>
          <w:sz w:val="28"/>
          <w:szCs w:val="28"/>
        </w:rPr>
        <w:t xml:space="preserve"> и давать</w:t>
      </w:r>
      <w:r w:rsidR="009A7320" w:rsidRPr="00480DB3">
        <w:rPr>
          <w:rFonts w:ascii="Times New Roman" w:eastAsiaTheme="minorHAnsi" w:hAnsi="Times New Roman"/>
          <w:sz w:val="28"/>
          <w:szCs w:val="28"/>
        </w:rPr>
        <w:t xml:space="preserve"> </w:t>
      </w:r>
      <w:r w:rsidR="00A12B18">
        <w:rPr>
          <w:rFonts w:ascii="Times New Roman" w:eastAsiaTheme="minorHAnsi" w:hAnsi="Times New Roman"/>
          <w:sz w:val="28"/>
          <w:szCs w:val="28"/>
        </w:rPr>
        <w:t>общее представление</w:t>
      </w:r>
      <w:r w:rsidR="009A7320" w:rsidRPr="00480DB3">
        <w:rPr>
          <w:rFonts w:ascii="Times New Roman" w:eastAsiaTheme="minorHAnsi" w:hAnsi="Times New Roman"/>
          <w:sz w:val="28"/>
          <w:szCs w:val="28"/>
        </w:rPr>
        <w:t xml:space="preserve"> </w:t>
      </w:r>
      <w:r w:rsidR="00A12B18">
        <w:rPr>
          <w:rFonts w:ascii="Times New Roman" w:eastAsiaTheme="minorHAnsi" w:hAnsi="Times New Roman"/>
          <w:sz w:val="28"/>
          <w:szCs w:val="28"/>
        </w:rPr>
        <w:t>о</w:t>
      </w:r>
      <w:r w:rsidR="009A7320" w:rsidRPr="00480DB3">
        <w:rPr>
          <w:rFonts w:ascii="Times New Roman" w:eastAsiaTheme="minorHAnsi" w:hAnsi="Times New Roman"/>
          <w:sz w:val="28"/>
          <w:szCs w:val="28"/>
        </w:rPr>
        <w:t xml:space="preserve"> тем</w:t>
      </w:r>
      <w:r w:rsidR="00A12B18">
        <w:rPr>
          <w:rFonts w:ascii="Times New Roman" w:eastAsiaTheme="minorHAnsi" w:hAnsi="Times New Roman"/>
          <w:sz w:val="28"/>
          <w:szCs w:val="28"/>
        </w:rPr>
        <w:t>е</w:t>
      </w:r>
      <w:r w:rsidR="009A7320" w:rsidRPr="00480DB3">
        <w:rPr>
          <w:rFonts w:ascii="Times New Roman" w:eastAsiaTheme="minorHAnsi" w:hAnsi="Times New Roman"/>
          <w:sz w:val="28"/>
          <w:szCs w:val="28"/>
        </w:rPr>
        <w:t>, цели, предмет</w:t>
      </w:r>
      <w:r w:rsidR="00A12B18">
        <w:rPr>
          <w:rFonts w:ascii="Times New Roman" w:eastAsiaTheme="minorHAnsi" w:hAnsi="Times New Roman"/>
          <w:sz w:val="28"/>
          <w:szCs w:val="28"/>
        </w:rPr>
        <w:t>е</w:t>
      </w:r>
      <w:r w:rsidR="009A7320" w:rsidRPr="00480DB3">
        <w:rPr>
          <w:rFonts w:ascii="Times New Roman" w:eastAsiaTheme="minorHAnsi" w:hAnsi="Times New Roman"/>
          <w:sz w:val="28"/>
          <w:szCs w:val="28"/>
        </w:rPr>
        <w:t xml:space="preserve"> исследования</w:t>
      </w:r>
      <w:r w:rsidR="009A7320" w:rsidRPr="004147B7">
        <w:rPr>
          <w:rFonts w:ascii="Times New Roman" w:eastAsiaTheme="minorHAnsi" w:hAnsi="Times New Roman"/>
          <w:color w:val="000000" w:themeColor="text1"/>
          <w:sz w:val="28"/>
          <w:szCs w:val="28"/>
        </w:rPr>
        <w:t>.</w:t>
      </w:r>
      <w:r w:rsidR="00A12B18" w:rsidRPr="004147B7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="007C406B" w:rsidRPr="004147B7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Использование </w:t>
      </w:r>
      <w:r w:rsidR="007C406B" w:rsidRPr="006E6F8F">
        <w:rPr>
          <w:rFonts w:ascii="Times New Roman" w:hAnsi="Times New Roman"/>
          <w:iCs/>
          <w:sz w:val="28"/>
          <w:szCs w:val="28"/>
        </w:rPr>
        <w:t>аббреви</w:t>
      </w:r>
      <w:r w:rsidR="007C406B" w:rsidRPr="006E6F8F">
        <w:rPr>
          <w:rFonts w:ascii="Times New Roman" w:hAnsi="Times New Roman"/>
          <w:iCs/>
          <w:sz w:val="28"/>
          <w:szCs w:val="28"/>
        </w:rPr>
        <w:t>а</w:t>
      </w:r>
      <w:r w:rsidR="007C406B" w:rsidRPr="006E6F8F">
        <w:rPr>
          <w:rFonts w:ascii="Times New Roman" w:hAnsi="Times New Roman"/>
          <w:iCs/>
          <w:sz w:val="28"/>
          <w:szCs w:val="28"/>
        </w:rPr>
        <w:lastRenderedPageBreak/>
        <w:t xml:space="preserve">тур и простых химических формул в </w:t>
      </w:r>
      <w:r w:rsidR="007C406B">
        <w:rPr>
          <w:rFonts w:ascii="Times New Roman" w:hAnsi="Times New Roman"/>
          <w:iCs/>
          <w:sz w:val="28"/>
          <w:szCs w:val="28"/>
        </w:rPr>
        <w:t>названии курсовой работы</w:t>
      </w:r>
      <w:r w:rsidR="007C406B" w:rsidRPr="006E6F8F">
        <w:rPr>
          <w:rFonts w:ascii="Times New Roman" w:hAnsi="Times New Roman"/>
          <w:iCs/>
          <w:sz w:val="28"/>
          <w:szCs w:val="28"/>
        </w:rPr>
        <w:t xml:space="preserve"> недопустимо. Следует писать: высокотемпературная сверхпроводимость, кремний, арсенид галлия и т.</w:t>
      </w:r>
      <w:r w:rsidR="007C406B" w:rsidRPr="00E04551">
        <w:rPr>
          <w:rFonts w:ascii="Times New Roman" w:hAnsi="Times New Roman"/>
          <w:sz w:val="28"/>
          <w:szCs w:val="28"/>
        </w:rPr>
        <w:t> </w:t>
      </w:r>
      <w:r w:rsidR="007C406B" w:rsidRPr="006E6F8F">
        <w:rPr>
          <w:rFonts w:ascii="Times New Roman" w:hAnsi="Times New Roman"/>
          <w:iCs/>
          <w:sz w:val="28"/>
          <w:szCs w:val="28"/>
        </w:rPr>
        <w:t>п., давая при необходимости соответствующую аббревиатуру или химическую формулу в тексте. Исключение могут составлять формулы сло</w:t>
      </w:r>
      <w:r w:rsidR="007C406B" w:rsidRPr="006E6F8F">
        <w:rPr>
          <w:rFonts w:ascii="Times New Roman" w:hAnsi="Times New Roman"/>
          <w:iCs/>
          <w:sz w:val="28"/>
          <w:szCs w:val="28"/>
        </w:rPr>
        <w:t>ж</w:t>
      </w:r>
      <w:r w:rsidR="007C406B" w:rsidRPr="006E6F8F">
        <w:rPr>
          <w:rFonts w:ascii="Times New Roman" w:hAnsi="Times New Roman"/>
          <w:iCs/>
          <w:sz w:val="28"/>
          <w:szCs w:val="28"/>
        </w:rPr>
        <w:t>ных химических соединений.</w:t>
      </w:r>
      <w:r w:rsidR="007A7D74" w:rsidRPr="007A7D7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</w:p>
    <w:p w:rsidR="007C406B" w:rsidRPr="00DE66C2" w:rsidRDefault="0092287D" w:rsidP="00663BFA">
      <w:pPr>
        <w:spacing w:line="360" w:lineRule="auto"/>
        <w:ind w:firstLine="284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Название должно быть не более двух строк. </w:t>
      </w:r>
      <w:r w:rsidR="007A7D74" w:rsidRPr="004147B7">
        <w:rPr>
          <w:rFonts w:ascii="Times New Roman" w:eastAsiaTheme="minorHAnsi" w:hAnsi="Times New Roman"/>
          <w:color w:val="000000" w:themeColor="text1"/>
          <w:sz w:val="28"/>
          <w:szCs w:val="28"/>
        </w:rPr>
        <w:t>Недопустимо, ни слишком «ш</w:t>
      </w:r>
      <w:r w:rsidR="007A7D74" w:rsidRPr="004147B7">
        <w:rPr>
          <w:rFonts w:ascii="Times New Roman" w:eastAsiaTheme="minorHAnsi" w:hAnsi="Times New Roman"/>
          <w:color w:val="000000" w:themeColor="text1"/>
          <w:sz w:val="28"/>
          <w:szCs w:val="28"/>
        </w:rPr>
        <w:t>и</w:t>
      </w:r>
      <w:r w:rsidR="007A7D74" w:rsidRPr="004147B7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рокое» название, ни чрезмерно </w:t>
      </w:r>
      <w:r w:rsidR="00016A45" w:rsidRPr="00B23736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7A7D74" w:rsidRPr="004147B7">
        <w:rPr>
          <w:rFonts w:ascii="Times New Roman" w:eastAsiaTheme="minorHAnsi" w:hAnsi="Times New Roman"/>
          <w:color w:val="000000" w:themeColor="text1"/>
          <w:sz w:val="28"/>
          <w:szCs w:val="28"/>
        </w:rPr>
        <w:t>зауженное</w:t>
      </w:r>
      <w:r w:rsidR="00016A45" w:rsidRPr="00B23736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7A7D74" w:rsidRPr="004147B7">
        <w:rPr>
          <w:rFonts w:ascii="Times New Roman" w:eastAsiaTheme="minorHAnsi" w:hAnsi="Times New Roman"/>
          <w:color w:val="000000" w:themeColor="text1"/>
          <w:sz w:val="28"/>
          <w:szCs w:val="28"/>
        </w:rPr>
        <w:t>.</w:t>
      </w:r>
      <w:r w:rsidR="007A7D74" w:rsidRPr="007A7D7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proofErr w:type="gramStart"/>
      <w:r w:rsidR="00BF4372">
        <w:rPr>
          <w:rFonts w:ascii="Times New Roman" w:eastAsiaTheme="minorHAnsi" w:hAnsi="Times New Roman"/>
          <w:color w:val="000000" w:themeColor="text1"/>
          <w:sz w:val="28"/>
          <w:szCs w:val="28"/>
        </w:rPr>
        <w:t>К</w:t>
      </w:r>
      <w:r w:rsidR="007A7D74">
        <w:rPr>
          <w:rFonts w:ascii="Times New Roman" w:eastAsiaTheme="minorHAnsi" w:hAnsi="Times New Roman"/>
          <w:color w:val="000000" w:themeColor="text1"/>
          <w:sz w:val="28"/>
          <w:szCs w:val="28"/>
        </w:rPr>
        <w:t>урсовая работа является отчетом об экспериментальном исследовании или изучении какого-либо физического явления, метода, процесса и</w:t>
      </w:r>
      <w:r w:rsidR="00DE66C2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др</w:t>
      </w:r>
      <w:r w:rsidR="007A7D74">
        <w:rPr>
          <w:rFonts w:ascii="Times New Roman" w:eastAsiaTheme="minorHAnsi" w:hAnsi="Times New Roman"/>
          <w:color w:val="000000" w:themeColor="text1"/>
          <w:sz w:val="28"/>
          <w:szCs w:val="28"/>
        </w:rPr>
        <w:t>. Поэтому из названия должно быть понятно, что делал</w:t>
      </w:r>
      <w:r w:rsidR="00BF4372">
        <w:rPr>
          <w:rFonts w:ascii="Times New Roman" w:eastAsiaTheme="minorHAnsi" w:hAnsi="Times New Roman"/>
          <w:color w:val="000000" w:themeColor="text1"/>
          <w:sz w:val="28"/>
          <w:szCs w:val="28"/>
        </w:rPr>
        <w:t>ось в работе</w:t>
      </w:r>
      <w:r w:rsid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, т. е. должны присутствовать слова типа</w:t>
      </w:r>
      <w:r w:rsidR="00DE66C2" w:rsidRP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: "</w:t>
      </w:r>
      <w:r w:rsid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изучение</w:t>
      </w:r>
      <w:r w:rsidR="00DE66C2" w:rsidRP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"; "</w:t>
      </w:r>
      <w:r w:rsid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иссл</w:t>
      </w:r>
      <w:r w:rsid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е</w:t>
      </w:r>
      <w:r w:rsid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дование</w:t>
      </w:r>
      <w:r w:rsidR="00DE66C2" w:rsidRP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DE66C2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; </w:t>
      </w:r>
      <w:r w:rsidR="00DE66C2" w:rsidRP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регистрация</w:t>
      </w:r>
      <w:r w:rsidR="00DE66C2" w:rsidRP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"; "</w:t>
      </w:r>
      <w:r w:rsid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разработка</w:t>
      </w:r>
      <w:r w:rsidR="00DE66C2" w:rsidRPr="00DE66C2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DE66C2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и т. п. </w:t>
      </w:r>
      <w:proofErr w:type="gramEnd"/>
    </w:p>
    <w:p w:rsidR="004147B7" w:rsidRPr="00DA1D6F" w:rsidRDefault="00632921" w:rsidP="00663BFA">
      <w:pPr>
        <w:spacing w:line="360" w:lineRule="auto"/>
        <w:ind w:firstLine="284"/>
        <w:rPr>
          <w:rFonts w:ascii="Times New Roman" w:hAnsi="Times New Roman"/>
          <w:iCs/>
          <w:color w:val="000000" w:themeColor="text1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Вот несколько примеров названий, которые могут использоваться </w:t>
      </w:r>
      <w:r w:rsidR="00350EAD">
        <w:rPr>
          <w:rFonts w:ascii="Times New Roman" w:hAnsi="Times New Roman"/>
          <w:iCs/>
          <w:sz w:val="28"/>
          <w:szCs w:val="28"/>
        </w:rPr>
        <w:t>для</w:t>
      </w:r>
      <w:r>
        <w:rPr>
          <w:rFonts w:ascii="Times New Roman" w:hAnsi="Times New Roman"/>
          <w:iCs/>
          <w:sz w:val="28"/>
          <w:szCs w:val="28"/>
        </w:rPr>
        <w:t xml:space="preserve"> </w:t>
      </w:r>
      <w:r w:rsidRPr="00DA1D6F">
        <w:rPr>
          <w:rFonts w:ascii="Times New Roman" w:hAnsi="Times New Roman"/>
          <w:iCs/>
          <w:color w:val="000000" w:themeColor="text1"/>
          <w:sz w:val="28"/>
          <w:szCs w:val="28"/>
        </w:rPr>
        <w:t>назв</w:t>
      </w:r>
      <w:r w:rsidRPr="00DA1D6F">
        <w:rPr>
          <w:rFonts w:ascii="Times New Roman" w:hAnsi="Times New Roman"/>
          <w:iCs/>
          <w:color w:val="000000" w:themeColor="text1"/>
          <w:sz w:val="28"/>
          <w:szCs w:val="28"/>
        </w:rPr>
        <w:t>а</w:t>
      </w:r>
      <w:r w:rsidRPr="00DA1D6F">
        <w:rPr>
          <w:rFonts w:ascii="Times New Roman" w:hAnsi="Times New Roman"/>
          <w:iCs/>
          <w:color w:val="000000" w:themeColor="text1"/>
          <w:sz w:val="28"/>
          <w:szCs w:val="28"/>
        </w:rPr>
        <w:t>ни</w:t>
      </w:r>
      <w:r w:rsidR="00350EAD" w:rsidRPr="00DA1D6F">
        <w:rPr>
          <w:rFonts w:ascii="Times New Roman" w:hAnsi="Times New Roman"/>
          <w:iCs/>
          <w:color w:val="000000" w:themeColor="text1"/>
          <w:sz w:val="28"/>
          <w:szCs w:val="28"/>
        </w:rPr>
        <w:t>я</w:t>
      </w:r>
      <w:r w:rsidRPr="00DA1D6F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монографий, глав в монографиях, учебниках</w:t>
      </w:r>
      <w:r w:rsidR="00350EAD" w:rsidRPr="00DA1D6F">
        <w:rPr>
          <w:rFonts w:ascii="Times New Roman" w:hAnsi="Times New Roman"/>
          <w:iCs/>
          <w:color w:val="000000" w:themeColor="text1"/>
          <w:sz w:val="28"/>
          <w:szCs w:val="28"/>
        </w:rPr>
        <w:t>,</w:t>
      </w:r>
      <w:r w:rsidRPr="00DA1D6F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справочниках</w:t>
      </w:r>
      <w:r w:rsidR="00350EAD" w:rsidRPr="00DA1D6F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</w:t>
      </w:r>
      <w:r w:rsidR="00955753" w:rsidRPr="00DA1D6F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и т. п., </w:t>
      </w:r>
      <w:r w:rsidRPr="00DA1D6F">
        <w:rPr>
          <w:rFonts w:ascii="Times New Roman" w:hAnsi="Times New Roman"/>
          <w:iCs/>
          <w:color w:val="000000" w:themeColor="text1"/>
          <w:sz w:val="28"/>
          <w:szCs w:val="28"/>
        </w:rPr>
        <w:t>но не</w:t>
      </w:r>
      <w:r w:rsidR="00350EAD" w:rsidRPr="00DA1D6F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</w:t>
      </w:r>
      <w:r w:rsidRPr="00DA1D6F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для названий курсовых работ: </w:t>
      </w:r>
      <w:r w:rsidR="004147B7" w:rsidRPr="00DA1D6F">
        <w:rPr>
          <w:rFonts w:ascii="Times New Roman" w:hAnsi="Times New Roman"/>
          <w:iCs/>
          <w:color w:val="000000" w:themeColor="text1"/>
          <w:sz w:val="28"/>
          <w:szCs w:val="28"/>
        </w:rPr>
        <w:t>"</w:t>
      </w:r>
      <w:r w:rsidR="004147B7" w:rsidRPr="00DA1D6F">
        <w:rPr>
          <w:rFonts w:ascii="Times New Roman" w:hAnsi="Times New Roman"/>
          <w:i/>
          <w:iCs/>
          <w:color w:val="000000" w:themeColor="text1"/>
          <w:sz w:val="28"/>
          <w:szCs w:val="28"/>
        </w:rPr>
        <w:t>ЯМР спектры смесей</w:t>
      </w:r>
      <w:r w:rsidR="004147B7" w:rsidRPr="00DA1D6F">
        <w:rPr>
          <w:rFonts w:ascii="Times New Roman" w:hAnsi="Times New Roman"/>
          <w:iCs/>
          <w:color w:val="000000" w:themeColor="text1"/>
          <w:sz w:val="28"/>
          <w:szCs w:val="28"/>
        </w:rPr>
        <w:t>"</w:t>
      </w:r>
      <w:r w:rsidR="00955753" w:rsidRPr="00DA1D6F">
        <w:rPr>
          <w:rFonts w:ascii="Times New Roman" w:hAnsi="Times New Roman"/>
          <w:iCs/>
          <w:color w:val="000000" w:themeColor="text1"/>
          <w:sz w:val="28"/>
          <w:szCs w:val="28"/>
        </w:rPr>
        <w:t>;</w:t>
      </w:r>
      <w:r w:rsidR="004147B7" w:rsidRPr="00DA1D6F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"</w:t>
      </w:r>
      <w:r w:rsidR="004147B7" w:rsidRPr="00DA1D6F">
        <w:rPr>
          <w:rFonts w:ascii="Times New Roman" w:hAnsi="Times New Roman"/>
          <w:i/>
          <w:color w:val="000000" w:themeColor="text1"/>
          <w:sz w:val="28"/>
          <w:szCs w:val="28"/>
        </w:rPr>
        <w:t>Тиратроны и их ко</w:t>
      </w:r>
      <w:r w:rsidR="004147B7" w:rsidRPr="00DA1D6F">
        <w:rPr>
          <w:rFonts w:ascii="Times New Roman" w:hAnsi="Times New Roman"/>
          <w:i/>
          <w:color w:val="000000" w:themeColor="text1"/>
          <w:sz w:val="28"/>
          <w:szCs w:val="28"/>
        </w:rPr>
        <w:t>м</w:t>
      </w:r>
      <w:r w:rsidR="004147B7" w:rsidRPr="00DA1D6F">
        <w:rPr>
          <w:rFonts w:ascii="Times New Roman" w:hAnsi="Times New Roman"/>
          <w:i/>
          <w:color w:val="000000" w:themeColor="text1"/>
          <w:sz w:val="28"/>
          <w:szCs w:val="28"/>
        </w:rPr>
        <w:t>мутационные характеристики</w:t>
      </w:r>
      <w:r w:rsidR="004147B7" w:rsidRPr="00DA1D6F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955753" w:rsidRPr="00DA1D6F">
        <w:rPr>
          <w:rFonts w:ascii="Times New Roman" w:hAnsi="Times New Roman"/>
          <w:color w:val="000000" w:themeColor="text1"/>
          <w:sz w:val="28"/>
          <w:szCs w:val="28"/>
        </w:rPr>
        <w:t>;</w:t>
      </w:r>
      <w:r w:rsidR="004147B7" w:rsidRPr="00DA1D6F">
        <w:rPr>
          <w:rFonts w:ascii="Times New Roman" w:hAnsi="Times New Roman"/>
          <w:color w:val="000000" w:themeColor="text1"/>
          <w:sz w:val="28"/>
          <w:szCs w:val="28"/>
        </w:rPr>
        <w:t xml:space="preserve"> "</w:t>
      </w:r>
      <w:r w:rsidR="004147B7" w:rsidRPr="00DA1D6F">
        <w:rPr>
          <w:rFonts w:ascii="Times New Roman" w:hAnsi="Times New Roman"/>
          <w:bCs/>
          <w:i/>
          <w:color w:val="000000" w:themeColor="text1"/>
          <w:sz w:val="28"/>
          <w:szCs w:val="28"/>
        </w:rPr>
        <w:t>Оптические свойства антрацена</w:t>
      </w:r>
      <w:r w:rsidR="004147B7" w:rsidRPr="00DA1D6F">
        <w:rPr>
          <w:rFonts w:ascii="Times New Roman" w:hAnsi="Times New Roman"/>
          <w:bCs/>
          <w:color w:val="000000" w:themeColor="text1"/>
          <w:sz w:val="28"/>
          <w:szCs w:val="28"/>
        </w:rPr>
        <w:t>"</w:t>
      </w:r>
      <w:r w:rsidRPr="00DA1D6F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. </w:t>
      </w:r>
      <w:r w:rsidR="00955753" w:rsidRPr="00DA1D6F">
        <w:rPr>
          <w:rFonts w:ascii="Times New Roman" w:hAnsi="Times New Roman"/>
          <w:bCs/>
          <w:color w:val="000000" w:themeColor="text1"/>
          <w:sz w:val="28"/>
          <w:szCs w:val="28"/>
        </w:rPr>
        <w:t>Из этих названий абсолютно непонятно, что же делал автор курсовой работы.</w:t>
      </w:r>
    </w:p>
    <w:p w:rsidR="00D81227" w:rsidRDefault="00D81227" w:rsidP="00663BFA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Другая характерная ошибка –</w:t>
      </w:r>
      <w:r w:rsidR="008209F3">
        <w:rPr>
          <w:rFonts w:ascii="Times New Roman" w:eastAsiaTheme="minorHAnsi" w:hAnsi="Times New Roman"/>
          <w:sz w:val="28"/>
          <w:szCs w:val="28"/>
        </w:rPr>
        <w:t xml:space="preserve"> </w:t>
      </w:r>
      <w:r>
        <w:rPr>
          <w:rFonts w:ascii="Times New Roman" w:eastAsiaTheme="minorHAnsi" w:hAnsi="Times New Roman"/>
          <w:sz w:val="28"/>
          <w:szCs w:val="28"/>
        </w:rPr>
        <w:t xml:space="preserve">длинное название, включающее информацию более уместную в основном тексте и в аннотации. </w:t>
      </w:r>
      <w:r w:rsidR="008209F3">
        <w:rPr>
          <w:rFonts w:ascii="Times New Roman" w:eastAsiaTheme="minorHAnsi" w:hAnsi="Times New Roman"/>
          <w:sz w:val="28"/>
          <w:szCs w:val="28"/>
        </w:rPr>
        <w:t>Такие</w:t>
      </w:r>
      <w:r w:rsidR="007144FF">
        <w:rPr>
          <w:rFonts w:ascii="Times New Roman" w:eastAsiaTheme="minorHAnsi" w:hAnsi="Times New Roman"/>
          <w:sz w:val="28"/>
          <w:szCs w:val="28"/>
        </w:rPr>
        <w:t xml:space="preserve"> названия, во-первых, могут неоправданно сужать объект и применимость результатов ваших иссл</w:t>
      </w:r>
      <w:r w:rsidR="007144FF">
        <w:rPr>
          <w:rFonts w:ascii="Times New Roman" w:eastAsiaTheme="minorHAnsi" w:hAnsi="Times New Roman"/>
          <w:sz w:val="28"/>
          <w:szCs w:val="28"/>
        </w:rPr>
        <w:t>е</w:t>
      </w:r>
      <w:r w:rsidR="007144FF">
        <w:rPr>
          <w:rFonts w:ascii="Times New Roman" w:eastAsiaTheme="minorHAnsi" w:hAnsi="Times New Roman"/>
          <w:sz w:val="28"/>
          <w:szCs w:val="28"/>
        </w:rPr>
        <w:t xml:space="preserve">дований. Во вторых, </w:t>
      </w:r>
      <w:r w:rsidR="005B24BA">
        <w:rPr>
          <w:rFonts w:ascii="Times New Roman" w:eastAsiaTheme="minorHAnsi" w:hAnsi="Times New Roman"/>
          <w:sz w:val="28"/>
          <w:szCs w:val="28"/>
        </w:rPr>
        <w:t>необходимо помнить</w:t>
      </w:r>
      <w:r w:rsidR="008209F3">
        <w:rPr>
          <w:rFonts w:ascii="Times New Roman" w:eastAsiaTheme="minorHAnsi" w:hAnsi="Times New Roman"/>
          <w:sz w:val="28"/>
          <w:szCs w:val="28"/>
        </w:rPr>
        <w:t>,</w:t>
      </w:r>
      <w:r w:rsidR="007144FF">
        <w:rPr>
          <w:rFonts w:ascii="Times New Roman" w:eastAsiaTheme="minorHAnsi" w:hAnsi="Times New Roman"/>
          <w:sz w:val="28"/>
          <w:szCs w:val="28"/>
        </w:rPr>
        <w:t xml:space="preserve"> что название работы вносится в з</w:t>
      </w:r>
      <w:r w:rsidR="007144FF">
        <w:rPr>
          <w:rFonts w:ascii="Times New Roman" w:eastAsiaTheme="minorHAnsi" w:hAnsi="Times New Roman"/>
          <w:sz w:val="28"/>
          <w:szCs w:val="28"/>
        </w:rPr>
        <w:t>а</w:t>
      </w:r>
      <w:r w:rsidR="007144FF">
        <w:rPr>
          <w:rFonts w:ascii="Times New Roman" w:eastAsiaTheme="minorHAnsi" w:hAnsi="Times New Roman"/>
          <w:sz w:val="28"/>
          <w:szCs w:val="28"/>
        </w:rPr>
        <w:t xml:space="preserve">четную книжку и в приложение к диплому. </w:t>
      </w:r>
      <w:r w:rsidR="005B24BA">
        <w:rPr>
          <w:rFonts w:ascii="Times New Roman" w:eastAsiaTheme="minorHAnsi" w:hAnsi="Times New Roman"/>
          <w:sz w:val="28"/>
          <w:szCs w:val="28"/>
        </w:rPr>
        <w:t>Длинное название</w:t>
      </w:r>
      <w:r w:rsidR="007144FF">
        <w:rPr>
          <w:rFonts w:ascii="Times New Roman" w:eastAsiaTheme="minorHAnsi" w:hAnsi="Times New Roman"/>
          <w:sz w:val="28"/>
          <w:szCs w:val="28"/>
        </w:rPr>
        <w:t xml:space="preserve"> может просто не </w:t>
      </w:r>
      <w:r w:rsidR="005B24BA">
        <w:rPr>
          <w:rFonts w:ascii="Times New Roman" w:eastAsiaTheme="minorHAnsi" w:hAnsi="Times New Roman"/>
          <w:sz w:val="28"/>
          <w:szCs w:val="28"/>
        </w:rPr>
        <w:t>поместиться</w:t>
      </w:r>
      <w:r w:rsidR="007144FF">
        <w:rPr>
          <w:rFonts w:ascii="Times New Roman" w:eastAsiaTheme="minorHAnsi" w:hAnsi="Times New Roman"/>
          <w:sz w:val="28"/>
          <w:szCs w:val="28"/>
        </w:rPr>
        <w:t xml:space="preserve"> в соответствующ</w:t>
      </w:r>
      <w:r w:rsidR="005B24BA">
        <w:rPr>
          <w:rFonts w:ascii="Times New Roman" w:eastAsiaTheme="minorHAnsi" w:hAnsi="Times New Roman"/>
          <w:sz w:val="28"/>
          <w:szCs w:val="28"/>
        </w:rPr>
        <w:t>ей</w:t>
      </w:r>
      <w:r w:rsidR="007144FF">
        <w:rPr>
          <w:rFonts w:ascii="Times New Roman" w:eastAsiaTheme="minorHAnsi" w:hAnsi="Times New Roman"/>
          <w:sz w:val="28"/>
          <w:szCs w:val="28"/>
        </w:rPr>
        <w:t xml:space="preserve"> граф</w:t>
      </w:r>
      <w:r w:rsidR="005B24BA">
        <w:rPr>
          <w:rFonts w:ascii="Times New Roman" w:eastAsiaTheme="minorHAnsi" w:hAnsi="Times New Roman"/>
          <w:sz w:val="28"/>
          <w:szCs w:val="28"/>
        </w:rPr>
        <w:t>е</w:t>
      </w:r>
      <w:r w:rsidR="007144FF">
        <w:rPr>
          <w:rFonts w:ascii="Times New Roman" w:eastAsiaTheme="minorHAnsi" w:hAnsi="Times New Roman"/>
          <w:sz w:val="28"/>
          <w:szCs w:val="28"/>
        </w:rPr>
        <w:t xml:space="preserve"> или быть внесено с ошибками. Прив</w:t>
      </w:r>
      <w:r w:rsidR="007144FF">
        <w:rPr>
          <w:rFonts w:ascii="Times New Roman" w:eastAsiaTheme="minorHAnsi" w:hAnsi="Times New Roman"/>
          <w:sz w:val="28"/>
          <w:szCs w:val="28"/>
        </w:rPr>
        <w:t>е</w:t>
      </w:r>
      <w:r w:rsidR="007144FF">
        <w:rPr>
          <w:rFonts w:ascii="Times New Roman" w:eastAsiaTheme="minorHAnsi" w:hAnsi="Times New Roman"/>
          <w:sz w:val="28"/>
          <w:szCs w:val="28"/>
        </w:rPr>
        <w:t xml:space="preserve">дем </w:t>
      </w:r>
      <w:r w:rsidR="00F20E52">
        <w:rPr>
          <w:rFonts w:ascii="Times New Roman" w:eastAsiaTheme="minorHAnsi" w:hAnsi="Times New Roman"/>
          <w:sz w:val="28"/>
          <w:szCs w:val="28"/>
        </w:rPr>
        <w:t xml:space="preserve">несколько </w:t>
      </w:r>
      <w:r w:rsidR="007144FF">
        <w:rPr>
          <w:rFonts w:ascii="Times New Roman" w:eastAsiaTheme="minorHAnsi" w:hAnsi="Times New Roman"/>
          <w:sz w:val="28"/>
          <w:szCs w:val="28"/>
        </w:rPr>
        <w:t>пример</w:t>
      </w:r>
      <w:r w:rsidR="00F20E52">
        <w:rPr>
          <w:rFonts w:ascii="Times New Roman" w:eastAsiaTheme="minorHAnsi" w:hAnsi="Times New Roman"/>
          <w:sz w:val="28"/>
          <w:szCs w:val="28"/>
        </w:rPr>
        <w:t xml:space="preserve">ов с не вполне </w:t>
      </w:r>
      <w:r w:rsidR="00BC6E14">
        <w:rPr>
          <w:rFonts w:ascii="Times New Roman" w:eastAsiaTheme="minorHAnsi" w:hAnsi="Times New Roman"/>
          <w:sz w:val="28"/>
          <w:szCs w:val="28"/>
        </w:rPr>
        <w:t>удачными</w:t>
      </w:r>
      <w:r w:rsidR="00344C28">
        <w:rPr>
          <w:rFonts w:ascii="Times New Roman" w:eastAsiaTheme="minorHAnsi" w:hAnsi="Times New Roman"/>
          <w:sz w:val="28"/>
          <w:szCs w:val="28"/>
        </w:rPr>
        <w:t>, на наш взгляд,</w:t>
      </w:r>
      <w:r w:rsidR="00F20E52">
        <w:rPr>
          <w:rFonts w:ascii="Times New Roman" w:eastAsiaTheme="minorHAnsi" w:hAnsi="Times New Roman"/>
          <w:sz w:val="28"/>
          <w:szCs w:val="28"/>
        </w:rPr>
        <w:t xml:space="preserve"> названиями</w:t>
      </w:r>
      <w:r w:rsidR="007144FF">
        <w:rPr>
          <w:rFonts w:ascii="Times New Roman" w:eastAsiaTheme="minorHAnsi" w:hAnsi="Times New Roman"/>
          <w:sz w:val="28"/>
          <w:szCs w:val="28"/>
        </w:rPr>
        <w:t>.</w:t>
      </w:r>
    </w:p>
    <w:p w:rsidR="004147B7" w:rsidRPr="002E30A7" w:rsidRDefault="00F20E52" w:rsidP="00663BFA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F20E52">
        <w:rPr>
          <w:rFonts w:ascii="Times New Roman" w:eastAsiaTheme="minorHAnsi" w:hAnsi="Times New Roman"/>
          <w:sz w:val="28"/>
          <w:szCs w:val="28"/>
        </w:rPr>
        <w:t>1</w:t>
      </w:r>
      <w:r>
        <w:rPr>
          <w:rFonts w:ascii="Times New Roman" w:eastAsiaTheme="minorHAnsi" w:hAnsi="Times New Roman"/>
          <w:sz w:val="28"/>
          <w:szCs w:val="28"/>
        </w:rPr>
        <w:t>. </w:t>
      </w:r>
      <w:r w:rsidRPr="00F20E52">
        <w:rPr>
          <w:rFonts w:ascii="Times New Roman" w:eastAsiaTheme="minorHAnsi" w:hAnsi="Times New Roman"/>
          <w:sz w:val="28"/>
          <w:szCs w:val="28"/>
        </w:rPr>
        <w:t>"</w:t>
      </w:r>
      <w:r w:rsidR="00955753" w:rsidRPr="00130126">
        <w:rPr>
          <w:rFonts w:ascii="Times New Roman" w:eastAsiaTheme="minorHAnsi" w:hAnsi="Times New Roman"/>
          <w:i/>
          <w:sz w:val="28"/>
          <w:szCs w:val="28"/>
        </w:rPr>
        <w:t>Сравнение экспериментально полученной дифракционной картины с те</w:t>
      </w:r>
      <w:r w:rsidR="00955753" w:rsidRPr="00130126">
        <w:rPr>
          <w:rFonts w:ascii="Times New Roman" w:eastAsiaTheme="minorHAnsi" w:hAnsi="Times New Roman"/>
          <w:i/>
          <w:sz w:val="28"/>
          <w:szCs w:val="28"/>
        </w:rPr>
        <w:t>о</w:t>
      </w:r>
      <w:r w:rsidR="00955753" w:rsidRPr="00130126">
        <w:rPr>
          <w:rFonts w:ascii="Times New Roman" w:eastAsiaTheme="minorHAnsi" w:hAnsi="Times New Roman"/>
          <w:i/>
          <w:sz w:val="28"/>
          <w:szCs w:val="28"/>
        </w:rPr>
        <w:t xml:space="preserve">ретическими расчетами для кольцевой </w:t>
      </w:r>
      <w:r w:rsidR="00955753" w:rsidRPr="00130126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щели,</w:t>
      </w:r>
      <w:r w:rsidR="00955753" w:rsidRPr="00130126">
        <w:rPr>
          <w:rFonts w:ascii="Times New Roman" w:eastAsiaTheme="minorHAnsi" w:hAnsi="Times New Roman"/>
          <w:i/>
          <w:color w:val="000000" w:themeColor="text1"/>
          <w:sz w:val="28"/>
          <w:szCs w:val="28"/>
          <w:u w:val="single"/>
        </w:rPr>
        <w:t xml:space="preserve"> для последующего использования на ускорителе ВЭПП-4М</w:t>
      </w:r>
      <w:r w:rsidRPr="00F20E52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63065A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. </w:t>
      </w:r>
      <w:r w:rsidR="00BC6E14">
        <w:rPr>
          <w:rFonts w:ascii="Times New Roman" w:eastAsiaTheme="minorHAnsi" w:hAnsi="Times New Roman"/>
          <w:color w:val="000000" w:themeColor="text1"/>
          <w:sz w:val="28"/>
          <w:szCs w:val="28"/>
        </w:rPr>
        <w:t>Подчеркнутая фраза представляется лишней. Цель работы заключалась в сравнении теоретических и экспериментальных данных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по дифракции</w:t>
      </w:r>
      <w:r w:rsidR="00BC6E1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. 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Этим и надо было ограничиться. </w:t>
      </w:r>
      <w:r w:rsidR="00E01987">
        <w:rPr>
          <w:rFonts w:ascii="Times New Roman" w:eastAsiaTheme="minorHAnsi" w:hAnsi="Times New Roman"/>
          <w:color w:val="000000" w:themeColor="text1"/>
          <w:sz w:val="28"/>
          <w:szCs w:val="28"/>
        </w:rPr>
        <w:t>Н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епонятно что будет использ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о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ваться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–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щель или сравнение. Если и писать расширенное название, то, наве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р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ное, правильнее было бы не </w:t>
      </w:r>
      <w:r w:rsidR="002E30A7" w:rsidRP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2E30A7" w:rsidRPr="002E30A7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для последующего использования</w:t>
      </w:r>
      <w:r w:rsidR="002E30A7" w:rsidRP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, а </w:t>
      </w:r>
      <w:r w:rsidR="002E30A7" w:rsidRP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2E30A7" w:rsidRPr="002E30A7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для обосн</w:t>
      </w:r>
      <w:r w:rsidR="002E30A7" w:rsidRPr="002E30A7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о</w:t>
      </w:r>
      <w:r w:rsidR="002E30A7" w:rsidRPr="002E30A7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lastRenderedPageBreak/>
        <w:t>вания возможности ее использования</w:t>
      </w:r>
      <w:r w:rsidR="002E30A7" w:rsidRP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. Но при этом возникает вопрос, а зачем там эта щель вообще нужна</w:t>
      </w:r>
      <w:r w:rsidR="00E01987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и откуда она взялась в ускорителе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. Вся эта инфо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р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мация должна быть в основном тексте и</w:t>
      </w:r>
      <w:r w:rsidR="002E30A7" w:rsidRPr="002E30A7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, возможно, </w:t>
      </w:r>
      <w:r w:rsidR="002E30A7">
        <w:rPr>
          <w:rFonts w:ascii="Times New Roman" w:eastAsiaTheme="minorHAnsi" w:hAnsi="Times New Roman"/>
          <w:color w:val="000000" w:themeColor="text1"/>
          <w:sz w:val="28"/>
          <w:szCs w:val="28"/>
        </w:rPr>
        <w:t>в аннотации.</w:t>
      </w:r>
    </w:p>
    <w:p w:rsidR="00955753" w:rsidRPr="00130126" w:rsidRDefault="00F20E52" w:rsidP="00663BFA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2. </w:t>
      </w:r>
      <w:r w:rsidRPr="00F20E52">
        <w:rPr>
          <w:rFonts w:ascii="Times New Roman" w:eastAsiaTheme="minorHAnsi" w:hAnsi="Times New Roman"/>
          <w:sz w:val="28"/>
          <w:szCs w:val="28"/>
        </w:rPr>
        <w:t>"</w:t>
      </w:r>
      <w:r w:rsidR="00955753" w:rsidRPr="00130126">
        <w:rPr>
          <w:rFonts w:ascii="Times New Roman" w:eastAsiaTheme="minorHAnsi" w:hAnsi="Times New Roman"/>
          <w:i/>
          <w:sz w:val="28"/>
          <w:szCs w:val="28"/>
        </w:rPr>
        <w:t xml:space="preserve">Сравнение самовоспроизведения изображения </w:t>
      </w:r>
      <w:r w:rsidR="00955753" w:rsidRPr="00130126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диэлектрических и мета</w:t>
      </w:r>
      <w:r w:rsidR="00955753" w:rsidRPr="00130126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л</w:t>
      </w:r>
      <w:r w:rsidR="00955753" w:rsidRPr="00130126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 xml:space="preserve">лических </w:t>
      </w:r>
      <w:r w:rsidR="00955753" w:rsidRPr="00130126">
        <w:rPr>
          <w:rFonts w:ascii="Times New Roman" w:eastAsiaTheme="minorHAnsi" w:hAnsi="Times New Roman"/>
          <w:i/>
          <w:sz w:val="28"/>
          <w:szCs w:val="28"/>
        </w:rPr>
        <w:t xml:space="preserve">периодических решеток </w:t>
      </w:r>
      <w:r w:rsidR="00955753" w:rsidRPr="00130126">
        <w:rPr>
          <w:rFonts w:ascii="Times New Roman" w:eastAsiaTheme="minorHAnsi" w:hAnsi="Times New Roman"/>
          <w:i/>
          <w:color w:val="000000" w:themeColor="text1"/>
          <w:sz w:val="28"/>
          <w:szCs w:val="28"/>
          <w:u w:val="single"/>
        </w:rPr>
        <w:t>(эффект Тальбота) на терагерцовом лазере на свободных электронах</w:t>
      </w:r>
      <w:r w:rsidRPr="00F20E52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.</w:t>
      </w:r>
      <w:r w:rsidR="0063065A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="0013012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Вместо подчеркнутой фразы, наверное, уместнее было бы просто </w:t>
      </w:r>
      <w:r w:rsidR="00130126" w:rsidRPr="00130126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130126" w:rsidRPr="00130126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в терагерцовом диапазоне излучения</w:t>
      </w:r>
      <w:r w:rsidR="00130126" w:rsidRPr="00130126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130126">
        <w:rPr>
          <w:rFonts w:ascii="Times New Roman" w:eastAsiaTheme="minorHAnsi" w:hAnsi="Times New Roman"/>
          <w:color w:val="000000" w:themeColor="text1"/>
          <w:sz w:val="28"/>
          <w:szCs w:val="28"/>
        </w:rPr>
        <w:t>. Для читателя не знак</w:t>
      </w:r>
      <w:r w:rsidR="00130126">
        <w:rPr>
          <w:rFonts w:ascii="Times New Roman" w:eastAsiaTheme="minorHAnsi" w:hAnsi="Times New Roman"/>
          <w:color w:val="000000" w:themeColor="text1"/>
          <w:sz w:val="28"/>
          <w:szCs w:val="28"/>
        </w:rPr>
        <w:t>о</w:t>
      </w:r>
      <w:r w:rsidR="00130126">
        <w:rPr>
          <w:rFonts w:ascii="Times New Roman" w:eastAsiaTheme="minorHAnsi" w:hAnsi="Times New Roman"/>
          <w:color w:val="000000" w:themeColor="text1"/>
          <w:sz w:val="28"/>
          <w:szCs w:val="28"/>
        </w:rPr>
        <w:t>мого с эффектом Тальбота, его упоминание ни о чем не говорит. Те, кто знаком с этим эффектом, и так поймут о чем речь. Упоминание лазера на свободных электронах сужает область применимости результатов. Получается, что с др</w:t>
      </w:r>
      <w:r w:rsidR="00130126">
        <w:rPr>
          <w:rFonts w:ascii="Times New Roman" w:eastAsiaTheme="minorHAnsi" w:hAnsi="Times New Roman"/>
          <w:color w:val="000000" w:themeColor="text1"/>
          <w:sz w:val="28"/>
          <w:szCs w:val="28"/>
        </w:rPr>
        <w:t>у</w:t>
      </w:r>
      <w:r w:rsidR="0013012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гим источником </w:t>
      </w:r>
      <w:proofErr w:type="spellStart"/>
      <w:r w:rsidR="00130126">
        <w:rPr>
          <w:rFonts w:ascii="Times New Roman" w:eastAsiaTheme="minorHAnsi" w:hAnsi="Times New Roman"/>
          <w:color w:val="000000" w:themeColor="text1"/>
          <w:sz w:val="28"/>
          <w:szCs w:val="28"/>
        </w:rPr>
        <w:t>терагерцового</w:t>
      </w:r>
      <w:proofErr w:type="spellEnd"/>
      <w:r w:rsidR="0013012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излучения, эффект </w:t>
      </w:r>
      <w:r w:rsidR="00BB790D">
        <w:rPr>
          <w:rFonts w:ascii="Times New Roman" w:eastAsiaTheme="minorHAnsi" w:hAnsi="Times New Roman"/>
          <w:color w:val="000000" w:themeColor="text1"/>
          <w:sz w:val="28"/>
          <w:szCs w:val="28"/>
        </w:rPr>
        <w:t>возможно был бы</w:t>
      </w:r>
      <w:r w:rsidR="0013012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другим.</w:t>
      </w:r>
    </w:p>
    <w:p w:rsidR="00955753" w:rsidRPr="00344C28" w:rsidRDefault="00F20E52" w:rsidP="00663BFA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3. </w:t>
      </w:r>
      <w:r w:rsidRPr="00F20E52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955753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  <w:u w:val="single"/>
        </w:rPr>
        <w:t xml:space="preserve">Исследование </w:t>
      </w:r>
      <w:r w:rsidR="00955753" w:rsidRPr="00344C28">
        <w:rPr>
          <w:rFonts w:ascii="Times New Roman" w:eastAsiaTheme="minorHAnsi" w:hAnsi="Times New Roman"/>
          <w:i/>
          <w:sz w:val="28"/>
          <w:szCs w:val="28"/>
          <w:u w:val="single"/>
        </w:rPr>
        <w:t>контроля</w:t>
      </w:r>
      <w:r w:rsidR="00955753" w:rsidRPr="00344C28">
        <w:rPr>
          <w:rFonts w:ascii="Times New Roman" w:eastAsiaTheme="minorHAnsi" w:hAnsi="Times New Roman"/>
          <w:i/>
          <w:sz w:val="28"/>
          <w:szCs w:val="28"/>
        </w:rPr>
        <w:t xml:space="preserve"> погрешности изготовления дифракционных </w:t>
      </w:r>
      <w:r w:rsidR="00955753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эл</w:t>
      </w:r>
      <w:r w:rsidR="00955753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е</w:t>
      </w:r>
      <w:r w:rsidR="00955753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 xml:space="preserve">ментов </w:t>
      </w:r>
      <w:r w:rsidR="00955753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  <w:u w:val="single"/>
        </w:rPr>
        <w:t>на основе синтезированных голограмм</w:t>
      </w:r>
      <w:r w:rsidRPr="00F20E52">
        <w:rPr>
          <w:rFonts w:ascii="Times New Roman" w:eastAsiaTheme="minorHAnsi" w:hAnsi="Times New Roman"/>
          <w:color w:val="000000" w:themeColor="text1"/>
          <w:sz w:val="28"/>
          <w:szCs w:val="28"/>
        </w:rPr>
        <w:t>".</w:t>
      </w:r>
      <w:r w:rsidR="0063065A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Непонятно, что подразумев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а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ется под словосочетанием </w:t>
      </w:r>
      <w:r w:rsidR="00344C28" w:rsidRP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344C28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исследование контроля</w:t>
      </w:r>
      <w:r w:rsidR="00344C28" w:rsidRP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. Можно проводить ко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н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троль, можно разработать, усовершенствовать или применить какой-то метод контроля, можно определить точность метода и т. п. Но что </w:t>
      </w:r>
      <w:r w:rsidR="00033A7C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означает </w:t>
      </w:r>
      <w:r w:rsidR="00033A7C" w:rsidRPr="00033A7C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исслед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о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вать контроль</w:t>
      </w:r>
      <w:r w:rsidR="00033A7C" w:rsidRPr="00033A7C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– непонятно. Не очевидна необходимость присутствия в назв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а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нии последней фразы.</w:t>
      </w:r>
      <w:r w:rsidR="00BB790D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</w:p>
    <w:p w:rsidR="00955753" w:rsidRDefault="00F20E52" w:rsidP="00663BFA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F20E52">
        <w:rPr>
          <w:rFonts w:ascii="Times New Roman" w:eastAsiaTheme="minorHAnsi" w:hAnsi="Times New Roman"/>
          <w:color w:val="000000" w:themeColor="text1"/>
          <w:sz w:val="28"/>
          <w:szCs w:val="28"/>
        </w:rPr>
        <w:t>4. "</w:t>
      </w:r>
      <w:r w:rsidR="00955753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  <w:u w:val="single"/>
        </w:rPr>
        <w:t>Исследование</w:t>
      </w:r>
      <w:r w:rsidR="00955753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 xml:space="preserve"> </w:t>
      </w:r>
      <w:r w:rsidR="00955753" w:rsidRPr="00344C28">
        <w:rPr>
          <w:rFonts w:ascii="Times New Roman" w:eastAsiaTheme="minorHAnsi" w:hAnsi="Times New Roman"/>
          <w:i/>
          <w:sz w:val="28"/>
          <w:szCs w:val="28"/>
        </w:rPr>
        <w:t xml:space="preserve">концентрации водорода в пленках </w:t>
      </w:r>
      <w:r w:rsidR="00955753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кремния</w:t>
      </w:r>
      <w:r w:rsidR="00955753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  <w:u w:val="single"/>
        </w:rPr>
        <w:t>, полученных плазмохимическим осаждением</w:t>
      </w:r>
      <w:r w:rsidR="00955753" w:rsidRPr="006B0369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, </w:t>
      </w:r>
      <w:r w:rsidR="00955753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 xml:space="preserve">из анализа спектров </w:t>
      </w:r>
      <w:proofErr w:type="gramStart"/>
      <w:r w:rsidR="00955753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ИК-поглощения</w:t>
      </w:r>
      <w:proofErr w:type="gramEnd"/>
      <w:r w:rsidR="0063065A">
        <w:rPr>
          <w:rFonts w:ascii="Times New Roman" w:eastAsiaTheme="minorHAnsi" w:hAnsi="Times New Roman"/>
          <w:color w:val="000000" w:themeColor="text1"/>
          <w:sz w:val="28"/>
          <w:szCs w:val="28"/>
        </w:rPr>
        <w:t>.</w:t>
      </w:r>
      <w:r w:rsidRPr="0063065A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63065A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Также как и в предыдущем пункте, вызывает вопрос слово </w:t>
      </w:r>
      <w:r w:rsidR="00344C28" w:rsidRP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344C28" w:rsidRPr="00344C28">
        <w:rPr>
          <w:rFonts w:ascii="Times New Roman" w:eastAsiaTheme="minorHAnsi" w:hAnsi="Times New Roman"/>
          <w:i/>
          <w:color w:val="000000" w:themeColor="text1"/>
          <w:sz w:val="28"/>
          <w:szCs w:val="28"/>
        </w:rPr>
        <w:t>исследование</w:t>
      </w:r>
      <w:r w:rsidR="00344C28" w:rsidRP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. Может все-таки измерение</w:t>
      </w:r>
      <w:r w:rsidR="006B0369">
        <w:rPr>
          <w:rFonts w:ascii="Times New Roman" w:eastAsiaTheme="minorHAnsi" w:hAnsi="Times New Roman"/>
          <w:color w:val="000000" w:themeColor="text1"/>
          <w:sz w:val="28"/>
          <w:szCs w:val="28"/>
        </w:rPr>
        <w:t>?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Действительно ли важно в названии указывать способ получ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е</w:t>
      </w:r>
      <w:r w:rsidR="00344C28">
        <w:rPr>
          <w:rFonts w:ascii="Times New Roman" w:eastAsiaTheme="minorHAnsi" w:hAnsi="Times New Roman"/>
          <w:color w:val="000000" w:themeColor="text1"/>
          <w:sz w:val="28"/>
          <w:szCs w:val="28"/>
        </w:rPr>
        <w:t>ния пленок?</w:t>
      </w:r>
    </w:p>
    <w:p w:rsidR="00633AB0" w:rsidRPr="00344C28" w:rsidRDefault="00633AB0" w:rsidP="005B24BA">
      <w:pPr>
        <w:spacing w:before="120" w:after="120"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3. Аннотация</w:t>
      </w:r>
    </w:p>
    <w:p w:rsidR="00687FA9" w:rsidRDefault="00663BFA" w:rsidP="00663BFA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 w:rsidRPr="007A7D74">
        <w:rPr>
          <w:rFonts w:ascii="Times New Roman" w:eastAsiaTheme="minorHAnsi" w:hAnsi="Times New Roman"/>
          <w:i/>
          <w:sz w:val="28"/>
          <w:szCs w:val="28"/>
        </w:rPr>
        <w:t>Аннотация</w:t>
      </w:r>
      <w:r w:rsidRPr="001B05F2">
        <w:rPr>
          <w:rFonts w:ascii="Times New Roman" w:eastAsiaTheme="minorHAnsi" w:hAnsi="Times New Roman"/>
          <w:sz w:val="28"/>
          <w:szCs w:val="28"/>
        </w:rPr>
        <w:t xml:space="preserve"> должна представлять сжатое изложение </w:t>
      </w:r>
      <w:r w:rsidR="005E42E1">
        <w:rPr>
          <w:rFonts w:ascii="Times New Roman" w:eastAsiaTheme="minorHAnsi" w:hAnsi="Times New Roman"/>
          <w:sz w:val="28"/>
          <w:szCs w:val="28"/>
        </w:rPr>
        <w:t>работы</w:t>
      </w:r>
      <w:r w:rsidRPr="001B05F2">
        <w:rPr>
          <w:rFonts w:ascii="Times New Roman" w:eastAsiaTheme="minorHAnsi" w:hAnsi="Times New Roman"/>
          <w:sz w:val="28"/>
          <w:szCs w:val="28"/>
        </w:rPr>
        <w:t xml:space="preserve"> – от постановки задачи до информации об основных результатах и выводах.</w:t>
      </w:r>
      <w:r>
        <w:rPr>
          <w:rFonts w:ascii="Times New Roman" w:eastAsiaTheme="minorHAnsi" w:hAnsi="Times New Roman"/>
          <w:sz w:val="28"/>
          <w:szCs w:val="28"/>
        </w:rPr>
        <w:t xml:space="preserve"> </w:t>
      </w:r>
      <w:r w:rsidR="00955753">
        <w:rPr>
          <w:rFonts w:ascii="Times New Roman" w:eastAsiaTheme="minorHAnsi" w:hAnsi="Times New Roman"/>
          <w:sz w:val="28"/>
          <w:szCs w:val="28"/>
        </w:rPr>
        <w:t>Практически анн</w:t>
      </w:r>
      <w:r w:rsidR="00955753">
        <w:rPr>
          <w:rFonts w:ascii="Times New Roman" w:eastAsiaTheme="minorHAnsi" w:hAnsi="Times New Roman"/>
          <w:sz w:val="28"/>
          <w:szCs w:val="28"/>
        </w:rPr>
        <w:t>о</w:t>
      </w:r>
      <w:r w:rsidR="00955753">
        <w:rPr>
          <w:rFonts w:ascii="Times New Roman" w:eastAsiaTheme="minorHAnsi" w:hAnsi="Times New Roman"/>
          <w:sz w:val="28"/>
          <w:szCs w:val="28"/>
        </w:rPr>
        <w:t xml:space="preserve">тация – это расширенное название работы. </w:t>
      </w:r>
      <w:r w:rsidR="00A12B18">
        <w:rPr>
          <w:rFonts w:ascii="Times New Roman" w:eastAsiaTheme="minorHAnsi" w:hAnsi="Times New Roman"/>
          <w:sz w:val="28"/>
          <w:szCs w:val="28"/>
        </w:rPr>
        <w:t>По</w:t>
      </w:r>
      <w:r w:rsidR="005E42E1" w:rsidRPr="005E42E1">
        <w:rPr>
          <w:rFonts w:ascii="Times New Roman" w:eastAsiaTheme="minorHAnsi" w:hAnsi="Times New Roman"/>
          <w:sz w:val="28"/>
          <w:szCs w:val="28"/>
        </w:rPr>
        <w:t xml:space="preserve"> отношени</w:t>
      </w:r>
      <w:r w:rsidR="00A12B18">
        <w:rPr>
          <w:rFonts w:ascii="Times New Roman" w:eastAsiaTheme="minorHAnsi" w:hAnsi="Times New Roman"/>
          <w:sz w:val="28"/>
          <w:szCs w:val="28"/>
        </w:rPr>
        <w:t>ю к</w:t>
      </w:r>
      <w:r w:rsidR="005E42E1" w:rsidRPr="005E42E1">
        <w:rPr>
          <w:rFonts w:ascii="Times New Roman" w:eastAsiaTheme="minorHAnsi" w:hAnsi="Times New Roman"/>
          <w:sz w:val="28"/>
          <w:szCs w:val="28"/>
        </w:rPr>
        <w:t xml:space="preserve"> читател</w:t>
      </w:r>
      <w:r w:rsidR="00A12B18">
        <w:rPr>
          <w:rFonts w:ascii="Times New Roman" w:eastAsiaTheme="minorHAnsi" w:hAnsi="Times New Roman"/>
          <w:sz w:val="28"/>
          <w:szCs w:val="28"/>
        </w:rPr>
        <w:t>ю</w:t>
      </w:r>
      <w:r w:rsidR="005E42E1" w:rsidRPr="005E42E1">
        <w:rPr>
          <w:rFonts w:ascii="Times New Roman" w:eastAsiaTheme="minorHAnsi" w:hAnsi="Times New Roman"/>
          <w:sz w:val="28"/>
          <w:szCs w:val="28"/>
        </w:rPr>
        <w:t xml:space="preserve"> функция аннотации состоит в </w:t>
      </w:r>
      <w:r w:rsidR="00A12B18">
        <w:rPr>
          <w:rFonts w:ascii="Times New Roman" w:eastAsiaTheme="minorHAnsi" w:hAnsi="Times New Roman"/>
          <w:sz w:val="28"/>
          <w:szCs w:val="28"/>
        </w:rPr>
        <w:t>возможности</w:t>
      </w:r>
      <w:r w:rsidR="005E42E1" w:rsidRPr="005E42E1">
        <w:rPr>
          <w:rFonts w:ascii="Times New Roman" w:eastAsiaTheme="minorHAnsi" w:hAnsi="Times New Roman"/>
          <w:sz w:val="28"/>
          <w:szCs w:val="28"/>
        </w:rPr>
        <w:t xml:space="preserve"> быстр</w:t>
      </w:r>
      <w:r w:rsidR="00A12B18">
        <w:rPr>
          <w:rFonts w:ascii="Times New Roman" w:eastAsiaTheme="minorHAnsi" w:hAnsi="Times New Roman"/>
          <w:sz w:val="28"/>
          <w:szCs w:val="28"/>
        </w:rPr>
        <w:t>о</w:t>
      </w:r>
      <w:r w:rsidR="005E42E1" w:rsidRPr="005E42E1">
        <w:rPr>
          <w:rFonts w:ascii="Times New Roman" w:eastAsiaTheme="minorHAnsi" w:hAnsi="Times New Roman"/>
          <w:sz w:val="28"/>
          <w:szCs w:val="28"/>
        </w:rPr>
        <w:t xml:space="preserve"> оценить </w:t>
      </w:r>
      <w:r w:rsidR="005E42E1">
        <w:rPr>
          <w:rFonts w:ascii="Times New Roman" w:eastAsiaTheme="minorHAnsi" w:hAnsi="Times New Roman"/>
          <w:sz w:val="28"/>
          <w:szCs w:val="28"/>
        </w:rPr>
        <w:t xml:space="preserve">работу и </w:t>
      </w:r>
      <w:r w:rsidR="005E42E1" w:rsidRPr="005E42E1">
        <w:rPr>
          <w:rFonts w:ascii="Times New Roman" w:eastAsiaTheme="minorHAnsi" w:hAnsi="Times New Roman"/>
          <w:sz w:val="28"/>
          <w:szCs w:val="28"/>
        </w:rPr>
        <w:t>решить, достойн</w:t>
      </w:r>
      <w:r w:rsidR="000B36F3">
        <w:rPr>
          <w:rFonts w:ascii="Times New Roman" w:eastAsiaTheme="minorHAnsi" w:hAnsi="Times New Roman"/>
          <w:sz w:val="28"/>
          <w:szCs w:val="28"/>
        </w:rPr>
        <w:t>а</w:t>
      </w:r>
      <w:r w:rsidR="005E42E1" w:rsidRPr="005E42E1">
        <w:rPr>
          <w:rFonts w:ascii="Times New Roman" w:eastAsiaTheme="minorHAnsi" w:hAnsi="Times New Roman"/>
          <w:sz w:val="28"/>
          <w:szCs w:val="28"/>
        </w:rPr>
        <w:t xml:space="preserve"> </w:t>
      </w:r>
      <w:r w:rsidR="005E42E1" w:rsidRPr="005E42E1">
        <w:rPr>
          <w:rFonts w:ascii="Times New Roman" w:eastAsiaTheme="minorHAnsi" w:hAnsi="Times New Roman"/>
          <w:sz w:val="28"/>
          <w:szCs w:val="28"/>
        </w:rPr>
        <w:lastRenderedPageBreak/>
        <w:t xml:space="preserve">ли </w:t>
      </w:r>
      <w:r w:rsidR="00A12B18">
        <w:rPr>
          <w:rFonts w:ascii="Times New Roman" w:eastAsiaTheme="minorHAnsi" w:hAnsi="Times New Roman"/>
          <w:sz w:val="28"/>
          <w:szCs w:val="28"/>
        </w:rPr>
        <w:t>она</w:t>
      </w:r>
      <w:r w:rsidR="005E42E1" w:rsidRPr="005E42E1">
        <w:rPr>
          <w:rFonts w:ascii="Times New Roman" w:eastAsiaTheme="minorHAnsi" w:hAnsi="Times New Roman"/>
          <w:sz w:val="28"/>
          <w:szCs w:val="28"/>
        </w:rPr>
        <w:t xml:space="preserve"> более пристального изучения.</w:t>
      </w:r>
      <w:r w:rsidR="00A12B18" w:rsidRPr="00A12B18">
        <w:rPr>
          <w:rFonts w:ascii="Times New Roman" w:eastAsiaTheme="minorHAnsi" w:hAnsi="Times New Roman"/>
          <w:sz w:val="28"/>
          <w:szCs w:val="28"/>
        </w:rPr>
        <w:t xml:space="preserve"> </w:t>
      </w:r>
      <w:r w:rsidR="00A12B18">
        <w:rPr>
          <w:rFonts w:ascii="Times New Roman" w:eastAsiaTheme="minorHAnsi" w:hAnsi="Times New Roman"/>
          <w:sz w:val="28"/>
          <w:szCs w:val="28"/>
        </w:rPr>
        <w:t>С этой точки зрения, ц</w:t>
      </w:r>
      <w:r w:rsidR="00A12B18" w:rsidRPr="00564AF7">
        <w:rPr>
          <w:rFonts w:ascii="Times New Roman" w:eastAsiaTheme="minorHAnsi" w:hAnsi="Times New Roman"/>
          <w:sz w:val="28"/>
          <w:szCs w:val="28"/>
        </w:rPr>
        <w:t xml:space="preserve">ель аннотации – убедить человека прочитать </w:t>
      </w:r>
      <w:r w:rsidR="00A12B18">
        <w:rPr>
          <w:rFonts w:ascii="Times New Roman" w:eastAsiaTheme="minorHAnsi" w:hAnsi="Times New Roman"/>
          <w:sz w:val="28"/>
          <w:szCs w:val="28"/>
        </w:rPr>
        <w:t>работу</w:t>
      </w:r>
      <w:r w:rsidR="00A12B18" w:rsidRPr="00564AF7">
        <w:rPr>
          <w:rFonts w:ascii="Times New Roman" w:eastAsiaTheme="minorHAnsi" w:hAnsi="Times New Roman"/>
          <w:sz w:val="28"/>
          <w:szCs w:val="28"/>
        </w:rPr>
        <w:t>.</w:t>
      </w:r>
      <w:r w:rsidR="00687FA9">
        <w:rPr>
          <w:rFonts w:ascii="Times New Roman" w:eastAsiaTheme="minorHAnsi" w:hAnsi="Times New Roman"/>
          <w:sz w:val="28"/>
          <w:szCs w:val="28"/>
        </w:rPr>
        <w:t xml:space="preserve"> </w:t>
      </w:r>
    </w:p>
    <w:p w:rsidR="00687FA9" w:rsidRDefault="00A12B18" w:rsidP="005E42E1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Р</w:t>
      </w:r>
      <w:r w:rsidRPr="00A12B18">
        <w:rPr>
          <w:rFonts w:ascii="Times New Roman" w:eastAsiaTheme="minorHAnsi" w:hAnsi="Times New Roman"/>
          <w:sz w:val="28"/>
          <w:szCs w:val="28"/>
        </w:rPr>
        <w:t xml:space="preserve">екомендуемый размер </w:t>
      </w:r>
      <w:r>
        <w:rPr>
          <w:rFonts w:ascii="Times New Roman" w:eastAsiaTheme="minorHAnsi" w:hAnsi="Times New Roman"/>
          <w:sz w:val="28"/>
          <w:szCs w:val="28"/>
        </w:rPr>
        <w:t>аннотации</w:t>
      </w:r>
      <w:r w:rsidRPr="00A12B18">
        <w:rPr>
          <w:rFonts w:ascii="Times New Roman" w:eastAsiaTheme="minorHAnsi" w:hAnsi="Times New Roman"/>
          <w:sz w:val="28"/>
          <w:szCs w:val="28"/>
        </w:rPr>
        <w:t xml:space="preserve"> </w:t>
      </w:r>
      <w:r w:rsidR="00687FA9">
        <w:rPr>
          <w:rFonts w:ascii="Times New Roman" w:eastAsiaTheme="minorHAnsi" w:hAnsi="Times New Roman"/>
          <w:sz w:val="28"/>
          <w:szCs w:val="28"/>
        </w:rPr>
        <w:t>500-</w:t>
      </w:r>
      <w:r w:rsidRPr="00A12B18">
        <w:rPr>
          <w:rFonts w:ascii="Times New Roman" w:eastAsiaTheme="minorHAnsi" w:hAnsi="Times New Roman"/>
          <w:sz w:val="28"/>
          <w:szCs w:val="28"/>
        </w:rPr>
        <w:t>1000 символов</w:t>
      </w:r>
      <w:r w:rsidR="00687FA9">
        <w:rPr>
          <w:rFonts w:ascii="Times New Roman" w:eastAsiaTheme="minorHAnsi" w:hAnsi="Times New Roman"/>
          <w:sz w:val="28"/>
          <w:szCs w:val="28"/>
        </w:rPr>
        <w:t xml:space="preserve"> без пробелов</w:t>
      </w:r>
      <w:r w:rsidRPr="00A12B18">
        <w:rPr>
          <w:rFonts w:ascii="Times New Roman" w:eastAsiaTheme="minorHAnsi" w:hAnsi="Times New Roman"/>
          <w:sz w:val="28"/>
          <w:szCs w:val="28"/>
        </w:rPr>
        <w:t>.</w:t>
      </w:r>
      <w:r w:rsidR="00687FA9">
        <w:rPr>
          <w:rFonts w:ascii="Times New Roman" w:eastAsiaTheme="minorHAnsi" w:hAnsi="Times New Roman"/>
          <w:sz w:val="28"/>
          <w:szCs w:val="28"/>
        </w:rPr>
        <w:t xml:space="preserve"> </w:t>
      </w:r>
      <w:r w:rsidR="00687FA9" w:rsidRPr="00687FA9">
        <w:rPr>
          <w:rFonts w:ascii="Times New Roman" w:eastAsiaTheme="minorHAnsi" w:hAnsi="Times New Roman"/>
          <w:sz w:val="28"/>
          <w:szCs w:val="28"/>
        </w:rPr>
        <w:t>Язык должен соответствовать научно-техническому стилю</w:t>
      </w:r>
      <w:r w:rsidR="00402FFA" w:rsidRPr="00402FFA">
        <w:rPr>
          <w:rFonts w:ascii="Times New Roman" w:eastAsiaTheme="minorHAnsi" w:hAnsi="Times New Roman"/>
          <w:sz w:val="28"/>
          <w:szCs w:val="28"/>
        </w:rPr>
        <w:t>:</w:t>
      </w:r>
      <w:r w:rsidR="00687FA9" w:rsidRPr="00687FA9">
        <w:rPr>
          <w:rFonts w:ascii="Times New Roman" w:eastAsiaTheme="minorHAnsi" w:hAnsi="Times New Roman"/>
          <w:sz w:val="28"/>
          <w:szCs w:val="28"/>
        </w:rPr>
        <w:t xml:space="preserve"> быть простым, четким</w:t>
      </w:r>
      <w:r w:rsidR="003638C1">
        <w:rPr>
          <w:rFonts w:ascii="Times New Roman" w:eastAsiaTheme="minorHAnsi" w:hAnsi="Times New Roman"/>
          <w:sz w:val="28"/>
          <w:szCs w:val="28"/>
        </w:rPr>
        <w:t>,</w:t>
      </w:r>
      <w:r w:rsidR="00687FA9" w:rsidRPr="00687FA9">
        <w:rPr>
          <w:rFonts w:ascii="Times New Roman" w:eastAsiaTheme="minorHAnsi" w:hAnsi="Times New Roman"/>
          <w:sz w:val="28"/>
          <w:szCs w:val="28"/>
        </w:rPr>
        <w:t xml:space="preserve"> лаконичным. Неконкретные формулировки</w:t>
      </w:r>
      <w:r w:rsidR="006B0AFA">
        <w:rPr>
          <w:rFonts w:ascii="Times New Roman" w:eastAsiaTheme="minorHAnsi" w:hAnsi="Times New Roman"/>
          <w:sz w:val="28"/>
          <w:szCs w:val="28"/>
        </w:rPr>
        <w:t xml:space="preserve"> </w:t>
      </w:r>
      <w:r w:rsidR="00687FA9" w:rsidRPr="00687FA9">
        <w:rPr>
          <w:rFonts w:ascii="Times New Roman" w:eastAsiaTheme="minorHAnsi" w:hAnsi="Times New Roman"/>
          <w:sz w:val="28"/>
          <w:szCs w:val="28"/>
        </w:rPr>
        <w:t>должны быть исключены.</w:t>
      </w:r>
      <w:r w:rsidR="00687FA9">
        <w:rPr>
          <w:rFonts w:ascii="Times New Roman" w:eastAsiaTheme="minorHAnsi" w:hAnsi="Times New Roman"/>
          <w:sz w:val="28"/>
          <w:szCs w:val="28"/>
        </w:rPr>
        <w:t xml:space="preserve"> Не </w:t>
      </w:r>
      <w:r w:rsidR="00687FA9" w:rsidRPr="00564AF7">
        <w:rPr>
          <w:rFonts w:ascii="Times New Roman" w:eastAsiaTheme="minorHAnsi" w:hAnsi="Times New Roman"/>
          <w:sz w:val="28"/>
          <w:szCs w:val="28"/>
        </w:rPr>
        <w:t>и</w:t>
      </w:r>
      <w:r w:rsidR="00687FA9" w:rsidRPr="00564AF7">
        <w:rPr>
          <w:rFonts w:ascii="Times New Roman" w:eastAsiaTheme="minorHAnsi" w:hAnsi="Times New Roman"/>
          <w:sz w:val="28"/>
          <w:szCs w:val="28"/>
        </w:rPr>
        <w:t>с</w:t>
      </w:r>
      <w:r w:rsidR="00687FA9" w:rsidRPr="00564AF7">
        <w:rPr>
          <w:rFonts w:ascii="Times New Roman" w:eastAsiaTheme="minorHAnsi" w:hAnsi="Times New Roman"/>
          <w:sz w:val="28"/>
          <w:szCs w:val="28"/>
        </w:rPr>
        <w:t>пользуйте сложные предложения</w:t>
      </w:r>
      <w:r w:rsidR="00687FA9">
        <w:rPr>
          <w:rFonts w:ascii="Times New Roman" w:eastAsiaTheme="minorHAnsi" w:hAnsi="Times New Roman"/>
          <w:sz w:val="28"/>
          <w:szCs w:val="28"/>
        </w:rPr>
        <w:t xml:space="preserve">. Не приводите </w:t>
      </w:r>
      <w:r w:rsidR="003638C1">
        <w:rPr>
          <w:rFonts w:ascii="Times New Roman" w:eastAsiaTheme="minorHAnsi" w:hAnsi="Times New Roman"/>
          <w:sz w:val="28"/>
          <w:szCs w:val="28"/>
        </w:rPr>
        <w:t>общеизвестные факты</w:t>
      </w:r>
      <w:r w:rsidR="003638C1" w:rsidRPr="00564AF7">
        <w:rPr>
          <w:rFonts w:ascii="Times New Roman" w:eastAsiaTheme="minorHAnsi" w:hAnsi="Times New Roman"/>
          <w:sz w:val="28"/>
          <w:szCs w:val="28"/>
        </w:rPr>
        <w:t xml:space="preserve"> </w:t>
      </w:r>
      <w:r w:rsidR="003638C1">
        <w:rPr>
          <w:rFonts w:ascii="Times New Roman" w:eastAsiaTheme="minorHAnsi" w:hAnsi="Times New Roman"/>
          <w:sz w:val="28"/>
          <w:szCs w:val="28"/>
        </w:rPr>
        <w:t xml:space="preserve">и </w:t>
      </w:r>
      <w:r w:rsidR="00687FA9" w:rsidRPr="00564AF7">
        <w:rPr>
          <w:rFonts w:ascii="Times New Roman" w:eastAsiaTheme="minorHAnsi" w:hAnsi="Times New Roman"/>
          <w:sz w:val="28"/>
          <w:szCs w:val="28"/>
        </w:rPr>
        <w:t>свед</w:t>
      </w:r>
      <w:r w:rsidR="00687FA9" w:rsidRPr="00564AF7">
        <w:rPr>
          <w:rFonts w:ascii="Times New Roman" w:eastAsiaTheme="minorHAnsi" w:hAnsi="Times New Roman"/>
          <w:sz w:val="28"/>
          <w:szCs w:val="28"/>
        </w:rPr>
        <w:t>е</w:t>
      </w:r>
      <w:r w:rsidR="00687FA9" w:rsidRPr="00564AF7">
        <w:rPr>
          <w:rFonts w:ascii="Times New Roman" w:eastAsiaTheme="minorHAnsi" w:hAnsi="Times New Roman"/>
          <w:sz w:val="28"/>
          <w:szCs w:val="28"/>
        </w:rPr>
        <w:t xml:space="preserve">ния, не относящиеся к теме </w:t>
      </w:r>
      <w:r w:rsidR="00687FA9">
        <w:rPr>
          <w:rFonts w:ascii="Times New Roman" w:eastAsiaTheme="minorHAnsi" w:hAnsi="Times New Roman"/>
          <w:sz w:val="28"/>
          <w:szCs w:val="28"/>
        </w:rPr>
        <w:t xml:space="preserve">работы. </w:t>
      </w:r>
      <w:r w:rsidR="00CC0AB9">
        <w:rPr>
          <w:rFonts w:ascii="Times New Roman" w:eastAsiaTheme="minorHAnsi" w:hAnsi="Times New Roman"/>
          <w:sz w:val="28"/>
          <w:szCs w:val="28"/>
        </w:rPr>
        <w:t xml:space="preserve">Исключите </w:t>
      </w:r>
      <w:r w:rsidR="00CC0AB9" w:rsidRPr="00480DB3">
        <w:rPr>
          <w:rFonts w:ascii="Times New Roman" w:eastAsiaTheme="minorHAnsi" w:hAnsi="Times New Roman"/>
          <w:sz w:val="28"/>
          <w:szCs w:val="28"/>
        </w:rPr>
        <w:t>общи</w:t>
      </w:r>
      <w:r w:rsidR="00CC0AB9">
        <w:rPr>
          <w:rFonts w:ascii="Times New Roman" w:eastAsiaTheme="minorHAnsi" w:hAnsi="Times New Roman"/>
          <w:sz w:val="28"/>
          <w:szCs w:val="28"/>
        </w:rPr>
        <w:t>е</w:t>
      </w:r>
      <w:r w:rsidR="00CC0AB9" w:rsidRPr="00480DB3">
        <w:rPr>
          <w:rFonts w:ascii="Times New Roman" w:eastAsiaTheme="minorHAnsi" w:hAnsi="Times New Roman"/>
          <w:sz w:val="28"/>
          <w:szCs w:val="28"/>
        </w:rPr>
        <w:t xml:space="preserve"> </w:t>
      </w:r>
      <w:r w:rsidR="00CC0AB9">
        <w:rPr>
          <w:rFonts w:ascii="Times New Roman" w:eastAsiaTheme="minorHAnsi" w:hAnsi="Times New Roman"/>
          <w:sz w:val="28"/>
          <w:szCs w:val="28"/>
        </w:rPr>
        <w:t xml:space="preserve">и вводные </w:t>
      </w:r>
      <w:r w:rsidR="00CC0AB9" w:rsidRPr="00480DB3">
        <w:rPr>
          <w:rFonts w:ascii="Times New Roman" w:eastAsiaTheme="minorHAnsi" w:hAnsi="Times New Roman"/>
          <w:sz w:val="28"/>
          <w:szCs w:val="28"/>
        </w:rPr>
        <w:t>слов</w:t>
      </w:r>
      <w:r w:rsidR="00CC0AB9">
        <w:rPr>
          <w:rFonts w:ascii="Times New Roman" w:eastAsiaTheme="minorHAnsi" w:hAnsi="Times New Roman"/>
          <w:sz w:val="28"/>
          <w:szCs w:val="28"/>
        </w:rPr>
        <w:t>а. Ст</w:t>
      </w:r>
      <w:r w:rsidR="00CC0AB9">
        <w:rPr>
          <w:rFonts w:ascii="Times New Roman" w:eastAsiaTheme="minorHAnsi" w:hAnsi="Times New Roman"/>
          <w:sz w:val="28"/>
          <w:szCs w:val="28"/>
        </w:rPr>
        <w:t>а</w:t>
      </w:r>
      <w:r w:rsidR="00CC0AB9">
        <w:rPr>
          <w:rFonts w:ascii="Times New Roman" w:eastAsiaTheme="minorHAnsi" w:hAnsi="Times New Roman"/>
          <w:sz w:val="28"/>
          <w:szCs w:val="28"/>
        </w:rPr>
        <w:t>райтесь н</w:t>
      </w:r>
      <w:r w:rsidR="00687FA9" w:rsidRPr="00687FA9">
        <w:rPr>
          <w:rFonts w:ascii="Times New Roman" w:eastAsiaTheme="minorHAnsi" w:hAnsi="Times New Roman"/>
          <w:sz w:val="28"/>
          <w:szCs w:val="28"/>
        </w:rPr>
        <w:t>е употребля</w:t>
      </w:r>
      <w:r w:rsidR="00687FA9">
        <w:rPr>
          <w:rFonts w:ascii="Times New Roman" w:eastAsiaTheme="minorHAnsi" w:hAnsi="Times New Roman"/>
          <w:sz w:val="28"/>
          <w:szCs w:val="28"/>
        </w:rPr>
        <w:t>т</w:t>
      </w:r>
      <w:r w:rsidR="00CC0AB9">
        <w:rPr>
          <w:rFonts w:ascii="Times New Roman" w:eastAsiaTheme="minorHAnsi" w:hAnsi="Times New Roman"/>
          <w:sz w:val="28"/>
          <w:szCs w:val="28"/>
        </w:rPr>
        <w:t>ь</w:t>
      </w:r>
      <w:r w:rsidR="00687FA9" w:rsidRPr="00687FA9">
        <w:rPr>
          <w:rFonts w:ascii="Times New Roman" w:eastAsiaTheme="minorHAnsi" w:hAnsi="Times New Roman"/>
          <w:sz w:val="28"/>
          <w:szCs w:val="28"/>
        </w:rPr>
        <w:t xml:space="preserve"> термины</w:t>
      </w:r>
      <w:r w:rsidR="00CC0AB9">
        <w:rPr>
          <w:rFonts w:ascii="Times New Roman" w:eastAsiaTheme="minorHAnsi" w:hAnsi="Times New Roman"/>
          <w:sz w:val="28"/>
          <w:szCs w:val="28"/>
        </w:rPr>
        <w:t xml:space="preserve"> и</w:t>
      </w:r>
      <w:r w:rsidR="00402FFA">
        <w:rPr>
          <w:rFonts w:ascii="Times New Roman" w:eastAsiaTheme="minorHAnsi" w:hAnsi="Times New Roman"/>
          <w:sz w:val="28"/>
          <w:szCs w:val="28"/>
        </w:rPr>
        <w:t xml:space="preserve"> сокращения </w:t>
      </w:r>
      <w:r w:rsidR="00CC0AB9">
        <w:rPr>
          <w:rFonts w:ascii="Times New Roman" w:eastAsiaTheme="minorHAnsi" w:hAnsi="Times New Roman"/>
          <w:sz w:val="28"/>
          <w:szCs w:val="28"/>
        </w:rPr>
        <w:t>(а</w:t>
      </w:r>
      <w:r w:rsidR="00CC0AB9" w:rsidRPr="00402FFA">
        <w:rPr>
          <w:rFonts w:ascii="Times New Roman" w:eastAsiaTheme="minorHAnsi" w:hAnsi="Times New Roman"/>
          <w:sz w:val="28"/>
          <w:szCs w:val="28"/>
        </w:rPr>
        <w:t>ббревиатуры</w:t>
      </w:r>
      <w:r w:rsidR="00CC0AB9">
        <w:rPr>
          <w:rFonts w:ascii="Times New Roman" w:eastAsiaTheme="minorHAnsi" w:hAnsi="Times New Roman"/>
          <w:sz w:val="28"/>
          <w:szCs w:val="28"/>
        </w:rPr>
        <w:t>)</w:t>
      </w:r>
      <w:r w:rsidR="00402FFA" w:rsidRPr="00402FFA">
        <w:rPr>
          <w:rFonts w:ascii="Times New Roman" w:eastAsiaTheme="minorHAnsi" w:hAnsi="Times New Roman"/>
          <w:sz w:val="28"/>
          <w:szCs w:val="28"/>
        </w:rPr>
        <w:t xml:space="preserve"> </w:t>
      </w:r>
      <w:r w:rsidR="00687FA9" w:rsidRPr="00687FA9">
        <w:rPr>
          <w:rFonts w:ascii="Times New Roman" w:eastAsiaTheme="minorHAnsi" w:hAnsi="Times New Roman"/>
          <w:sz w:val="28"/>
          <w:szCs w:val="28"/>
        </w:rPr>
        <w:t xml:space="preserve">не понятные </w:t>
      </w:r>
      <w:r w:rsidR="00402FFA">
        <w:rPr>
          <w:rFonts w:ascii="Times New Roman" w:eastAsiaTheme="minorHAnsi" w:hAnsi="Times New Roman"/>
          <w:sz w:val="28"/>
          <w:szCs w:val="28"/>
        </w:rPr>
        <w:t>ч</w:t>
      </w:r>
      <w:r w:rsidR="00687FA9">
        <w:rPr>
          <w:rFonts w:ascii="Times New Roman" w:eastAsiaTheme="minorHAnsi" w:hAnsi="Times New Roman"/>
          <w:sz w:val="28"/>
          <w:szCs w:val="28"/>
        </w:rPr>
        <w:t>и</w:t>
      </w:r>
      <w:r w:rsidR="00687FA9">
        <w:rPr>
          <w:rFonts w:ascii="Times New Roman" w:eastAsiaTheme="minorHAnsi" w:hAnsi="Times New Roman"/>
          <w:sz w:val="28"/>
          <w:szCs w:val="28"/>
        </w:rPr>
        <w:t>тател</w:t>
      </w:r>
      <w:r w:rsidR="00402FFA">
        <w:rPr>
          <w:rFonts w:ascii="Times New Roman" w:eastAsiaTheme="minorHAnsi" w:hAnsi="Times New Roman"/>
          <w:sz w:val="28"/>
          <w:szCs w:val="28"/>
        </w:rPr>
        <w:t>ю</w:t>
      </w:r>
      <w:r w:rsidR="003638C1">
        <w:rPr>
          <w:rFonts w:ascii="Times New Roman" w:eastAsiaTheme="minorHAnsi" w:hAnsi="Times New Roman"/>
          <w:sz w:val="28"/>
          <w:szCs w:val="28"/>
        </w:rPr>
        <w:t>,</w:t>
      </w:r>
      <w:r w:rsidR="00687FA9">
        <w:rPr>
          <w:rFonts w:ascii="Times New Roman" w:eastAsiaTheme="minorHAnsi" w:hAnsi="Times New Roman"/>
          <w:sz w:val="28"/>
          <w:szCs w:val="28"/>
        </w:rPr>
        <w:t xml:space="preserve"> не являющ</w:t>
      </w:r>
      <w:r w:rsidR="00402FFA">
        <w:rPr>
          <w:rFonts w:ascii="Times New Roman" w:eastAsiaTheme="minorHAnsi" w:hAnsi="Times New Roman"/>
          <w:sz w:val="28"/>
          <w:szCs w:val="28"/>
        </w:rPr>
        <w:t>ему</w:t>
      </w:r>
      <w:r w:rsidR="00687FA9">
        <w:rPr>
          <w:rFonts w:ascii="Times New Roman" w:eastAsiaTheme="minorHAnsi" w:hAnsi="Times New Roman"/>
          <w:sz w:val="28"/>
          <w:szCs w:val="28"/>
        </w:rPr>
        <w:t xml:space="preserve">ся </w:t>
      </w:r>
      <w:r w:rsidR="00CC0AB9">
        <w:rPr>
          <w:rFonts w:ascii="Times New Roman" w:eastAsiaTheme="minorHAnsi" w:hAnsi="Times New Roman"/>
          <w:sz w:val="28"/>
          <w:szCs w:val="28"/>
        </w:rPr>
        <w:t xml:space="preserve">узким </w:t>
      </w:r>
      <w:r w:rsidR="00687FA9">
        <w:rPr>
          <w:rFonts w:ascii="Times New Roman" w:eastAsiaTheme="minorHAnsi" w:hAnsi="Times New Roman"/>
          <w:sz w:val="28"/>
          <w:szCs w:val="28"/>
        </w:rPr>
        <w:t>специалист</w:t>
      </w:r>
      <w:r w:rsidR="00402FFA">
        <w:rPr>
          <w:rFonts w:ascii="Times New Roman" w:eastAsiaTheme="minorHAnsi" w:hAnsi="Times New Roman"/>
          <w:sz w:val="28"/>
          <w:szCs w:val="28"/>
        </w:rPr>
        <w:t>о</w:t>
      </w:r>
      <w:r w:rsidR="00687FA9">
        <w:rPr>
          <w:rFonts w:ascii="Times New Roman" w:eastAsiaTheme="minorHAnsi" w:hAnsi="Times New Roman"/>
          <w:sz w:val="28"/>
          <w:szCs w:val="28"/>
        </w:rPr>
        <w:t xml:space="preserve">м по теме работы. </w:t>
      </w:r>
      <w:r w:rsidR="00CC0AB9" w:rsidRPr="00480DB3">
        <w:rPr>
          <w:rFonts w:ascii="Times New Roman" w:eastAsiaTheme="minorHAnsi" w:hAnsi="Times New Roman"/>
          <w:sz w:val="28"/>
          <w:szCs w:val="28"/>
        </w:rPr>
        <w:t>Не</w:t>
      </w:r>
      <w:r w:rsidR="00CC0AB9">
        <w:rPr>
          <w:rFonts w:ascii="Times New Roman" w:eastAsiaTheme="minorHAnsi" w:hAnsi="Times New Roman"/>
          <w:sz w:val="28"/>
          <w:szCs w:val="28"/>
        </w:rPr>
        <w:t xml:space="preserve"> пишите анн</w:t>
      </w:r>
      <w:r w:rsidR="00CC0AB9">
        <w:rPr>
          <w:rFonts w:ascii="Times New Roman" w:eastAsiaTheme="minorHAnsi" w:hAnsi="Times New Roman"/>
          <w:sz w:val="28"/>
          <w:szCs w:val="28"/>
        </w:rPr>
        <w:t>о</w:t>
      </w:r>
      <w:r w:rsidR="00CC0AB9">
        <w:rPr>
          <w:rFonts w:ascii="Times New Roman" w:eastAsiaTheme="minorHAnsi" w:hAnsi="Times New Roman"/>
          <w:sz w:val="28"/>
          <w:szCs w:val="28"/>
        </w:rPr>
        <w:t>тацию</w:t>
      </w:r>
      <w:r w:rsidR="00CC0AB9" w:rsidRPr="00480DB3">
        <w:rPr>
          <w:rFonts w:ascii="Times New Roman" w:eastAsiaTheme="minorHAnsi" w:hAnsi="Times New Roman"/>
          <w:sz w:val="28"/>
          <w:szCs w:val="28"/>
        </w:rPr>
        <w:t xml:space="preserve"> от первого лица.</w:t>
      </w:r>
    </w:p>
    <w:p w:rsidR="00564AF7" w:rsidRPr="003F0601" w:rsidRDefault="00CC0AB9" w:rsidP="00564AF7">
      <w:pPr>
        <w:spacing w:line="360" w:lineRule="auto"/>
        <w:ind w:firstLine="284"/>
        <w:rPr>
          <w:rFonts w:ascii="Times New Roman" w:eastAsiaTheme="minorHAnsi" w:hAnsi="Times New Roman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t>В аннотации д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>олжна быть указана цель</w:t>
      </w:r>
      <w:r w:rsidR="00AA7F81" w:rsidRPr="00AA7F81">
        <w:rPr>
          <w:rFonts w:ascii="Times New Roman" w:eastAsiaTheme="minorHAnsi" w:hAnsi="Times New Roman"/>
          <w:sz w:val="28"/>
          <w:szCs w:val="28"/>
        </w:rPr>
        <w:t xml:space="preserve"> </w:t>
      </w:r>
      <w:r w:rsidR="00AA7F81" w:rsidRPr="00564AF7">
        <w:rPr>
          <w:rFonts w:ascii="Times New Roman" w:eastAsiaTheme="minorHAnsi" w:hAnsi="Times New Roman"/>
          <w:sz w:val="28"/>
          <w:szCs w:val="28"/>
        </w:rPr>
        <w:t>работы</w:t>
      </w:r>
      <w:r>
        <w:rPr>
          <w:rFonts w:ascii="Times New Roman" w:eastAsiaTheme="minorHAnsi" w:hAnsi="Times New Roman"/>
          <w:sz w:val="28"/>
          <w:szCs w:val="28"/>
        </w:rPr>
        <w:t>,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 xml:space="preserve"> </w:t>
      </w:r>
      <w:r w:rsidR="00AA7F81">
        <w:rPr>
          <w:rFonts w:ascii="Times New Roman" w:eastAsiaTheme="minorHAnsi" w:hAnsi="Times New Roman"/>
          <w:sz w:val="28"/>
          <w:szCs w:val="28"/>
        </w:rPr>
        <w:t xml:space="preserve">ее 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>практическ</w:t>
      </w:r>
      <w:r>
        <w:rPr>
          <w:rFonts w:ascii="Times New Roman" w:eastAsiaTheme="minorHAnsi" w:hAnsi="Times New Roman"/>
          <w:sz w:val="28"/>
          <w:szCs w:val="28"/>
        </w:rPr>
        <w:t>ая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 xml:space="preserve"> и научн</w:t>
      </w:r>
      <w:r>
        <w:rPr>
          <w:rFonts w:ascii="Times New Roman" w:eastAsiaTheme="minorHAnsi" w:hAnsi="Times New Roman"/>
          <w:sz w:val="28"/>
          <w:szCs w:val="28"/>
        </w:rPr>
        <w:t>ая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 xml:space="preserve"> значимост</w:t>
      </w:r>
      <w:r>
        <w:rPr>
          <w:rFonts w:ascii="Times New Roman" w:eastAsiaTheme="minorHAnsi" w:hAnsi="Times New Roman"/>
          <w:sz w:val="28"/>
          <w:szCs w:val="28"/>
        </w:rPr>
        <w:t>ь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>.</w:t>
      </w:r>
      <w:r>
        <w:rPr>
          <w:rFonts w:ascii="Times New Roman" w:eastAsiaTheme="minorHAnsi" w:hAnsi="Times New Roman"/>
          <w:sz w:val="28"/>
          <w:szCs w:val="28"/>
        </w:rPr>
        <w:t xml:space="preserve"> </w:t>
      </w:r>
      <w:r w:rsidR="00665644">
        <w:rPr>
          <w:rFonts w:ascii="Times New Roman" w:eastAsiaTheme="minorHAnsi" w:hAnsi="Times New Roman"/>
          <w:sz w:val="28"/>
          <w:szCs w:val="28"/>
        </w:rPr>
        <w:t>О</w:t>
      </w:r>
      <w:r>
        <w:rPr>
          <w:rFonts w:ascii="Times New Roman" w:eastAsiaTheme="minorHAnsi" w:hAnsi="Times New Roman"/>
          <w:sz w:val="28"/>
          <w:szCs w:val="28"/>
        </w:rPr>
        <w:t>бозначены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 xml:space="preserve"> </w:t>
      </w:r>
      <w:r w:rsidR="00665644">
        <w:rPr>
          <w:rFonts w:ascii="Times New Roman" w:eastAsiaTheme="minorHAnsi" w:hAnsi="Times New Roman"/>
          <w:sz w:val="28"/>
          <w:szCs w:val="28"/>
        </w:rPr>
        <w:t xml:space="preserve">экспериментальные 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>методы</w:t>
      </w:r>
      <w:r w:rsidR="00665644">
        <w:rPr>
          <w:rFonts w:ascii="Times New Roman" w:eastAsiaTheme="minorHAnsi" w:hAnsi="Times New Roman"/>
          <w:sz w:val="28"/>
          <w:szCs w:val="28"/>
        </w:rPr>
        <w:t>, используемые в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 xml:space="preserve"> работ</w:t>
      </w:r>
      <w:r w:rsidR="00665644">
        <w:rPr>
          <w:rFonts w:ascii="Times New Roman" w:eastAsiaTheme="minorHAnsi" w:hAnsi="Times New Roman"/>
          <w:sz w:val="28"/>
          <w:szCs w:val="28"/>
        </w:rPr>
        <w:t>е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>, особенно если они отличаются новым подходом.</w:t>
      </w:r>
      <w:r>
        <w:rPr>
          <w:rFonts w:ascii="Times New Roman" w:eastAsiaTheme="minorHAnsi" w:hAnsi="Times New Roman"/>
          <w:sz w:val="28"/>
          <w:szCs w:val="28"/>
        </w:rPr>
        <w:t xml:space="preserve"> Указаны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 xml:space="preserve"> главные </w:t>
      </w:r>
      <w:r w:rsidR="00665644">
        <w:rPr>
          <w:rFonts w:ascii="Times New Roman" w:eastAsiaTheme="minorHAnsi" w:hAnsi="Times New Roman"/>
          <w:sz w:val="28"/>
          <w:szCs w:val="28"/>
        </w:rPr>
        <w:t>результаты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 xml:space="preserve"> и выводы.</w:t>
      </w:r>
      <w:r w:rsidR="00665644">
        <w:rPr>
          <w:rFonts w:ascii="Times New Roman" w:eastAsiaTheme="minorHAnsi" w:hAnsi="Times New Roman"/>
          <w:sz w:val="28"/>
          <w:szCs w:val="28"/>
        </w:rPr>
        <w:t xml:space="preserve"> 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>Подчеркн</w:t>
      </w:r>
      <w:r w:rsidR="006B0AFA">
        <w:rPr>
          <w:rFonts w:ascii="Times New Roman" w:eastAsiaTheme="minorHAnsi" w:hAnsi="Times New Roman"/>
          <w:sz w:val="28"/>
          <w:szCs w:val="28"/>
        </w:rPr>
        <w:t>ите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 xml:space="preserve"> практическую ценность </w:t>
      </w:r>
      <w:r w:rsidR="00665644">
        <w:rPr>
          <w:rFonts w:ascii="Times New Roman" w:eastAsiaTheme="minorHAnsi" w:hAnsi="Times New Roman"/>
          <w:sz w:val="28"/>
          <w:szCs w:val="28"/>
        </w:rPr>
        <w:t>результатов</w:t>
      </w:r>
      <w:r w:rsidR="006B0AFA">
        <w:rPr>
          <w:rFonts w:ascii="Times New Roman" w:eastAsiaTheme="minorHAnsi" w:hAnsi="Times New Roman"/>
          <w:sz w:val="28"/>
          <w:szCs w:val="28"/>
        </w:rPr>
        <w:t xml:space="preserve"> исследования</w:t>
      </w:r>
      <w:r w:rsidR="00AA7F81">
        <w:rPr>
          <w:rFonts w:ascii="Times New Roman" w:eastAsiaTheme="minorHAnsi" w:hAnsi="Times New Roman"/>
          <w:sz w:val="28"/>
          <w:szCs w:val="28"/>
        </w:rPr>
        <w:t xml:space="preserve"> (е</w:t>
      </w:r>
      <w:r w:rsidR="00AA7F81">
        <w:rPr>
          <w:rFonts w:ascii="Times New Roman" w:eastAsiaTheme="minorHAnsi" w:hAnsi="Times New Roman"/>
          <w:sz w:val="28"/>
          <w:szCs w:val="28"/>
        </w:rPr>
        <w:t>с</w:t>
      </w:r>
      <w:r w:rsidR="00AA7F81">
        <w:rPr>
          <w:rFonts w:ascii="Times New Roman" w:eastAsiaTheme="minorHAnsi" w:hAnsi="Times New Roman"/>
          <w:sz w:val="28"/>
          <w:szCs w:val="28"/>
        </w:rPr>
        <w:t>ли таковая имеется)</w:t>
      </w:r>
      <w:r w:rsidR="00564AF7" w:rsidRPr="00564AF7">
        <w:rPr>
          <w:rFonts w:ascii="Times New Roman" w:eastAsiaTheme="minorHAnsi" w:hAnsi="Times New Roman"/>
          <w:sz w:val="28"/>
          <w:szCs w:val="28"/>
        </w:rPr>
        <w:t>.</w:t>
      </w:r>
    </w:p>
    <w:p w:rsidR="00BB790D" w:rsidRPr="0092287D" w:rsidRDefault="0092287D" w:rsidP="0092287D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92287D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С примером аннотации можно ознакомиться в </w:t>
      </w:r>
      <w:r w:rsidR="003D2450">
        <w:rPr>
          <w:rFonts w:ascii="Times New Roman" w:eastAsiaTheme="minorHAnsi" w:hAnsi="Times New Roman"/>
          <w:color w:val="000000" w:themeColor="text1"/>
          <w:sz w:val="28"/>
          <w:szCs w:val="28"/>
        </w:rPr>
        <w:t>разделе</w:t>
      </w:r>
      <w:r w:rsidRPr="0092287D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4 </w:t>
      </w:r>
      <w:r w:rsidR="003D2450">
        <w:rPr>
          <w:rFonts w:ascii="Times New Roman" w:eastAsiaTheme="minorHAnsi" w:hAnsi="Times New Roman"/>
          <w:color w:val="000000" w:themeColor="text1"/>
          <w:sz w:val="28"/>
          <w:szCs w:val="28"/>
        </w:rPr>
        <w:t>данного пособия</w:t>
      </w:r>
      <w:r w:rsidR="003D2450" w:rsidRPr="003D2450">
        <w:rPr>
          <w:rFonts w:ascii="Times New Roman" w:eastAsiaTheme="minorHAnsi" w:hAnsi="Times New Roman"/>
          <w:color w:val="000000" w:themeColor="text1"/>
          <w:sz w:val="28"/>
          <w:szCs w:val="28"/>
        </w:rPr>
        <w:t>:</w:t>
      </w:r>
      <w:r w:rsidR="003D2450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Pr="0092287D">
        <w:rPr>
          <w:rFonts w:ascii="Times New Roman" w:eastAsiaTheme="minorHAnsi" w:hAnsi="Times New Roman"/>
          <w:color w:val="000000" w:themeColor="text1"/>
          <w:sz w:val="28"/>
          <w:szCs w:val="28"/>
        </w:rPr>
        <w:t>«Пример курсовой работы».</w:t>
      </w:r>
    </w:p>
    <w:p w:rsidR="00BD64BF" w:rsidRPr="00633AB0" w:rsidRDefault="00BD64BF" w:rsidP="005968EE">
      <w:pPr>
        <w:spacing w:before="120" w:after="120" w:line="360" w:lineRule="auto"/>
        <w:ind w:firstLine="284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 w:rsidRPr="00633AB0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2.</w:t>
      </w:r>
      <w:r w:rsidR="00633AB0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4</w:t>
      </w:r>
      <w:r w:rsidRPr="00633AB0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 xml:space="preserve">. </w:t>
      </w:r>
      <w:r w:rsidR="00BC6E14" w:rsidRPr="00633AB0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Введение</w:t>
      </w:r>
    </w:p>
    <w:p w:rsidR="006166E8" w:rsidRDefault="00583E1C" w:rsidP="006166E8">
      <w:pPr>
        <w:autoSpaceDE w:val="0"/>
        <w:autoSpaceDN w:val="0"/>
        <w:adjustRightInd w:val="0"/>
        <w:spacing w:line="360" w:lineRule="auto"/>
        <w:ind w:firstLine="284"/>
        <w:rPr>
          <w:rFonts w:ascii="TimesNewRomanPSMT" w:eastAsia="Times New Roman" w:hAnsi="TimesNewRomanPSMT" w:cs="TimesNewRomanPSMT"/>
          <w:sz w:val="28"/>
          <w:szCs w:val="28"/>
          <w:lang w:eastAsia="ru-RU"/>
        </w:rPr>
      </w:pPr>
      <w:r w:rsidRPr="00310C68">
        <w:rPr>
          <w:rFonts w:ascii="Times New Roman" w:eastAsiaTheme="minorHAnsi" w:hAnsi="Times New Roman"/>
          <w:sz w:val="28"/>
          <w:szCs w:val="28"/>
        </w:rPr>
        <w:t xml:space="preserve">Введение – это </w:t>
      </w:r>
      <w:r w:rsidRPr="00AC4EEA">
        <w:rPr>
          <w:rFonts w:ascii="Times New Roman" w:eastAsiaTheme="minorHAnsi" w:hAnsi="Times New Roman"/>
          <w:sz w:val="28"/>
          <w:szCs w:val="28"/>
        </w:rPr>
        <w:t xml:space="preserve">небольшой </w:t>
      </w:r>
      <w:r w:rsidRPr="00310C68">
        <w:rPr>
          <w:rFonts w:ascii="Times New Roman" w:eastAsiaTheme="minorHAnsi" w:hAnsi="Times New Roman"/>
          <w:sz w:val="28"/>
          <w:szCs w:val="28"/>
        </w:rPr>
        <w:t>начальный раздел курсовой работы</w:t>
      </w:r>
      <w:r>
        <w:rPr>
          <w:rFonts w:ascii="Times New Roman" w:eastAsiaTheme="minorHAnsi" w:hAnsi="Times New Roman"/>
          <w:sz w:val="28"/>
          <w:szCs w:val="28"/>
        </w:rPr>
        <w:t>, который и</w:t>
      </w:r>
      <w:r>
        <w:rPr>
          <w:rFonts w:ascii="Times New Roman" w:eastAsiaTheme="minorHAnsi" w:hAnsi="Times New Roman"/>
          <w:sz w:val="28"/>
          <w:szCs w:val="28"/>
        </w:rPr>
        <w:t>г</w:t>
      </w:r>
      <w:r>
        <w:rPr>
          <w:rFonts w:ascii="Times New Roman" w:eastAsiaTheme="minorHAnsi" w:hAnsi="Times New Roman"/>
          <w:sz w:val="28"/>
          <w:szCs w:val="28"/>
        </w:rPr>
        <w:t>рает</w:t>
      </w:r>
      <w:r w:rsidRPr="00310C68">
        <w:rPr>
          <w:rFonts w:ascii="Times New Roman" w:eastAsiaTheme="minorHAnsi" w:hAnsi="Times New Roman"/>
          <w:sz w:val="28"/>
          <w:szCs w:val="28"/>
        </w:rPr>
        <w:t xml:space="preserve"> важн</w:t>
      </w:r>
      <w:r>
        <w:rPr>
          <w:rFonts w:ascii="Times New Roman" w:eastAsiaTheme="minorHAnsi" w:hAnsi="Times New Roman"/>
          <w:sz w:val="28"/>
          <w:szCs w:val="28"/>
        </w:rPr>
        <w:t>ую</w:t>
      </w:r>
      <w:r w:rsidRPr="00310C68">
        <w:rPr>
          <w:rFonts w:ascii="Times New Roman" w:eastAsiaTheme="minorHAnsi" w:hAnsi="Times New Roman"/>
          <w:sz w:val="28"/>
          <w:szCs w:val="28"/>
        </w:rPr>
        <w:t xml:space="preserve"> рол</w:t>
      </w:r>
      <w:r>
        <w:rPr>
          <w:rFonts w:ascii="Times New Roman" w:eastAsiaTheme="minorHAnsi" w:hAnsi="Times New Roman"/>
          <w:sz w:val="28"/>
          <w:szCs w:val="28"/>
        </w:rPr>
        <w:t>ь</w:t>
      </w:r>
      <w:r w:rsidRPr="00310C68">
        <w:rPr>
          <w:rFonts w:ascii="Times New Roman" w:eastAsiaTheme="minorHAnsi" w:hAnsi="Times New Roman"/>
          <w:sz w:val="28"/>
          <w:szCs w:val="28"/>
        </w:rPr>
        <w:t>.</w:t>
      </w:r>
      <w:r>
        <w:rPr>
          <w:rFonts w:ascii="Times New Roman" w:eastAsiaTheme="minorHAnsi" w:hAnsi="Times New Roman"/>
          <w:sz w:val="28"/>
          <w:szCs w:val="28"/>
        </w:rPr>
        <w:t xml:space="preserve"> </w:t>
      </w:r>
      <w:r w:rsidRPr="00310C68">
        <w:rPr>
          <w:rFonts w:ascii="Times New Roman" w:eastAsiaTheme="minorHAnsi" w:hAnsi="Times New Roman"/>
          <w:sz w:val="28"/>
          <w:szCs w:val="28"/>
        </w:rPr>
        <w:t xml:space="preserve">Именно </w:t>
      </w:r>
      <w:r>
        <w:rPr>
          <w:rFonts w:ascii="Times New Roman" w:eastAsiaTheme="minorHAnsi" w:hAnsi="Times New Roman"/>
          <w:sz w:val="28"/>
          <w:szCs w:val="28"/>
        </w:rPr>
        <w:t xml:space="preserve">во </w:t>
      </w:r>
      <w:r w:rsidRPr="00310C68">
        <w:rPr>
          <w:rFonts w:ascii="Times New Roman" w:eastAsiaTheme="minorHAnsi" w:hAnsi="Times New Roman"/>
          <w:sz w:val="28"/>
          <w:szCs w:val="28"/>
        </w:rPr>
        <w:t>введени</w:t>
      </w:r>
      <w:r>
        <w:rPr>
          <w:rFonts w:ascii="Times New Roman" w:eastAsiaTheme="minorHAnsi" w:hAnsi="Times New Roman"/>
          <w:sz w:val="28"/>
          <w:szCs w:val="28"/>
        </w:rPr>
        <w:t>и</w:t>
      </w:r>
      <w:r w:rsidRPr="00310C68">
        <w:rPr>
          <w:rFonts w:ascii="Times New Roman" w:eastAsiaTheme="minorHAnsi" w:hAnsi="Times New Roman"/>
          <w:sz w:val="28"/>
          <w:szCs w:val="28"/>
        </w:rPr>
        <w:t xml:space="preserve"> </w:t>
      </w:r>
      <w:r>
        <w:rPr>
          <w:rFonts w:ascii="Times New Roman" w:eastAsiaTheme="minorHAnsi" w:hAnsi="Times New Roman"/>
          <w:sz w:val="28"/>
          <w:szCs w:val="28"/>
        </w:rPr>
        <w:t xml:space="preserve">должны быть обозначены </w:t>
      </w:r>
      <w:r w:rsidRPr="00310C68">
        <w:rPr>
          <w:rFonts w:ascii="Times New Roman" w:eastAsiaTheme="minorHAnsi" w:hAnsi="Times New Roman"/>
          <w:sz w:val="28"/>
          <w:szCs w:val="28"/>
        </w:rPr>
        <w:t>цел</w:t>
      </w:r>
      <w:r>
        <w:rPr>
          <w:rFonts w:ascii="Times New Roman" w:eastAsiaTheme="minorHAnsi" w:hAnsi="Times New Roman"/>
          <w:sz w:val="28"/>
          <w:szCs w:val="28"/>
        </w:rPr>
        <w:t>и</w:t>
      </w:r>
      <w:r w:rsidRPr="00310C68">
        <w:rPr>
          <w:rFonts w:ascii="Times New Roman" w:eastAsiaTheme="minorHAnsi" w:hAnsi="Times New Roman"/>
          <w:sz w:val="28"/>
          <w:szCs w:val="28"/>
        </w:rPr>
        <w:t xml:space="preserve"> и задач</w:t>
      </w:r>
      <w:r>
        <w:rPr>
          <w:rFonts w:ascii="Times New Roman" w:eastAsiaTheme="minorHAnsi" w:hAnsi="Times New Roman"/>
          <w:sz w:val="28"/>
          <w:szCs w:val="28"/>
        </w:rPr>
        <w:t>и</w:t>
      </w:r>
      <w:r w:rsidRPr="00310C68">
        <w:rPr>
          <w:rFonts w:ascii="Times New Roman" w:eastAsiaTheme="minorHAnsi" w:hAnsi="Times New Roman"/>
          <w:sz w:val="28"/>
          <w:szCs w:val="28"/>
        </w:rPr>
        <w:t xml:space="preserve"> курсовой работы</w:t>
      </w:r>
      <w:r w:rsidR="00BB790D">
        <w:rPr>
          <w:rFonts w:ascii="Times New Roman" w:eastAsiaTheme="minorHAnsi" w:hAnsi="Times New Roman"/>
          <w:sz w:val="28"/>
          <w:szCs w:val="28"/>
        </w:rPr>
        <w:t>,</w:t>
      </w:r>
      <w:r w:rsidR="00153C66">
        <w:rPr>
          <w:rFonts w:ascii="Times New Roman" w:eastAsiaTheme="minorHAnsi" w:hAnsi="Times New Roman"/>
          <w:sz w:val="28"/>
          <w:szCs w:val="28"/>
        </w:rPr>
        <w:t xml:space="preserve"> </w:t>
      </w:r>
      <w:r w:rsidR="00153C66" w:rsidRPr="00153C66">
        <w:rPr>
          <w:rFonts w:ascii="Times New Roman" w:eastAsiaTheme="minorHAnsi" w:hAnsi="Times New Roman"/>
          <w:sz w:val="28"/>
          <w:szCs w:val="28"/>
        </w:rPr>
        <w:t>обоснованы выбранные методы и подходы</w:t>
      </w:r>
      <w:r w:rsidR="00BB790D">
        <w:rPr>
          <w:rFonts w:ascii="Times New Roman" w:eastAsiaTheme="minorHAnsi" w:hAnsi="Times New Roman"/>
          <w:sz w:val="28"/>
          <w:szCs w:val="28"/>
        </w:rPr>
        <w:t>.</w:t>
      </w:r>
      <w:r w:rsidRPr="00583E1C">
        <w:rPr>
          <w:rFonts w:ascii="Times New Roman" w:eastAsiaTheme="minorHAnsi" w:hAnsi="Times New Roman"/>
          <w:sz w:val="28"/>
          <w:szCs w:val="28"/>
        </w:rPr>
        <w:t xml:space="preserve"> </w:t>
      </w:r>
      <w:r>
        <w:rPr>
          <w:rFonts w:ascii="Times New Roman" w:eastAsiaTheme="minorHAnsi" w:hAnsi="Times New Roman"/>
          <w:sz w:val="28"/>
          <w:szCs w:val="28"/>
        </w:rPr>
        <w:t>Н</w:t>
      </w:r>
      <w:r w:rsidRPr="00310C68">
        <w:rPr>
          <w:rFonts w:ascii="Times New Roman" w:eastAsiaTheme="minorHAnsi" w:hAnsi="Times New Roman"/>
          <w:sz w:val="28"/>
          <w:szCs w:val="28"/>
        </w:rPr>
        <w:t>а основе введ</w:t>
      </w:r>
      <w:r w:rsidRPr="00310C68">
        <w:rPr>
          <w:rFonts w:ascii="Times New Roman" w:eastAsiaTheme="minorHAnsi" w:hAnsi="Times New Roman"/>
          <w:sz w:val="28"/>
          <w:szCs w:val="28"/>
        </w:rPr>
        <w:t>е</w:t>
      </w:r>
      <w:r w:rsidRPr="00310C68">
        <w:rPr>
          <w:rFonts w:ascii="Times New Roman" w:eastAsiaTheme="minorHAnsi" w:hAnsi="Times New Roman"/>
          <w:sz w:val="28"/>
          <w:szCs w:val="28"/>
        </w:rPr>
        <w:t>ния</w:t>
      </w:r>
      <w:r>
        <w:rPr>
          <w:rFonts w:ascii="Times New Roman" w:eastAsiaTheme="minorHAnsi" w:hAnsi="Times New Roman"/>
          <w:sz w:val="28"/>
          <w:szCs w:val="28"/>
        </w:rPr>
        <w:t>, с учетом полученных результатов,</w:t>
      </w:r>
      <w:r w:rsidRPr="00310C68">
        <w:rPr>
          <w:rFonts w:ascii="Times New Roman" w:eastAsiaTheme="minorHAnsi" w:hAnsi="Times New Roman"/>
          <w:sz w:val="28"/>
          <w:szCs w:val="28"/>
        </w:rPr>
        <w:t xml:space="preserve"> составля</w:t>
      </w:r>
      <w:r>
        <w:rPr>
          <w:rFonts w:ascii="Times New Roman" w:eastAsiaTheme="minorHAnsi" w:hAnsi="Times New Roman"/>
          <w:sz w:val="28"/>
          <w:szCs w:val="28"/>
        </w:rPr>
        <w:t>е</w:t>
      </w:r>
      <w:r w:rsidRPr="00310C68">
        <w:rPr>
          <w:rFonts w:ascii="Times New Roman" w:eastAsiaTheme="minorHAnsi" w:hAnsi="Times New Roman"/>
          <w:sz w:val="28"/>
          <w:szCs w:val="28"/>
        </w:rPr>
        <w:t>тся заключение, в котором должны быть ответы на поставленные во введении вопросы.</w:t>
      </w:r>
      <w:r w:rsidR="0030655B">
        <w:rPr>
          <w:rFonts w:ascii="Times New Roman" w:eastAsiaTheme="minorHAnsi" w:hAnsi="Times New Roman"/>
          <w:sz w:val="28"/>
          <w:szCs w:val="28"/>
        </w:rPr>
        <w:t xml:space="preserve"> </w:t>
      </w:r>
      <w:r w:rsidR="006166E8" w:rsidRPr="006B0369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Введение должно быть кратким (</w:t>
      </w:r>
      <w:r w:rsidR="006166E8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около 20 %</w:t>
      </w:r>
      <w:r w:rsidR="006166E8" w:rsidRPr="006B0369">
        <w:rPr>
          <w:rFonts w:ascii="TimesNewRomanPSMT" w:eastAsia="Times New Roman" w:hAnsi="TimesNewRomanPSMT" w:cs="TimesNewRomanPSMT"/>
          <w:sz w:val="28"/>
          <w:szCs w:val="28"/>
          <w:lang w:eastAsia="ru-RU"/>
        </w:rPr>
        <w:t xml:space="preserve"> </w:t>
      </w:r>
      <w:r w:rsidR="006166E8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значимого текста</w:t>
      </w:r>
      <w:r w:rsidR="006166E8" w:rsidRPr="006B0369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). Его не следует перегружать</w:t>
      </w:r>
      <w:r w:rsidR="006166E8">
        <w:rPr>
          <w:rFonts w:ascii="TimesNewRomanPSMT" w:eastAsia="Times New Roman" w:hAnsi="TimesNewRomanPSMT" w:cs="TimesNewRomanPSMT"/>
          <w:sz w:val="28"/>
          <w:szCs w:val="28"/>
          <w:lang w:eastAsia="ru-RU"/>
        </w:rPr>
        <w:t xml:space="preserve"> </w:t>
      </w:r>
      <w:r w:rsidR="006166E8" w:rsidRPr="006B0369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о</w:t>
      </w:r>
      <w:r w:rsidR="006166E8" w:rsidRPr="006B0369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б</w:t>
      </w:r>
      <w:r w:rsidR="006166E8" w:rsidRPr="006B0369">
        <w:rPr>
          <w:rFonts w:ascii="TimesNewRomanPSMT" w:eastAsia="Times New Roman" w:hAnsi="TimesNewRomanPSMT" w:cs="TimesNewRomanPSMT"/>
          <w:sz w:val="28"/>
          <w:szCs w:val="28"/>
          <w:lang w:eastAsia="ru-RU"/>
        </w:rPr>
        <w:t xml:space="preserve">щими фразами. </w:t>
      </w:r>
      <w:r w:rsidR="006166E8" w:rsidRPr="00080124">
        <w:rPr>
          <w:rFonts w:ascii="TimesNewRomanPSMT" w:eastAsia="Times New Roman" w:hAnsi="TimesNewRomanPSMT" w:cs="TimesNewRomanPSMT"/>
          <w:color w:val="000000" w:themeColor="text1"/>
          <w:sz w:val="28"/>
          <w:szCs w:val="28"/>
          <w:lang w:eastAsia="ru-RU"/>
        </w:rPr>
        <w:t>Во введении отражаются следующие моменты: общая форм</w:t>
      </w:r>
      <w:r w:rsidR="006166E8" w:rsidRPr="00080124">
        <w:rPr>
          <w:rFonts w:ascii="TimesNewRomanPSMT" w:eastAsia="Times New Roman" w:hAnsi="TimesNewRomanPSMT" w:cs="TimesNewRomanPSMT"/>
          <w:color w:val="000000" w:themeColor="text1"/>
          <w:sz w:val="28"/>
          <w:szCs w:val="28"/>
          <w:lang w:eastAsia="ru-RU"/>
        </w:rPr>
        <w:t>у</w:t>
      </w:r>
      <w:r w:rsidR="006166E8" w:rsidRPr="00080124">
        <w:rPr>
          <w:rFonts w:ascii="TimesNewRomanPSMT" w:eastAsia="Times New Roman" w:hAnsi="TimesNewRomanPSMT" w:cs="TimesNewRomanPSMT"/>
          <w:color w:val="000000" w:themeColor="text1"/>
          <w:sz w:val="28"/>
          <w:szCs w:val="28"/>
          <w:lang w:eastAsia="ru-RU"/>
        </w:rPr>
        <w:t>лировка и актуальность темы; ее теоретическое и практическое значение</w:t>
      </w:r>
      <w:r w:rsidR="006166E8" w:rsidRPr="00B028CE">
        <w:rPr>
          <w:rFonts w:ascii="TimesNewRomanPSMT" w:eastAsia="Times New Roman" w:hAnsi="TimesNewRomanPSMT" w:cs="TimesNewRomanPSMT"/>
          <w:color w:val="000000" w:themeColor="text1"/>
          <w:sz w:val="28"/>
          <w:szCs w:val="28"/>
          <w:lang w:eastAsia="ru-RU"/>
        </w:rPr>
        <w:t>;</w:t>
      </w:r>
      <w:r w:rsidR="006166E8" w:rsidRPr="00080124">
        <w:rPr>
          <w:rFonts w:ascii="TimesNewRomanPSMT" w:eastAsia="Times New Roman" w:hAnsi="TimesNewRomanPSMT" w:cs="TimesNewRomanPSMT"/>
          <w:color w:val="000000" w:themeColor="text1"/>
          <w:sz w:val="28"/>
          <w:szCs w:val="28"/>
          <w:lang w:eastAsia="ru-RU"/>
        </w:rPr>
        <w:t xml:space="preserve"> ст</w:t>
      </w:r>
      <w:r w:rsidR="006166E8" w:rsidRPr="00080124">
        <w:rPr>
          <w:rFonts w:ascii="TimesNewRomanPSMT" w:eastAsia="Times New Roman" w:hAnsi="TimesNewRomanPSMT" w:cs="TimesNewRomanPSMT"/>
          <w:color w:val="000000" w:themeColor="text1"/>
          <w:sz w:val="28"/>
          <w:szCs w:val="28"/>
          <w:lang w:eastAsia="ru-RU"/>
        </w:rPr>
        <w:t>е</w:t>
      </w:r>
      <w:r w:rsidR="006166E8" w:rsidRPr="00080124">
        <w:rPr>
          <w:rFonts w:ascii="TimesNewRomanPSMT" w:eastAsia="Times New Roman" w:hAnsi="TimesNewRomanPSMT" w:cs="TimesNewRomanPSMT"/>
          <w:color w:val="000000" w:themeColor="text1"/>
          <w:sz w:val="28"/>
          <w:szCs w:val="28"/>
          <w:lang w:eastAsia="ru-RU"/>
        </w:rPr>
        <w:t xml:space="preserve">пень разработанности проблемы; цель курсовой </w:t>
      </w:r>
      <w:proofErr w:type="gramStart"/>
      <w:r w:rsidR="006166E8" w:rsidRPr="00080124">
        <w:rPr>
          <w:rFonts w:ascii="TimesNewRomanPSMT" w:eastAsia="Times New Roman" w:hAnsi="TimesNewRomanPSMT" w:cs="TimesNewRomanPSMT"/>
          <w:color w:val="000000" w:themeColor="text1"/>
          <w:sz w:val="28"/>
          <w:szCs w:val="28"/>
          <w:lang w:eastAsia="ru-RU"/>
        </w:rPr>
        <w:t>работы</w:t>
      </w:r>
      <w:proofErr w:type="gramEnd"/>
      <w:r w:rsidR="006166E8" w:rsidRPr="00080124">
        <w:rPr>
          <w:rFonts w:ascii="TimesNewRomanPSMT" w:eastAsia="Times New Roman" w:hAnsi="TimesNewRomanPSMT" w:cs="TimesNewRomanPSMT"/>
          <w:color w:val="000000" w:themeColor="text1"/>
          <w:sz w:val="28"/>
          <w:szCs w:val="28"/>
          <w:lang w:eastAsia="ru-RU"/>
        </w:rPr>
        <w:t>; какие за</w:t>
      </w:r>
      <w:r w:rsidR="006166E8" w:rsidRPr="006B0369">
        <w:rPr>
          <w:rFonts w:ascii="TimesNewRomanPSMT" w:eastAsia="Times New Roman" w:hAnsi="TimesNewRomanPSMT" w:cs="TimesNewRomanPSMT"/>
          <w:sz w:val="28"/>
          <w:szCs w:val="28"/>
          <w:lang w:eastAsia="ru-RU"/>
        </w:rPr>
        <w:t xml:space="preserve">дачи </w:t>
      </w:r>
      <w:r w:rsidR="006166E8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решались для достижения цели</w:t>
      </w:r>
      <w:r w:rsidR="006166E8" w:rsidRPr="006B0369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;</w:t>
      </w:r>
      <w:r w:rsidR="006166E8">
        <w:rPr>
          <w:rFonts w:ascii="TimesNewRomanPSMT" w:eastAsia="Times New Roman" w:hAnsi="TimesNewRomanPSMT" w:cs="TimesNewRomanPSMT"/>
          <w:sz w:val="28"/>
          <w:szCs w:val="28"/>
          <w:lang w:eastAsia="ru-RU"/>
        </w:rPr>
        <w:t xml:space="preserve"> </w:t>
      </w:r>
      <w:r w:rsidR="006166E8" w:rsidRPr="006B0369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как автор реша</w:t>
      </w:r>
      <w:r w:rsidR="006166E8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л</w:t>
      </w:r>
      <w:r w:rsidR="006166E8" w:rsidRPr="006B0369">
        <w:rPr>
          <w:rFonts w:ascii="TimesNewRomanPSMT" w:eastAsia="Times New Roman" w:hAnsi="TimesNewRomanPSMT" w:cs="TimesNewRomanPSMT"/>
          <w:sz w:val="28"/>
          <w:szCs w:val="28"/>
          <w:lang w:eastAsia="ru-RU"/>
        </w:rPr>
        <w:t xml:space="preserve"> </w:t>
      </w:r>
      <w:r w:rsidR="006166E8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эти</w:t>
      </w:r>
      <w:r w:rsidR="006166E8" w:rsidRPr="006B0369">
        <w:rPr>
          <w:rFonts w:ascii="TimesNewRomanPSMT" w:eastAsia="Times New Roman" w:hAnsi="TimesNewRomanPSMT" w:cs="TimesNewRomanPSMT"/>
          <w:sz w:val="28"/>
          <w:szCs w:val="28"/>
          <w:lang w:eastAsia="ru-RU"/>
        </w:rPr>
        <w:t xml:space="preserve"> задачи</w:t>
      </w:r>
      <w:r w:rsidR="006166E8">
        <w:rPr>
          <w:rFonts w:ascii="TimesNewRomanPSMT" w:eastAsia="Times New Roman" w:hAnsi="TimesNewRomanPSMT" w:cs="TimesNewRomanPSMT"/>
          <w:sz w:val="28"/>
          <w:szCs w:val="28"/>
          <w:lang w:eastAsia="ru-RU"/>
        </w:rPr>
        <w:t xml:space="preserve">. </w:t>
      </w:r>
    </w:p>
    <w:p w:rsidR="00AC4EEA" w:rsidRDefault="006166E8" w:rsidP="005B24BA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sz w:val="28"/>
          <w:szCs w:val="28"/>
        </w:rPr>
        <w:lastRenderedPageBreak/>
        <w:t>Д</w:t>
      </w:r>
      <w:r w:rsidR="0030655B" w:rsidRPr="0030655B">
        <w:rPr>
          <w:rFonts w:ascii="Times New Roman" w:eastAsiaTheme="minorHAnsi" w:hAnsi="Times New Roman"/>
          <w:sz w:val="28"/>
          <w:szCs w:val="28"/>
        </w:rPr>
        <w:t xml:space="preserve">овольно часто преподаватели </w:t>
      </w:r>
      <w:r w:rsidR="0030655B">
        <w:rPr>
          <w:rFonts w:ascii="Times New Roman" w:eastAsiaTheme="minorHAnsi" w:hAnsi="Times New Roman"/>
          <w:sz w:val="28"/>
          <w:szCs w:val="28"/>
        </w:rPr>
        <w:t>начинают</w:t>
      </w:r>
      <w:r w:rsidR="0030655B" w:rsidRPr="0030655B">
        <w:rPr>
          <w:rFonts w:ascii="Times New Roman" w:eastAsiaTheme="minorHAnsi" w:hAnsi="Times New Roman"/>
          <w:sz w:val="28"/>
          <w:szCs w:val="28"/>
        </w:rPr>
        <w:t xml:space="preserve"> проверку работы </w:t>
      </w:r>
      <w:r w:rsidR="0030655B">
        <w:rPr>
          <w:rFonts w:ascii="Times New Roman" w:eastAsiaTheme="minorHAnsi" w:hAnsi="Times New Roman"/>
          <w:sz w:val="28"/>
          <w:szCs w:val="28"/>
        </w:rPr>
        <w:t>с</w:t>
      </w:r>
      <w:r w:rsidR="0030655B" w:rsidRPr="0030655B">
        <w:rPr>
          <w:rFonts w:ascii="Times New Roman" w:eastAsiaTheme="minorHAnsi" w:hAnsi="Times New Roman"/>
          <w:sz w:val="28"/>
          <w:szCs w:val="28"/>
        </w:rPr>
        <w:t xml:space="preserve"> ознакомления с введение</w:t>
      </w:r>
      <w:r w:rsidR="0030655B">
        <w:rPr>
          <w:rFonts w:ascii="Times New Roman" w:eastAsiaTheme="minorHAnsi" w:hAnsi="Times New Roman"/>
          <w:sz w:val="28"/>
          <w:szCs w:val="28"/>
        </w:rPr>
        <w:t>м</w:t>
      </w:r>
      <w:r w:rsidR="0030655B" w:rsidRPr="0030655B">
        <w:rPr>
          <w:rFonts w:ascii="Times New Roman" w:eastAsiaTheme="minorHAnsi" w:hAnsi="Times New Roman"/>
          <w:sz w:val="28"/>
          <w:szCs w:val="28"/>
        </w:rPr>
        <w:t>, заключение</w:t>
      </w:r>
      <w:r w:rsidR="0030655B">
        <w:rPr>
          <w:rFonts w:ascii="Times New Roman" w:eastAsiaTheme="minorHAnsi" w:hAnsi="Times New Roman"/>
          <w:sz w:val="28"/>
          <w:szCs w:val="28"/>
        </w:rPr>
        <w:t>м</w:t>
      </w:r>
      <w:r w:rsidR="0030655B" w:rsidRPr="0030655B">
        <w:rPr>
          <w:rFonts w:ascii="Times New Roman" w:eastAsiaTheme="minorHAnsi" w:hAnsi="Times New Roman"/>
          <w:sz w:val="28"/>
          <w:szCs w:val="28"/>
        </w:rPr>
        <w:t xml:space="preserve"> и списком литературы. </w:t>
      </w:r>
      <w:r w:rsidR="0030655B">
        <w:rPr>
          <w:rFonts w:ascii="Times New Roman" w:eastAsiaTheme="minorHAnsi" w:hAnsi="Times New Roman"/>
          <w:sz w:val="28"/>
          <w:szCs w:val="28"/>
        </w:rPr>
        <w:t>Небрежное составление этих разделов может привести к тому, что</w:t>
      </w:r>
      <w:r w:rsidR="0030655B" w:rsidRPr="0030655B">
        <w:rPr>
          <w:rFonts w:ascii="Times New Roman" w:eastAsiaTheme="minorHAnsi" w:hAnsi="Times New Roman"/>
          <w:sz w:val="28"/>
          <w:szCs w:val="28"/>
        </w:rPr>
        <w:t xml:space="preserve"> преподаватель </w:t>
      </w:r>
      <w:r w:rsidR="0030655B">
        <w:rPr>
          <w:rFonts w:ascii="Times New Roman" w:eastAsiaTheme="minorHAnsi" w:hAnsi="Times New Roman"/>
          <w:sz w:val="28"/>
          <w:szCs w:val="28"/>
        </w:rPr>
        <w:t>сразу,</w:t>
      </w:r>
      <w:r w:rsidR="0030655B" w:rsidRPr="0030655B">
        <w:rPr>
          <w:rFonts w:ascii="Times New Roman" w:eastAsiaTheme="minorHAnsi" w:hAnsi="Times New Roman"/>
          <w:sz w:val="28"/>
          <w:szCs w:val="28"/>
        </w:rPr>
        <w:t xml:space="preserve"> не чита</w:t>
      </w:r>
      <w:r w:rsidR="0030655B">
        <w:rPr>
          <w:rFonts w:ascii="Times New Roman" w:eastAsiaTheme="minorHAnsi" w:hAnsi="Times New Roman"/>
          <w:sz w:val="28"/>
          <w:szCs w:val="28"/>
        </w:rPr>
        <w:t>я</w:t>
      </w:r>
      <w:r w:rsidR="0030655B" w:rsidRPr="0030655B">
        <w:rPr>
          <w:rFonts w:ascii="Times New Roman" w:eastAsiaTheme="minorHAnsi" w:hAnsi="Times New Roman"/>
          <w:sz w:val="28"/>
          <w:szCs w:val="28"/>
        </w:rPr>
        <w:t xml:space="preserve"> </w:t>
      </w:r>
      <w:r w:rsidR="0030655B">
        <w:rPr>
          <w:rFonts w:ascii="Times New Roman" w:eastAsiaTheme="minorHAnsi" w:hAnsi="Times New Roman"/>
          <w:sz w:val="28"/>
          <w:szCs w:val="28"/>
        </w:rPr>
        <w:t>другие ра</w:t>
      </w:r>
      <w:r w:rsidR="0030655B">
        <w:rPr>
          <w:rFonts w:ascii="Times New Roman" w:eastAsiaTheme="minorHAnsi" w:hAnsi="Times New Roman"/>
          <w:sz w:val="28"/>
          <w:szCs w:val="28"/>
        </w:rPr>
        <w:t>з</w:t>
      </w:r>
      <w:r w:rsidR="0030655B">
        <w:rPr>
          <w:rFonts w:ascii="Times New Roman" w:eastAsiaTheme="minorHAnsi" w:hAnsi="Times New Roman"/>
          <w:sz w:val="28"/>
          <w:szCs w:val="28"/>
        </w:rPr>
        <w:t>делы</w:t>
      </w:r>
      <w:r w:rsidR="0030655B" w:rsidRPr="0030655B">
        <w:rPr>
          <w:rFonts w:ascii="Times New Roman" w:eastAsiaTheme="minorHAnsi" w:hAnsi="Times New Roman"/>
          <w:sz w:val="28"/>
          <w:szCs w:val="28"/>
        </w:rPr>
        <w:t>, в</w:t>
      </w:r>
      <w:r w:rsidR="0030655B">
        <w:rPr>
          <w:rFonts w:ascii="Times New Roman" w:eastAsiaTheme="minorHAnsi" w:hAnsi="Times New Roman"/>
          <w:sz w:val="28"/>
          <w:szCs w:val="28"/>
        </w:rPr>
        <w:t>ернет</w:t>
      </w:r>
      <w:r w:rsidR="0030655B" w:rsidRPr="0030655B">
        <w:rPr>
          <w:rFonts w:ascii="Times New Roman" w:eastAsiaTheme="minorHAnsi" w:hAnsi="Times New Roman"/>
          <w:sz w:val="28"/>
          <w:szCs w:val="28"/>
        </w:rPr>
        <w:t xml:space="preserve"> работ</w:t>
      </w:r>
      <w:r w:rsidR="0030655B">
        <w:rPr>
          <w:rFonts w:ascii="Times New Roman" w:eastAsiaTheme="minorHAnsi" w:hAnsi="Times New Roman"/>
          <w:sz w:val="28"/>
          <w:szCs w:val="28"/>
        </w:rPr>
        <w:t>у</w:t>
      </w:r>
      <w:r w:rsidR="0030655B" w:rsidRPr="0030655B">
        <w:rPr>
          <w:rFonts w:ascii="Times New Roman" w:eastAsiaTheme="minorHAnsi" w:hAnsi="Times New Roman"/>
          <w:sz w:val="28"/>
          <w:szCs w:val="28"/>
        </w:rPr>
        <w:t xml:space="preserve"> на доработку</w:t>
      </w:r>
      <w:r w:rsidR="0030655B" w:rsidRPr="00B028CE">
        <w:rPr>
          <w:rFonts w:ascii="Times New Roman" w:eastAsiaTheme="minorHAnsi" w:hAnsi="Times New Roman"/>
          <w:color w:val="000000" w:themeColor="text1"/>
          <w:sz w:val="28"/>
          <w:szCs w:val="28"/>
        </w:rPr>
        <w:t>.</w:t>
      </w:r>
    </w:p>
    <w:p w:rsidR="00DE378C" w:rsidRPr="00704F2F" w:rsidRDefault="006166E8" w:rsidP="00DE378C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В первую очередь, во введении необходимо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обозначить тему работы. </w:t>
      </w:r>
      <w:r w:rsidR="00C30C79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Напр</w:t>
      </w:r>
      <w:r w:rsidR="00C30C79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и</w:t>
      </w:r>
      <w:r w:rsidR="00C30C79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мер, м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ожно использовать следующий образец: </w:t>
      </w:r>
      <w:proofErr w:type="gramStart"/>
      <w:r w:rsidR="00C30C79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Данная работа посвящена из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у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чению (рассмотрению, </w:t>
      </w:r>
      <w:r w:rsidR="00C30C79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разработке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, созданию, определению, выбору, получ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е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нию, модернизации, </w:t>
      </w:r>
      <w:r w:rsidR="00C30C79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и др.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) …</w:t>
      </w:r>
      <w:r w:rsidR="00C30C79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".</w:t>
      </w:r>
      <w:proofErr w:type="gramEnd"/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Из предложенных в скобках </w:t>
      </w:r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примеров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выб</w:t>
      </w:r>
      <w:r w:rsidR="00C30C79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е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р</w:t>
      </w:r>
      <w:r w:rsidR="00C30C79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ите 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те, которые позволят наиболее точно сформулировать тему курсовой</w:t>
      </w:r>
      <w:r w:rsidR="00C30C79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работы</w:t>
      </w:r>
      <w:r w:rsidR="00DE378C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.</w:t>
      </w:r>
    </w:p>
    <w:p w:rsidR="00B028CE" w:rsidRPr="00704F2F" w:rsidRDefault="00350EAD" w:rsidP="00583E1C">
      <w:pPr>
        <w:spacing w:line="360" w:lineRule="auto"/>
        <w:ind w:firstLine="284"/>
        <w:rPr>
          <w:rFonts w:ascii="Times New Roman" w:eastAsiaTheme="minorHAnsi" w:hAnsi="Times New Roman"/>
          <w:bCs/>
          <w:color w:val="000000" w:themeColor="text1"/>
          <w:sz w:val="28"/>
          <w:szCs w:val="28"/>
        </w:rPr>
      </w:pPr>
      <w:r w:rsidRPr="00704F2F">
        <w:rPr>
          <w:rFonts w:ascii="Times New Roman" w:eastAsiaTheme="minorHAnsi" w:hAnsi="Times New Roman"/>
          <w:bCs/>
          <w:color w:val="000000" w:themeColor="text1"/>
          <w:sz w:val="28"/>
          <w:szCs w:val="28"/>
        </w:rPr>
        <w:t>Необходимо</w:t>
      </w:r>
      <w:r w:rsidR="00C30C79" w:rsidRPr="00704F2F">
        <w:rPr>
          <w:rFonts w:ascii="Times New Roman" w:eastAsiaTheme="minorHAnsi" w:hAnsi="Times New Roman"/>
          <w:bCs/>
          <w:color w:val="000000" w:themeColor="text1"/>
          <w:sz w:val="28"/>
          <w:szCs w:val="28"/>
        </w:rPr>
        <w:t xml:space="preserve"> пояснить степень разработанности проблемы</w:t>
      </w:r>
      <w:r w:rsidR="00B7680D" w:rsidRPr="00704F2F">
        <w:rPr>
          <w:rFonts w:ascii="Times New Roman" w:eastAsiaTheme="minorHAnsi" w:hAnsi="Times New Roman"/>
          <w:bCs/>
          <w:color w:val="000000" w:themeColor="text1"/>
          <w:sz w:val="28"/>
          <w:szCs w:val="28"/>
        </w:rPr>
        <w:t>, и какие вопросы требуют дальнейшего изучения (развития, усовершенствования и т. п.)</w:t>
      </w:r>
      <w:r w:rsidR="00C30C79" w:rsidRPr="00704F2F">
        <w:rPr>
          <w:rFonts w:ascii="Times New Roman" w:eastAsiaTheme="minorHAnsi" w:hAnsi="Times New Roman"/>
          <w:bCs/>
          <w:color w:val="000000" w:themeColor="text1"/>
          <w:sz w:val="28"/>
          <w:szCs w:val="28"/>
        </w:rPr>
        <w:t xml:space="preserve">. </w:t>
      </w:r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Не з</w:t>
      </w:r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а</w:t>
      </w:r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бывайте указ</w:t>
      </w:r>
      <w:r w:rsidR="00704F2F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ыв</w:t>
      </w:r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ать ссылки на значимые литературные источники.</w:t>
      </w:r>
      <w:r w:rsidR="00153C6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="00C12598">
        <w:rPr>
          <w:rFonts w:ascii="Times New Roman" w:eastAsiaTheme="minorHAnsi" w:hAnsi="Times New Roman"/>
          <w:color w:val="000000" w:themeColor="text1"/>
          <w:sz w:val="28"/>
          <w:szCs w:val="28"/>
        </w:rPr>
        <w:t>Другими словами</w:t>
      </w:r>
      <w:r w:rsidR="00153C66" w:rsidRPr="00153C6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, во введении должен быть приведен краткий </w:t>
      </w:r>
      <w:r w:rsidR="00C12598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научный </w:t>
      </w:r>
      <w:r w:rsidR="00153C66" w:rsidRPr="00153C66">
        <w:rPr>
          <w:rFonts w:ascii="Times New Roman" w:eastAsiaTheme="minorHAnsi" w:hAnsi="Times New Roman"/>
          <w:color w:val="000000" w:themeColor="text1"/>
          <w:sz w:val="28"/>
          <w:szCs w:val="28"/>
        </w:rPr>
        <w:t>обзор по в</w:t>
      </w:r>
      <w:r w:rsidR="00153C66" w:rsidRPr="00153C66">
        <w:rPr>
          <w:rFonts w:ascii="Times New Roman" w:eastAsiaTheme="minorHAnsi" w:hAnsi="Times New Roman"/>
          <w:color w:val="000000" w:themeColor="text1"/>
          <w:sz w:val="28"/>
          <w:szCs w:val="28"/>
        </w:rPr>
        <w:t>ы</w:t>
      </w:r>
      <w:r w:rsidR="00153C66" w:rsidRPr="00153C6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бранной </w:t>
      </w:r>
      <w:r w:rsidR="00C12598">
        <w:rPr>
          <w:rFonts w:ascii="Times New Roman" w:eastAsiaTheme="minorHAnsi" w:hAnsi="Times New Roman"/>
          <w:color w:val="000000" w:themeColor="text1"/>
          <w:sz w:val="28"/>
          <w:szCs w:val="28"/>
        </w:rPr>
        <w:t>теме, и более подробный, по вопросам, имеющим непосредственное отношение к поставленной в</w:t>
      </w:r>
      <w:r w:rsidR="00C12598" w:rsidRPr="00C12598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Вашей работе </w:t>
      </w:r>
      <w:r w:rsidR="00C12598">
        <w:rPr>
          <w:rFonts w:ascii="Times New Roman" w:eastAsiaTheme="minorHAnsi" w:hAnsi="Times New Roman"/>
          <w:color w:val="000000" w:themeColor="text1"/>
          <w:sz w:val="28"/>
          <w:szCs w:val="28"/>
        </w:rPr>
        <w:t>цели</w:t>
      </w:r>
      <w:r w:rsidR="00153C66" w:rsidRPr="00153C66">
        <w:rPr>
          <w:rFonts w:ascii="Times New Roman" w:eastAsiaTheme="minorHAnsi" w:hAnsi="Times New Roman"/>
          <w:color w:val="000000" w:themeColor="text1"/>
          <w:sz w:val="28"/>
          <w:szCs w:val="28"/>
        </w:rPr>
        <w:t>.</w:t>
      </w:r>
    </w:p>
    <w:p w:rsidR="000278E8" w:rsidRPr="00704F2F" w:rsidRDefault="000278E8" w:rsidP="000278E8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Следующим шагом является об</w:t>
      </w:r>
      <w:r w:rsidR="00C12598">
        <w:rPr>
          <w:rFonts w:ascii="Times New Roman" w:eastAsiaTheme="minorHAnsi" w:hAnsi="Times New Roman"/>
          <w:color w:val="000000" w:themeColor="text1"/>
          <w:sz w:val="28"/>
          <w:szCs w:val="28"/>
        </w:rPr>
        <w:t>основание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актуальности темы и целесообра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з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ности ее выбора. Например, можно использовать такие шаблоны: Решение да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н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ной проблемы имеет теоретическое и практическое значение…. или </w:t>
      </w:r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– 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Эта пр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о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блема не утратила своего значения</w:t>
      </w:r>
      <w:proofErr w:type="gramStart"/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…</w:t>
      </w:r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К</w:t>
      </w:r>
      <w:proofErr w:type="gramEnd"/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ак правило, актуальность темы автом</w:t>
      </w:r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а</w:t>
      </w:r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тически вытекает из описания степени разработанности проблемы.</w:t>
      </w:r>
    </w:p>
    <w:p w:rsidR="00DF4B38" w:rsidRPr="00704F2F" w:rsidRDefault="000278E8" w:rsidP="00DF4B38">
      <w:pPr>
        <w:pStyle w:val="ac"/>
        <w:spacing w:line="360" w:lineRule="auto"/>
        <w:ind w:left="0"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После того, </w:t>
      </w:r>
      <w:r w:rsidR="000B36F3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как </w:t>
      </w:r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обознач</w:t>
      </w:r>
      <w:r w:rsidR="007705D4">
        <w:rPr>
          <w:rFonts w:ascii="Times New Roman" w:eastAsiaTheme="minorHAnsi" w:hAnsi="Times New Roman"/>
          <w:color w:val="000000" w:themeColor="text1"/>
          <w:sz w:val="28"/>
          <w:szCs w:val="28"/>
        </w:rPr>
        <w:t>ена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тем</w:t>
      </w:r>
      <w:r w:rsidR="007705D4">
        <w:rPr>
          <w:rFonts w:ascii="Times New Roman" w:eastAsiaTheme="minorHAnsi" w:hAnsi="Times New Roman"/>
          <w:color w:val="000000" w:themeColor="text1"/>
          <w:sz w:val="28"/>
          <w:szCs w:val="28"/>
        </w:rPr>
        <w:t>а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и объясн</w:t>
      </w:r>
      <w:r w:rsidR="007705D4">
        <w:rPr>
          <w:rFonts w:ascii="Times New Roman" w:eastAsiaTheme="minorHAnsi" w:hAnsi="Times New Roman"/>
          <w:color w:val="000000" w:themeColor="text1"/>
          <w:sz w:val="28"/>
          <w:szCs w:val="28"/>
        </w:rPr>
        <w:t>ена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ее актуальность, </w:t>
      </w:r>
      <w:r w:rsidR="007705D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необходимо </w:t>
      </w:r>
      <w:r w:rsidR="00B7680D" w:rsidRPr="00704F2F">
        <w:rPr>
          <w:rFonts w:ascii="Times New Roman" w:eastAsiaTheme="minorHAnsi" w:hAnsi="Times New Roman"/>
          <w:bCs/>
          <w:color w:val="000000" w:themeColor="text1"/>
          <w:sz w:val="28"/>
          <w:szCs w:val="28"/>
        </w:rPr>
        <w:t>с</w:t>
      </w:r>
      <w:r w:rsidRPr="00704F2F">
        <w:rPr>
          <w:rFonts w:ascii="Times New Roman" w:eastAsiaTheme="minorHAnsi" w:hAnsi="Times New Roman"/>
          <w:bCs/>
          <w:color w:val="000000" w:themeColor="text1"/>
          <w:sz w:val="28"/>
          <w:szCs w:val="28"/>
        </w:rPr>
        <w:t>формулир</w:t>
      </w:r>
      <w:r w:rsidR="007705D4">
        <w:rPr>
          <w:rFonts w:ascii="Times New Roman" w:eastAsiaTheme="minorHAnsi" w:hAnsi="Times New Roman"/>
          <w:bCs/>
          <w:color w:val="000000" w:themeColor="text1"/>
          <w:sz w:val="28"/>
          <w:szCs w:val="28"/>
        </w:rPr>
        <w:t>овать</w:t>
      </w:r>
      <w:r w:rsidRPr="00704F2F">
        <w:rPr>
          <w:rFonts w:ascii="Times New Roman" w:eastAsiaTheme="minorHAnsi" w:hAnsi="Times New Roman"/>
          <w:bCs/>
          <w:color w:val="000000" w:themeColor="text1"/>
          <w:sz w:val="28"/>
          <w:szCs w:val="28"/>
        </w:rPr>
        <w:t xml:space="preserve"> цель вашей курсовой работ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ы.</w:t>
      </w:r>
      <w:r w:rsidR="00B7680D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Цель должна решать проблему, которую вы </w:t>
      </w:r>
      <w:r w:rsidR="00704F2F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указали</w:t>
      </w:r>
      <w:r w:rsidR="000B36F3">
        <w:rPr>
          <w:rFonts w:ascii="Times New Roman" w:eastAsiaTheme="minorHAnsi" w:hAnsi="Times New Roman"/>
          <w:color w:val="000000" w:themeColor="text1"/>
          <w:sz w:val="28"/>
          <w:szCs w:val="28"/>
        </w:rPr>
        <w:t>,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и полностью соответствовать актуальности вашей работы. </w:t>
      </w:r>
      <w:r w:rsidR="00704F2F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Цель курсовой работы во введении является самой важной по значимости. Ни одна курсовая работа не будет допущена к защите, если не указана ее цель. 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Цель можно сформулировать так: </w:t>
      </w:r>
      <w:proofErr w:type="gramStart"/>
      <w:r w:rsidR="00DF4B38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Целью данной работы является изучение (описание, определение, установление, исследование, рассмотрение, разрабо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т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ка, раскрытие, освещение, выявление, анализ, обобщение</w:t>
      </w:r>
      <w:r w:rsidR="00704F2F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или др.</w:t>
      </w:r>
      <w:r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)</w:t>
      </w:r>
      <w:r w:rsidR="00704F2F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...</w:t>
      </w:r>
      <w:r w:rsidR="00DF4B38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704F2F" w:rsidRPr="00704F2F">
        <w:rPr>
          <w:rFonts w:ascii="Times New Roman" w:eastAsiaTheme="minorHAnsi" w:hAnsi="Times New Roman"/>
          <w:color w:val="000000" w:themeColor="text1"/>
          <w:sz w:val="28"/>
          <w:szCs w:val="28"/>
        </w:rPr>
        <w:t>.</w:t>
      </w:r>
      <w:proofErr w:type="gramEnd"/>
    </w:p>
    <w:p w:rsidR="00704F2F" w:rsidRPr="00EC2947" w:rsidRDefault="00704F2F" w:rsidP="00704F2F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EC2947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И наконец, необходимо указать задачи исследования – конкретные вопросы, ответ на которые позволяет добиться цели работы. </w:t>
      </w:r>
      <w:r w:rsidR="00C12598">
        <w:rPr>
          <w:rFonts w:ascii="Times New Roman" w:eastAsiaTheme="minorHAnsi" w:hAnsi="Times New Roman"/>
          <w:color w:val="000000" w:themeColor="text1"/>
          <w:sz w:val="28"/>
          <w:szCs w:val="28"/>
        </w:rPr>
        <w:t>Изучение какого-либо</w:t>
      </w:r>
      <w:r w:rsidR="00153C66" w:rsidRPr="00153C6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э</w:t>
      </w:r>
      <w:r w:rsidR="00153C66" w:rsidRPr="00153C66">
        <w:rPr>
          <w:rFonts w:ascii="Times New Roman" w:eastAsiaTheme="minorHAnsi" w:hAnsi="Times New Roman"/>
          <w:color w:val="000000" w:themeColor="text1"/>
          <w:sz w:val="28"/>
          <w:szCs w:val="28"/>
        </w:rPr>
        <w:t>ф</w:t>
      </w:r>
      <w:r w:rsidR="00153C66" w:rsidRPr="00153C66">
        <w:rPr>
          <w:rFonts w:ascii="Times New Roman" w:eastAsiaTheme="minorHAnsi" w:hAnsi="Times New Roman"/>
          <w:color w:val="000000" w:themeColor="text1"/>
          <w:sz w:val="28"/>
          <w:szCs w:val="28"/>
        </w:rPr>
        <w:lastRenderedPageBreak/>
        <w:t xml:space="preserve">фекта </w:t>
      </w:r>
      <w:r w:rsidR="00C12598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само по себе </w:t>
      </w:r>
      <w:r w:rsidR="00153C66" w:rsidRPr="00153C66">
        <w:rPr>
          <w:rFonts w:ascii="Times New Roman" w:eastAsiaTheme="minorHAnsi" w:hAnsi="Times New Roman"/>
          <w:color w:val="000000" w:themeColor="text1"/>
          <w:sz w:val="28"/>
          <w:szCs w:val="28"/>
        </w:rPr>
        <w:t>не может являться конкретной целью работы.</w:t>
      </w:r>
      <w:r w:rsidR="00153C6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Pr="00EC2947">
        <w:rPr>
          <w:rFonts w:ascii="Times New Roman" w:eastAsiaTheme="minorHAnsi" w:hAnsi="Times New Roman"/>
          <w:color w:val="000000" w:themeColor="text1"/>
          <w:sz w:val="28"/>
          <w:szCs w:val="28"/>
        </w:rPr>
        <w:t>При этом, как и в случае с целью, необходимо использовать шаблонные фразы: "Для дост</w:t>
      </w:r>
      <w:r w:rsidRPr="00EC2947">
        <w:rPr>
          <w:rFonts w:ascii="Times New Roman" w:eastAsiaTheme="minorHAnsi" w:hAnsi="Times New Roman"/>
          <w:color w:val="000000" w:themeColor="text1"/>
          <w:sz w:val="28"/>
          <w:szCs w:val="28"/>
        </w:rPr>
        <w:t>и</w:t>
      </w:r>
      <w:r w:rsidRPr="00EC2947">
        <w:rPr>
          <w:rFonts w:ascii="Times New Roman" w:eastAsiaTheme="minorHAnsi" w:hAnsi="Times New Roman"/>
          <w:color w:val="000000" w:themeColor="text1"/>
          <w:sz w:val="28"/>
          <w:szCs w:val="28"/>
        </w:rPr>
        <w:t>жения поставленной цели необходимо было решить следующие задачи: «и</w:t>
      </w:r>
      <w:r w:rsidRPr="00EC2947">
        <w:rPr>
          <w:rFonts w:ascii="Times New Roman" w:eastAsiaTheme="minorHAnsi" w:hAnsi="Times New Roman"/>
          <w:color w:val="000000" w:themeColor="text1"/>
          <w:sz w:val="28"/>
          <w:szCs w:val="28"/>
        </w:rPr>
        <w:t>с</w:t>
      </w:r>
      <w:r w:rsidRPr="00EC2947">
        <w:rPr>
          <w:rFonts w:ascii="Times New Roman" w:eastAsiaTheme="minorHAnsi" w:hAnsi="Times New Roman"/>
          <w:color w:val="000000" w:themeColor="text1"/>
          <w:sz w:val="28"/>
          <w:szCs w:val="28"/>
        </w:rPr>
        <w:t>следовать…», «изучить особенности…», «определить», «разработать...» и т. п.</w:t>
      </w:r>
    </w:p>
    <w:p w:rsidR="004A00C8" w:rsidRDefault="00C07C13" w:rsidP="004A00C8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>Некоторые темы курсовых работ, выполняемых студентами на втором курсе, являются чисто учебными и посвящены более глубокому изучению какого-либо вопроса</w:t>
      </w:r>
      <w:r w:rsidR="00CE5FE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(явления, метода)</w:t>
      </w:r>
      <w:r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по теме практикума. </w:t>
      </w:r>
      <w:r w:rsidR="00CE5FEF">
        <w:rPr>
          <w:rFonts w:ascii="Times New Roman" w:eastAsiaTheme="minorHAnsi" w:hAnsi="Times New Roman"/>
          <w:color w:val="000000" w:themeColor="text1"/>
          <w:sz w:val="28"/>
          <w:szCs w:val="28"/>
        </w:rPr>
        <w:t>П</w:t>
      </w:r>
      <w:r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одобные </w:t>
      </w:r>
      <w:r w:rsidR="0042693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темы </w:t>
      </w:r>
      <w:r w:rsidR="000278E8"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>не пре</w:t>
      </w:r>
      <w:r w:rsidR="000278E8"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>д</w:t>
      </w:r>
      <w:r w:rsidR="000278E8"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>полагают</w:t>
      </w:r>
      <w:r w:rsidR="0042693F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наличия</w:t>
      </w:r>
      <w:r w:rsidR="000278E8"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каких-то проблем</w:t>
      </w:r>
      <w:r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и, как следствие, актуальности.</w:t>
      </w:r>
      <w:r w:rsidR="000278E8"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>При их выполнении</w:t>
      </w:r>
      <w:r w:rsidR="000278E8"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просто идёт изучение устоявшихся и стабильных явлений, вещей, вопросов, показате</w:t>
      </w:r>
      <w:r w:rsidR="004A00C8"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>лей.</w:t>
      </w:r>
      <w:r w:rsidR="00323034"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Если Вы выполняете подобную работу, то не надо </w:t>
      </w:r>
      <w:r w:rsidR="00F51197">
        <w:rPr>
          <w:rFonts w:ascii="Times New Roman" w:eastAsiaTheme="minorHAnsi" w:hAnsi="Times New Roman"/>
          <w:color w:val="000000" w:themeColor="text1"/>
          <w:sz w:val="28"/>
          <w:szCs w:val="28"/>
        </w:rPr>
        <w:t>п</w:t>
      </w:r>
      <w:r w:rsidR="00872EE0">
        <w:rPr>
          <w:rFonts w:ascii="Times New Roman" w:eastAsiaTheme="minorHAnsi" w:hAnsi="Times New Roman"/>
          <w:color w:val="000000" w:themeColor="text1"/>
          <w:sz w:val="28"/>
          <w:szCs w:val="28"/>
        </w:rPr>
        <w:t>р</w:t>
      </w:r>
      <w:r w:rsidR="00872EE0">
        <w:rPr>
          <w:rFonts w:ascii="Times New Roman" w:eastAsiaTheme="minorHAnsi" w:hAnsi="Times New Roman"/>
          <w:color w:val="000000" w:themeColor="text1"/>
          <w:sz w:val="28"/>
          <w:szCs w:val="28"/>
        </w:rPr>
        <w:t>и</w:t>
      </w:r>
      <w:r w:rsidR="00872EE0">
        <w:rPr>
          <w:rFonts w:ascii="Times New Roman" w:eastAsiaTheme="minorHAnsi" w:hAnsi="Times New Roman"/>
          <w:color w:val="000000" w:themeColor="text1"/>
          <w:sz w:val="28"/>
          <w:szCs w:val="28"/>
        </w:rPr>
        <w:t>думывать</w:t>
      </w:r>
      <w:r w:rsidR="00323034" w:rsidRPr="0032303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по данной теме проблемы и актуальность, которых просто нет.</w:t>
      </w:r>
    </w:p>
    <w:p w:rsidR="00BA7324" w:rsidRPr="00323034" w:rsidRDefault="00BA7324" w:rsidP="004A00C8">
      <w:pPr>
        <w:spacing w:line="360" w:lineRule="auto"/>
        <w:ind w:firstLine="284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Допускается введение начать сразу с освещения исследуемого явления (м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е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тода</w:t>
      </w:r>
      <w:r w:rsidRPr="00BA732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или др.), </w:t>
      </w:r>
      <w:r w:rsidRPr="00BA7324">
        <w:rPr>
          <w:rFonts w:ascii="Times New Roman" w:eastAsiaTheme="minorHAnsi" w:hAnsi="Times New Roman"/>
          <w:color w:val="000000" w:themeColor="text1"/>
          <w:sz w:val="28"/>
          <w:szCs w:val="28"/>
        </w:rPr>
        <w:t>поясн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ения</w:t>
      </w:r>
      <w:r w:rsidRPr="00BA732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степен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и</w:t>
      </w:r>
      <w:r w:rsidRPr="00BA732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разработанности проблемы и вопрос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ов</w:t>
      </w:r>
      <w:r w:rsidRPr="00BA732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тр</w:t>
      </w:r>
      <w:r w:rsidRPr="00BA7324">
        <w:rPr>
          <w:rFonts w:ascii="Times New Roman" w:eastAsiaTheme="minorHAnsi" w:hAnsi="Times New Roman"/>
          <w:color w:val="000000" w:themeColor="text1"/>
          <w:sz w:val="28"/>
          <w:szCs w:val="28"/>
        </w:rPr>
        <w:t>е</w:t>
      </w:r>
      <w:r w:rsidRPr="00BA7324">
        <w:rPr>
          <w:rFonts w:ascii="Times New Roman" w:eastAsiaTheme="minorHAnsi" w:hAnsi="Times New Roman"/>
          <w:color w:val="000000" w:themeColor="text1"/>
          <w:sz w:val="28"/>
          <w:szCs w:val="28"/>
        </w:rPr>
        <w:t>бую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щих</w:t>
      </w:r>
      <w:r w:rsidRPr="00BA7324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дальнейшего изучения (развития, усовершенствования и т.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 </w:t>
      </w:r>
      <w:r w:rsidRPr="00BA7324">
        <w:rPr>
          <w:rFonts w:ascii="Times New Roman" w:eastAsiaTheme="minorHAnsi" w:hAnsi="Times New Roman"/>
          <w:color w:val="000000" w:themeColor="text1"/>
          <w:sz w:val="28"/>
          <w:szCs w:val="28"/>
        </w:rPr>
        <w:t>п.)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. При этом тема работы становиться понятной из этого описания. Но цель, актуал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ь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ность (когда она есть) и задачи, выполняемые в курсовой работе, должны быть четко обозначены. В примере курсовой работы, приведенном в 4-м разделе, введение написано именно в таком стиле.</w:t>
      </w:r>
    </w:p>
    <w:p w:rsidR="006B0369" w:rsidRPr="007705D4" w:rsidRDefault="006B0369" w:rsidP="006B0369">
      <w:pPr>
        <w:spacing w:before="120" w:after="120" w:line="360" w:lineRule="auto"/>
        <w:ind w:firstLine="284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 w:rsidRPr="007705D4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2.</w:t>
      </w:r>
      <w:r w:rsidR="00844443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5</w:t>
      </w:r>
      <w:r w:rsidRPr="007705D4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. Теоретическая часть</w:t>
      </w:r>
    </w:p>
    <w:p w:rsidR="00CA794D" w:rsidRDefault="0095331C" w:rsidP="00C823DF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7705D4">
        <w:rPr>
          <w:rFonts w:ascii="Times New Roman" w:eastAsia="Times New Roman" w:hAnsi="Times New Roman"/>
          <w:bCs/>
          <w:iCs/>
          <w:color w:val="000000" w:themeColor="text1"/>
          <w:sz w:val="28"/>
          <w:szCs w:val="28"/>
          <w:lang w:eastAsia="ru-RU"/>
        </w:rPr>
        <w:t>В данном разделе работы</w:t>
      </w:r>
      <w:r w:rsidR="006B0369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долж</w:t>
      </w:r>
      <w:r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</w:t>
      </w:r>
      <w:r w:rsidR="006B0369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</w:t>
      </w:r>
      <w:r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быть</w:t>
      </w:r>
      <w:r w:rsidR="006B0369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показа</w:t>
      </w:r>
      <w:r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</w:t>
      </w:r>
      <w:r w:rsidR="006B0369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комплекс </w:t>
      </w:r>
      <w:r w:rsidR="00B406E0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дей</w:t>
      </w:r>
      <w:r w:rsidR="00B406E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,</w:t>
      </w:r>
      <w:r w:rsidR="00B406E0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представл</w:t>
      </w:r>
      <w:r w:rsidR="00B406E0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</w:t>
      </w:r>
      <w:r w:rsidR="00B406E0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ний и </w:t>
      </w:r>
      <w:r w:rsidR="006B0369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зглядов, направленных на толкование</w:t>
      </w:r>
      <w:r w:rsidR="00CA794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и</w:t>
      </w:r>
      <w:r w:rsidR="006B0369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объяснение исследуемого явл</w:t>
      </w:r>
      <w:r w:rsidR="006B0369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</w:t>
      </w:r>
      <w:r w:rsidR="006B0369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ния. </w:t>
      </w:r>
      <w:r w:rsidR="00CA794D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Эта часть показывает уровень понимания предмета исследования, вводит читателя в круг проблем, дает ясное представление о том, на что будут напра</w:t>
      </w:r>
      <w:r w:rsidR="00CA794D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</w:t>
      </w:r>
      <w:r w:rsidR="00CA794D"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лены усилия при проведении эксперимента и с какой целью.</w:t>
      </w:r>
      <w:r w:rsidR="00CA794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4A44BE" w:rsidRDefault="007705D4" w:rsidP="00C823DF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екоторые общие теоретические положения могут присутствовать уже во введении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 </w:t>
      </w:r>
      <w:r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оясн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нии</w:t>
      </w:r>
      <w:r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степен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</w:t>
      </w:r>
      <w:r w:rsidRP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разработанности проблемы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 В этом случае п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вторять их в теоретической части не надо. </w:t>
      </w:r>
      <w:r w:rsidR="004A44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е надо в теоретической части пр</w:t>
      </w:r>
      <w:r w:rsidR="004A44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</w:t>
      </w:r>
      <w:r w:rsidR="004A44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водить выкладки из учебников, монографий и статей. Достаточно привести значимые для вашей задачи конечные соотношения и пояснения. Например, </w:t>
      </w:r>
      <w:r w:rsidR="004A44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lastRenderedPageBreak/>
        <w:t>допустима следующая фраза</w:t>
      </w:r>
      <w:r w:rsidR="004A44BE" w:rsidRPr="00E505C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: "</w:t>
      </w:r>
      <w:r w:rsidR="004A44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 работе ... показано, что ...</w:t>
      </w:r>
      <w:r w:rsidR="004A44BE" w:rsidRPr="00E505C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"</w:t>
      </w:r>
      <w:r w:rsidR="004A44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 При этом обяз</w:t>
      </w:r>
      <w:r w:rsidR="004A44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а</w:t>
      </w:r>
      <w:r w:rsidR="004A44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тельна ссылка на используемую работу.</w:t>
      </w:r>
    </w:p>
    <w:p w:rsidR="00CA794D" w:rsidRDefault="004A44BE" w:rsidP="00C823DF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Тем не менее, необходимо в сжатом виде привести теоретические выкладки, сделанные непосредственно вами, с учетом особенностей вашего эксперимента. Особое</w:t>
      </w:r>
      <w:r w:rsid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нимани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</w:t>
      </w:r>
      <w:r w:rsid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CA794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уделит</w:t>
      </w:r>
      <w:r w:rsidR="000B36F3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</w:t>
      </w:r>
      <w:r w:rsidR="007705D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методике обработки экспериментальных данных.</w:t>
      </w:r>
    </w:p>
    <w:p w:rsidR="00AA16C8" w:rsidRPr="001C09D0" w:rsidRDefault="00AA16C8" w:rsidP="001C09D0">
      <w:pPr>
        <w:tabs>
          <w:tab w:val="right" w:leader="dot" w:pos="9639"/>
        </w:tabs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Как отмечалось выше, некоторые разделы могут отсутствовать вовсе, или иметь другое название. В приведенном в 4-м разделе примере курсовой работы необходимые теоретические данные и выкладки присутствуют во введении и в разделах </w:t>
      </w:r>
      <w:r w:rsidRPr="00E505CB">
        <w:rPr>
          <w:rFonts w:ascii="Times New Roman" w:hAnsi="Times New Roman"/>
          <w:sz w:val="28"/>
          <w:szCs w:val="28"/>
        </w:rPr>
        <w:t>"</w:t>
      </w:r>
      <w:r w:rsidR="001C09D0" w:rsidRPr="00E505CB">
        <w:rPr>
          <w:rFonts w:ascii="Times New Roman" w:hAnsi="Times New Roman"/>
          <w:sz w:val="28"/>
          <w:szCs w:val="28"/>
        </w:rPr>
        <w:t xml:space="preserve">3. </w:t>
      </w:r>
      <w:r w:rsidRPr="00B34709">
        <w:rPr>
          <w:rFonts w:ascii="Times New Roman" w:hAnsi="Times New Roman"/>
          <w:sz w:val="28"/>
          <w:szCs w:val="28"/>
        </w:rPr>
        <w:t>Методика расчетов</w:t>
      </w:r>
      <w:r w:rsidR="001C09D0" w:rsidRPr="00E505CB">
        <w:rPr>
          <w:rFonts w:ascii="Times New Roman" w:hAnsi="Times New Roman"/>
          <w:sz w:val="28"/>
          <w:szCs w:val="28"/>
        </w:rPr>
        <w:t xml:space="preserve">" </w:t>
      </w:r>
      <w:r w:rsidR="001C09D0">
        <w:rPr>
          <w:rFonts w:ascii="Times New Roman" w:hAnsi="Times New Roman"/>
          <w:sz w:val="28"/>
          <w:szCs w:val="28"/>
        </w:rPr>
        <w:t>и</w:t>
      </w:r>
      <w:r w:rsidR="001C09D0" w:rsidRPr="00E505CB">
        <w:rPr>
          <w:rFonts w:ascii="Times New Roman" w:hAnsi="Times New Roman"/>
          <w:sz w:val="28"/>
          <w:szCs w:val="28"/>
        </w:rPr>
        <w:t xml:space="preserve"> "4. </w:t>
      </w:r>
      <w:r w:rsidR="001C09D0" w:rsidRPr="00945B8F">
        <w:rPr>
          <w:rFonts w:ascii="Times New Roman" w:hAnsi="Times New Roman"/>
          <w:sz w:val="28"/>
          <w:szCs w:val="28"/>
        </w:rPr>
        <w:t>Описание программы</w:t>
      </w:r>
      <w:r w:rsidR="001C09D0" w:rsidRPr="00E505CB">
        <w:rPr>
          <w:rFonts w:ascii="Times New Roman" w:hAnsi="Times New Roman"/>
          <w:sz w:val="28"/>
          <w:szCs w:val="28"/>
        </w:rPr>
        <w:t>"</w:t>
      </w:r>
      <w:r w:rsidR="001C09D0">
        <w:rPr>
          <w:rFonts w:ascii="Times New Roman" w:hAnsi="Times New Roman"/>
          <w:sz w:val="28"/>
          <w:szCs w:val="28"/>
        </w:rPr>
        <w:t>.</w:t>
      </w:r>
    </w:p>
    <w:p w:rsidR="006B0369" w:rsidRPr="001C09D0" w:rsidRDefault="006B0369" w:rsidP="006B0369">
      <w:pPr>
        <w:spacing w:before="120" w:after="120" w:line="360" w:lineRule="auto"/>
        <w:ind w:firstLine="284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 w:rsidRPr="001C09D0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2.</w:t>
      </w:r>
      <w:r w:rsidR="00844443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6</w:t>
      </w:r>
      <w:r w:rsidRPr="001C09D0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. Экспериментальная часть</w:t>
      </w:r>
      <w:r w:rsidR="008718B9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 xml:space="preserve"> и заключение</w:t>
      </w:r>
    </w:p>
    <w:p w:rsidR="00141D47" w:rsidRDefault="00141D47" w:rsidP="00141D4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917506">
        <w:rPr>
          <w:rFonts w:ascii="Times New Roman" w:eastAsia="Times New Roman" w:hAnsi="Times New Roman"/>
          <w:bCs/>
          <w:iCs/>
          <w:color w:val="000000" w:themeColor="text1"/>
          <w:sz w:val="28"/>
          <w:szCs w:val="28"/>
          <w:lang w:eastAsia="ru-RU"/>
        </w:rPr>
        <w:t>Экспериментальная часть</w:t>
      </w:r>
      <w:r w:rsidRPr="00917506">
        <w:rPr>
          <w:rFonts w:ascii="Times New Roman" w:eastAsia="Times New Roman" w:hAnsi="Times New Roman"/>
          <w:b/>
          <w:bCs/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91750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является основной в работе. В ней описывается </w:t>
      </w:r>
      <w:r w:rsidR="001000D5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</w:t>
      </w:r>
      <w:r w:rsidR="001000D5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</w:t>
      </w:r>
      <w:r w:rsidR="001000D5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становка и цель конкретного эксперимента и </w:t>
      </w:r>
      <w:r w:rsidRPr="0091750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экспериментальная установка</w:t>
      </w:r>
      <w:r w:rsidR="001000D5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</w:t>
      </w:r>
      <w:r w:rsidRPr="0091750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1000D5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</w:t>
      </w:r>
      <w:r w:rsidRPr="0091750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обое внимание уделяется тем ее элементам, которые могут влиять на резул</w:t>
      </w:r>
      <w:r w:rsidRPr="0091750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ь</w:t>
      </w:r>
      <w:r w:rsidRPr="0091750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таты измерений. Если аппаратура не стандартна, следует привести ее схему. Схемы способствуют ясности изложения. </w:t>
      </w:r>
    </w:p>
    <w:p w:rsidR="00872EE0" w:rsidRDefault="00872EE0" w:rsidP="00872EE0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 эксперименте (как методе познания) необходимо добиваться контролиру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мых и управляемых условий. Отдельно и детально опишите методику измер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ий. Здесь следует ясно изложить идею метода, остановиться на средствах и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з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мерений и кратко – на возможных ошибках.</w:t>
      </w:r>
    </w:p>
    <w:p w:rsidR="001C09D0" w:rsidRPr="001C09D0" w:rsidRDefault="001C09D0" w:rsidP="001C09D0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 экспериментальной части должны быть представлен</w:t>
      </w:r>
      <w:r w:rsidR="00915CDC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ы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понятном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для ч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тателя виде результаты, полученные самим студентом. </w:t>
      </w:r>
      <w:r w:rsidR="00915CDC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еобходимо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указа</w:t>
      </w:r>
      <w:r w:rsidR="00915CDC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ть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се исходные данные</w:t>
      </w:r>
      <w:r w:rsidR="00915CDC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915CDC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Должна быть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проведена статистическая обработка результ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а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тов, а также оценка точности измерений и факторов, которые могли бы прив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сти к ошибкам в измерениях. В обязательном порядке </w:t>
      </w:r>
      <w:r w:rsidR="00915CDC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должны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присутствовать обсуждение и анализ основных полученных результатов.</w:t>
      </w:r>
    </w:p>
    <w:p w:rsidR="00CC27DB" w:rsidRPr="00E14335" w:rsidRDefault="00E14335" w:rsidP="001C09D0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w:r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>О</w:t>
      </w:r>
      <w:r w:rsidR="00CC27DB"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бработка </w:t>
      </w:r>
      <w:r w:rsidR="001C09D0"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>и анализ экспериментальных данных</w:t>
      </w:r>
      <w:r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, как правило, входит в </w:t>
      </w:r>
      <w:r w:rsidRPr="00E505CB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="0070742B"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>эк</w:t>
      </w:r>
      <w:r w:rsidR="0070742B"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>с</w:t>
      </w:r>
      <w:r w:rsidR="0070742B"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>периментальную</w:t>
      </w:r>
      <w:r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часть</w:t>
      </w:r>
      <w:r w:rsidRPr="00E505CB">
        <w:rPr>
          <w:rFonts w:ascii="Times New Roman" w:eastAsiaTheme="minorHAnsi" w:hAnsi="Times New Roman"/>
          <w:color w:val="000000" w:themeColor="text1"/>
          <w:sz w:val="28"/>
          <w:szCs w:val="28"/>
        </w:rPr>
        <w:t>"</w:t>
      </w:r>
      <w:r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>. Однако</w:t>
      </w:r>
      <w:proofErr w:type="gramStart"/>
      <w:r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>,</w:t>
      </w:r>
      <w:proofErr w:type="gramEnd"/>
      <w:r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если это требует специфического теоретич</w:t>
      </w:r>
      <w:r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>е</w:t>
      </w:r>
      <w:r w:rsidRPr="00E14335">
        <w:rPr>
          <w:rFonts w:ascii="Times New Roman" w:eastAsiaTheme="minorHAnsi" w:hAnsi="Times New Roman"/>
          <w:color w:val="000000" w:themeColor="text1"/>
          <w:sz w:val="28"/>
          <w:szCs w:val="28"/>
        </w:rPr>
        <w:t>ского обоснования, особенно если это делалось автором курсовой работы, то эти результаты и данные могут быть выделены в отдельный параграф.</w:t>
      </w:r>
    </w:p>
    <w:p w:rsidR="00E14335" w:rsidRPr="001C09D0" w:rsidRDefault="00E14335" w:rsidP="00E14335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lastRenderedPageBreak/>
        <w:t xml:space="preserve">При использовании чужих данных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(например</w:t>
      </w:r>
      <w:r w:rsidR="008718B9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при сравнении с ними ваших результатов) 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ли собранной кем-либо установки, должны быть соответству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ю</w:t>
      </w:r>
      <w:r w:rsidRPr="001C09D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щие ссылки в тексте, а также в разделах «Список литературы».</w:t>
      </w:r>
    </w:p>
    <w:p w:rsidR="00882D9C" w:rsidRPr="003266B0" w:rsidRDefault="00882D9C" w:rsidP="00882D9C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3266B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 заключении  (вывод</w:t>
      </w:r>
      <w:r w:rsidR="009A51D6" w:rsidRPr="003266B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ах</w:t>
      </w:r>
      <w:r w:rsidRPr="003266B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) следует четко сформулировать основные выводы, к которым пришел автор</w:t>
      </w:r>
      <w:r w:rsidR="00915CDC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,</w:t>
      </w:r>
      <w:r w:rsidR="003266B0" w:rsidRPr="003266B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915CDC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</w:t>
      </w:r>
      <w:r w:rsidR="003266B0" w:rsidRPr="003266B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ривести кратко основные полученные в работе р</w:t>
      </w:r>
      <w:r w:rsidR="003266B0" w:rsidRPr="003266B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</w:t>
      </w:r>
      <w:r w:rsidR="003266B0" w:rsidRPr="003266B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зультаты.</w:t>
      </w:r>
      <w:r w:rsidRPr="003266B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ыводы должны быть краткими и органически вытекать из содерж</w:t>
      </w:r>
      <w:r w:rsidRPr="003266B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а</w:t>
      </w:r>
      <w:r w:rsidRPr="003266B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ия работы.</w:t>
      </w:r>
    </w:p>
    <w:p w:rsidR="003266B0" w:rsidRPr="008718B9" w:rsidRDefault="00004237" w:rsidP="00004237">
      <w:pPr>
        <w:autoSpaceDE w:val="0"/>
        <w:autoSpaceDN w:val="0"/>
        <w:adjustRightInd w:val="0"/>
        <w:spacing w:before="120" w:line="360" w:lineRule="auto"/>
        <w:ind w:firstLine="284"/>
        <w:rPr>
          <w:rFonts w:ascii="Times New Roman" w:eastAsia="Times New Roman" w:hAnsi="Times New Roman"/>
          <w:b/>
          <w:color w:val="000000" w:themeColor="text1"/>
          <w:sz w:val="28"/>
          <w:szCs w:val="28"/>
          <w:lang w:eastAsia="ru-RU"/>
        </w:rPr>
      </w:pPr>
      <w:r w:rsidRPr="008718B9">
        <w:rPr>
          <w:rFonts w:ascii="Times New Roman" w:eastAsia="Times New Roman" w:hAnsi="Times New Roman"/>
          <w:b/>
          <w:color w:val="000000" w:themeColor="text1"/>
          <w:sz w:val="28"/>
          <w:szCs w:val="28"/>
          <w:lang w:eastAsia="ru-RU"/>
        </w:rPr>
        <w:t>2. </w:t>
      </w:r>
      <w:r w:rsidR="00844443">
        <w:rPr>
          <w:rFonts w:ascii="Times New Roman" w:eastAsia="Times New Roman" w:hAnsi="Times New Roman"/>
          <w:b/>
          <w:color w:val="000000" w:themeColor="text1"/>
          <w:sz w:val="28"/>
          <w:szCs w:val="28"/>
          <w:lang w:eastAsia="ru-RU"/>
        </w:rPr>
        <w:t>7</w:t>
      </w:r>
      <w:r w:rsidRPr="008718B9">
        <w:rPr>
          <w:rFonts w:ascii="Times New Roman" w:eastAsia="Times New Roman" w:hAnsi="Times New Roman"/>
          <w:b/>
          <w:color w:val="000000" w:themeColor="text1"/>
          <w:sz w:val="28"/>
          <w:szCs w:val="28"/>
          <w:lang w:eastAsia="ru-RU"/>
        </w:rPr>
        <w:t xml:space="preserve"> </w:t>
      </w:r>
      <w:r w:rsidR="00F63307">
        <w:rPr>
          <w:rFonts w:ascii="Times New Roman" w:eastAsia="Times New Roman" w:hAnsi="Times New Roman"/>
          <w:b/>
          <w:color w:val="000000" w:themeColor="text1"/>
          <w:sz w:val="28"/>
          <w:szCs w:val="28"/>
          <w:lang w:eastAsia="ru-RU"/>
        </w:rPr>
        <w:t>Дополнительные рекомендации</w:t>
      </w:r>
    </w:p>
    <w:p w:rsidR="008718B9" w:rsidRPr="00E14335" w:rsidRDefault="003D03ED" w:rsidP="008718B9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сли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 работ</w:t>
      </w:r>
      <w:r w:rsidR="007A177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получ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но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и 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спользует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я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большое количество громоздких та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б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лиц,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татистического материала</w:t>
      </w:r>
      <w:r w:rsidR="008718B9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и т. п.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,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не </w:t>
      </w:r>
      <w:r w:rsidR="00E505C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рекомендуется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се это приводить в основном тексте. </w:t>
      </w:r>
      <w:r w:rsidR="007A177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Это</w:t>
      </w:r>
      <w:r w:rsidR="00F63307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затрудн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яет</w:t>
      </w:r>
      <w:r w:rsidR="00F63307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чтение работы.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Достаточно привести осно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ые результаты, полученные при обработке этих данных. Если вы все же счит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а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ете необходимым показать эти результаты, то 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целесообразно 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оздать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8718B9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раздел </w:t>
      </w:r>
      <w:r w:rsidR="008718B9" w:rsidRPr="00E505C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"</w:t>
      </w:r>
      <w:r w:rsidR="008718B9" w:rsidRPr="008718B9">
        <w:rPr>
          <w:rFonts w:ascii="Times New Roman" w:eastAsia="Times New Roman" w:hAnsi="Times New Roman"/>
          <w:b/>
          <w:color w:val="000000" w:themeColor="text1"/>
          <w:sz w:val="28"/>
          <w:szCs w:val="28"/>
          <w:lang w:eastAsia="ru-RU"/>
        </w:rPr>
        <w:t>Приложени</w:t>
      </w:r>
      <w:proofErr w:type="gramStart"/>
      <w:r w:rsidR="008718B9" w:rsidRPr="003D03ED">
        <w:rPr>
          <w:rFonts w:ascii="Times New Roman" w:eastAsia="Times New Roman" w:hAnsi="Times New Roman"/>
          <w:b/>
          <w:color w:val="000000" w:themeColor="text1"/>
          <w:sz w:val="28"/>
          <w:szCs w:val="28"/>
          <w:lang w:eastAsia="ru-RU"/>
        </w:rPr>
        <w:t>е</w:t>
      </w:r>
      <w:r w:rsidR="008718B9" w:rsidRPr="00F63307">
        <w:rPr>
          <w:rFonts w:ascii="Times New Roman" w:eastAsia="Times New Roman" w:hAnsi="Times New Roman"/>
          <w:b/>
          <w:color w:val="000000" w:themeColor="text1"/>
          <w:sz w:val="28"/>
          <w:szCs w:val="28"/>
          <w:lang w:eastAsia="ru-RU"/>
        </w:rPr>
        <w:t>(</w:t>
      </w:r>
      <w:proofErr w:type="gramEnd"/>
      <w:r w:rsidR="008718B9" w:rsidRPr="00F63307">
        <w:rPr>
          <w:rFonts w:ascii="Times New Roman" w:eastAsia="Times New Roman" w:hAnsi="Times New Roman"/>
          <w:b/>
          <w:color w:val="000000" w:themeColor="text1"/>
          <w:sz w:val="28"/>
          <w:szCs w:val="28"/>
          <w:lang w:eastAsia="ru-RU"/>
        </w:rPr>
        <w:t>я)</w:t>
      </w:r>
      <w:r w:rsidR="008718B9" w:rsidRPr="00E505C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"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. </w:t>
      </w:r>
      <w:r w:rsidR="00A22EC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F63307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основном 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тексте достаточно сослаться на </w:t>
      </w:r>
      <w:r w:rsidR="00F2011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эту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информацию в приложени</w:t>
      </w:r>
      <w:r w:rsidR="00F2011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</w:t>
      </w:r>
      <w:r w:rsidR="008718B9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</w:t>
      </w:r>
      <w:r w:rsidR="008718B9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F2011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</w:t>
      </w:r>
      <w:r w:rsidR="008718B9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риложени</w:t>
      </w:r>
      <w:r w:rsidR="00F2011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я</w:t>
      </w:r>
      <w:r w:rsidR="008718B9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должны сопровождаться соответствующими поя</w:t>
      </w:r>
      <w:r w:rsidR="008718B9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</w:t>
      </w:r>
      <w:r w:rsidR="008718B9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ениями и быть оформлены с соблюдением общих правил. Недопустимы пр</w:t>
      </w:r>
      <w:r w:rsidR="008718B9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</w:t>
      </w:r>
      <w:r w:rsidR="008718B9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ложения просто с набором графиков и </w:t>
      </w:r>
      <w:r w:rsidR="008718B9" w:rsidRPr="00E505C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/</w:t>
      </w:r>
      <w:r w:rsidR="008718B9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 или таблиц.</w:t>
      </w:r>
    </w:p>
    <w:p w:rsidR="004A194D" w:rsidRDefault="004A194D" w:rsidP="003F0601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Не </w:t>
      </w:r>
      <w:r w:rsidR="00611AFC">
        <w:rPr>
          <w:rFonts w:ascii="Times New Roman" w:eastAsia="Times New Roman" w:hAnsi="Times New Roman"/>
          <w:iCs/>
          <w:sz w:val="28"/>
          <w:szCs w:val="28"/>
          <w:lang w:eastAsia="ru-RU"/>
        </w:rPr>
        <w:t>приводите</w:t>
      </w:r>
      <w:r w:rsidR="007A1776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без необходимости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однотипны</w:t>
      </w:r>
      <w:r w:rsidR="00611AFC">
        <w:rPr>
          <w:rFonts w:ascii="Times New Roman" w:eastAsia="Times New Roman" w:hAnsi="Times New Roman"/>
          <w:iCs/>
          <w:sz w:val="28"/>
          <w:szCs w:val="28"/>
          <w:lang w:eastAsia="ru-RU"/>
        </w:rPr>
        <w:t>е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график</w:t>
      </w:r>
      <w:r w:rsidR="00611AFC">
        <w:rPr>
          <w:rFonts w:ascii="Times New Roman" w:eastAsia="Times New Roman" w:hAnsi="Times New Roman"/>
          <w:iCs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на отдельных рису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н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ках. Это увеличивает объем рукописи и затрудняет интерпретацию и сравнение результатов. Например, вы получили вольт-амперные характеристики диода при различных температурах катода </w:t>
      </w:r>
      <w:r w:rsidR="00CC281F" w:rsidRPr="00CC281F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I</w:t>
      </w:r>
      <w:r w:rsidR="00CC281F">
        <w:rPr>
          <w:rFonts w:ascii="Times New Roman" w:eastAsia="Times New Roman" w:hAnsi="Times New Roman"/>
          <w:iCs/>
          <w:sz w:val="28"/>
          <w:szCs w:val="28"/>
          <w:vertAlign w:val="subscript"/>
          <w:lang w:eastAsia="ru-RU"/>
        </w:rPr>
        <w:t>а</w:t>
      </w:r>
      <w:r w:rsidR="00CC281F">
        <w:rPr>
          <w:rFonts w:ascii="Times New Roman" w:eastAsia="Times New Roman" w:hAnsi="Times New Roman"/>
          <w:iCs/>
          <w:sz w:val="28"/>
          <w:szCs w:val="28"/>
          <w:lang w:eastAsia="ru-RU"/>
        </w:rPr>
        <w:t> </w:t>
      </w:r>
      <w:r w:rsidR="00CC281F" w:rsidRPr="00CC281F">
        <w:rPr>
          <w:rFonts w:ascii="Times New Roman" w:eastAsia="Times New Roman" w:hAnsi="Times New Roman"/>
          <w:iCs/>
          <w:sz w:val="28"/>
          <w:szCs w:val="28"/>
          <w:lang w:eastAsia="ru-RU"/>
        </w:rPr>
        <w:t>=</w:t>
      </w:r>
      <w:r w:rsidR="00CC281F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> </w:t>
      </w:r>
      <w:r w:rsidR="00CC281F" w:rsidRPr="00CC281F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I</w:t>
      </w:r>
      <w:r w:rsidR="00CC281F">
        <w:rPr>
          <w:rFonts w:ascii="Times New Roman" w:eastAsia="Times New Roman" w:hAnsi="Times New Roman"/>
          <w:iCs/>
          <w:sz w:val="28"/>
          <w:szCs w:val="28"/>
          <w:vertAlign w:val="subscript"/>
          <w:lang w:eastAsia="ru-RU"/>
        </w:rPr>
        <w:t>а</w:t>
      </w:r>
      <w:r w:rsidR="00CC281F">
        <w:rPr>
          <w:rFonts w:ascii="Times New Roman" w:eastAsia="Times New Roman" w:hAnsi="Times New Roman"/>
          <w:iCs/>
          <w:sz w:val="28"/>
          <w:szCs w:val="28"/>
          <w:lang w:eastAsia="ru-RU"/>
        </w:rPr>
        <w:t>(</w:t>
      </w:r>
      <w:r w:rsidR="00CC281F" w:rsidRPr="00CC281F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U</w:t>
      </w:r>
      <w:r w:rsidR="00CC281F" w:rsidRPr="00CC281F">
        <w:rPr>
          <w:rFonts w:ascii="Times New Roman" w:eastAsia="Times New Roman" w:hAnsi="Times New Roman"/>
          <w:iCs/>
          <w:sz w:val="28"/>
          <w:szCs w:val="28"/>
          <w:vertAlign w:val="subscript"/>
          <w:lang w:eastAsia="ru-RU"/>
        </w:rPr>
        <w:t>а</w:t>
      </w:r>
      <w:r w:rsidR="00CC281F">
        <w:rPr>
          <w:rFonts w:ascii="Times New Roman" w:eastAsia="Times New Roman" w:hAnsi="Times New Roman"/>
          <w:iCs/>
          <w:sz w:val="28"/>
          <w:szCs w:val="28"/>
          <w:lang w:eastAsia="ru-RU"/>
        </w:rPr>
        <w:t>, </w:t>
      </w:r>
      <w:proofErr w:type="gramStart"/>
      <w:r w:rsidRPr="00CC281F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T</w:t>
      </w:r>
      <w:proofErr w:type="gramEnd"/>
      <w:r w:rsidRPr="00CC281F">
        <w:rPr>
          <w:rFonts w:ascii="Times New Roman" w:eastAsia="Times New Roman" w:hAnsi="Times New Roman"/>
          <w:iCs/>
          <w:sz w:val="28"/>
          <w:szCs w:val="28"/>
          <w:vertAlign w:val="subscript"/>
          <w:lang w:eastAsia="ru-RU"/>
        </w:rPr>
        <w:t>к</w:t>
      </w:r>
      <w:r w:rsidR="007A1776">
        <w:rPr>
          <w:rFonts w:ascii="Times New Roman" w:eastAsia="Times New Roman" w:hAnsi="Times New Roman"/>
          <w:iCs/>
          <w:sz w:val="28"/>
          <w:szCs w:val="28"/>
          <w:lang w:eastAsia="ru-RU"/>
        </w:rPr>
        <w:t>,</w:t>
      </w:r>
      <w:proofErr w:type="spellStart"/>
      <w:r w:rsidR="00CC281F" w:rsidRPr="00F20111">
        <w:rPr>
          <w:rFonts w:ascii="Times New Roman" w:eastAsia="Times New Roman" w:hAnsi="Times New Roman"/>
          <w:i/>
          <w:iCs/>
          <w:sz w:val="28"/>
          <w:szCs w:val="28"/>
          <w:vertAlign w:val="subscript"/>
          <w:lang w:val="en-US" w:eastAsia="ru-RU"/>
        </w:rPr>
        <w:t>i</w:t>
      </w:r>
      <w:proofErr w:type="spellEnd"/>
      <w:r w:rsidR="00CC281F">
        <w:rPr>
          <w:rFonts w:ascii="Times New Roman" w:eastAsia="Times New Roman" w:hAnsi="Times New Roman"/>
          <w:iCs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. </w:t>
      </w:r>
      <w:r w:rsidR="00CC281F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Поместите вольт-амперные характеристики для всех </w:t>
      </w:r>
      <w:proofErr w:type="spellStart"/>
      <w:r w:rsidR="00CC281F" w:rsidRPr="00CC281F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T</w:t>
      </w:r>
      <w:r w:rsidR="00CC281F" w:rsidRPr="00F20111">
        <w:rPr>
          <w:rFonts w:ascii="Times New Roman" w:eastAsia="Times New Roman" w:hAnsi="Times New Roman"/>
          <w:i/>
          <w:iCs/>
          <w:sz w:val="28"/>
          <w:szCs w:val="28"/>
          <w:vertAlign w:val="subscript"/>
          <w:lang w:val="en-US" w:eastAsia="ru-RU"/>
        </w:rPr>
        <w:t>i</w:t>
      </w:r>
      <w:proofErr w:type="spellEnd"/>
      <w:r w:rsidR="00CC281F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на одном графике. При этом будет легко проследить изменение вида вольт-амперной кривой при изменении температуры катода.</w:t>
      </w:r>
    </w:p>
    <w:p w:rsidR="00CC281F" w:rsidRPr="007B7A46" w:rsidRDefault="00CC281F" w:rsidP="003F0601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CC281F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Часто студенты </w:t>
      </w:r>
      <w:r w:rsidR="007A177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 качестве</w:t>
      </w:r>
      <w:r w:rsidRPr="00CC281F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графиков приводят скриншоты окон приложений,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электронных </w:t>
      </w:r>
      <w:r w:rsidRPr="00CC281F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осциллографов и т. п.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ли графики</w:t>
      </w:r>
      <w:r w:rsidR="007B7A4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7B7A4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озданные в каком-либо пр</w:t>
      </w:r>
      <w:r w:rsidR="007B7A4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</w:t>
      </w:r>
      <w:r w:rsidR="007B7A4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ложении </w:t>
      </w:r>
      <w:r w:rsidR="00F2011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о шаблону,</w:t>
      </w:r>
      <w:r w:rsidR="007B7A4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принят</w:t>
      </w:r>
      <w:r w:rsidR="00F2011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му</w:t>
      </w:r>
      <w:r w:rsidR="007B7A4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по умолчанию. Этого делать нельзя. Оформ</w:t>
      </w:r>
      <w:r w:rsidR="007B7A4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</w:t>
      </w:r>
      <w:r w:rsidR="007B7A4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те графики согласно требованиям, указанным в данном пособии в разделе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="007B7A46" w:rsidRPr="007B7A4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"3.3.</w:t>
      </w:r>
      <w:r w:rsidR="007B7A4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 </w:t>
      </w:r>
      <w:r w:rsidR="007B7A46" w:rsidRPr="007B7A4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формление рисунков, графиков, таблиц"</w:t>
      </w:r>
      <w:r w:rsidR="00F2011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 Дополнительно при этом рук</w:t>
      </w:r>
      <w:r w:rsidR="00F2011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</w:t>
      </w:r>
      <w:r w:rsidR="00F2011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одствуйтесь примерами графиков включенных в данное пособие.</w:t>
      </w:r>
    </w:p>
    <w:p w:rsidR="007B7A46" w:rsidRPr="006F35BE" w:rsidRDefault="006F35BE" w:rsidP="007B7A46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6F35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lastRenderedPageBreak/>
        <w:t>Если приводится схема установки и ее общий вид (фотография) целесообра</w:t>
      </w:r>
      <w:r w:rsidRPr="006F35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з</w:t>
      </w:r>
      <w:r w:rsidRPr="006F35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о это сделать на одном рисунке (например, рис. №, </w:t>
      </w:r>
      <w:r w:rsidRPr="006F35BE">
        <w:rPr>
          <w:rFonts w:ascii="Times New Roman" w:eastAsia="Times New Roman" w:hAnsi="Times New Roman"/>
          <w:i/>
          <w:color w:val="000000" w:themeColor="text1"/>
          <w:sz w:val="28"/>
          <w:szCs w:val="28"/>
          <w:lang w:eastAsia="ru-RU"/>
        </w:rPr>
        <w:t>а</w:t>
      </w:r>
      <w:r w:rsidRPr="006F35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и рис. №, </w:t>
      </w:r>
      <w:r w:rsidRPr="006F35BE">
        <w:rPr>
          <w:rFonts w:ascii="Times New Roman" w:eastAsia="Times New Roman" w:hAnsi="Times New Roman"/>
          <w:i/>
          <w:color w:val="000000" w:themeColor="text1"/>
          <w:sz w:val="28"/>
          <w:szCs w:val="28"/>
          <w:lang w:eastAsia="ru-RU"/>
        </w:rPr>
        <w:t>б</w:t>
      </w:r>
      <w:r w:rsidRPr="006F35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). При этом обозначьте однотипные элементы под одинаковыми номерами. Это позволит вам использовать единую подрисуночную подпись и облегчит восприятие и</w:t>
      </w:r>
      <w:r w:rsidRPr="006F35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</w:t>
      </w:r>
      <w:r w:rsidRPr="006F35B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формации читателем.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сли общ</w:t>
      </w:r>
      <w:r w:rsidR="00CB317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й вид установки не несет никакой смысловой нагрузки, то, скорее всего, е</w:t>
      </w:r>
      <w:r w:rsidR="00CB317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го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ообще не имеет смысла приводить. Исключение составляют установки (или их узлы) в разработке и изготовлении которых Вы принимали непосредственное участие. При этом в тексте подчеркните неп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редственно Ваш вклад в эту работу.</w:t>
      </w:r>
    </w:p>
    <w:p w:rsidR="00E15744" w:rsidRPr="00E15744" w:rsidRDefault="00E15744" w:rsidP="003F0601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E1574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Иногда студенты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при описании установки </w:t>
      </w:r>
      <w:r w:rsidRPr="00E1574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риводят изображения приборов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, ограничиваясь в тексте фразами типа</w:t>
      </w:r>
      <w:r w:rsidRPr="00E1574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: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Pr="00E1574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Для измерений использовался анализ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тор спектра, изображенный на рис. №</w:t>
      </w:r>
      <w:r w:rsidRPr="00E1574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. </w:t>
      </w:r>
      <w:r w:rsidR="00827C3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Это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не имеет никакого смысла. </w:t>
      </w:r>
      <w:r w:rsidR="00827C3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еобх</w:t>
      </w:r>
      <w:r w:rsidR="00827C3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</w:t>
      </w:r>
      <w:r w:rsidR="00827C3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димо указать основные характеристики прибора (измеряемые величины, то</w:t>
      </w:r>
      <w:r w:rsidR="00827C3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ч</w:t>
      </w:r>
      <w:r w:rsidR="00827C3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ость, диапазон и т. п.), важные для ваших измерений. В этом плане даже пр</w:t>
      </w:r>
      <w:r w:rsidR="00827C3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</w:t>
      </w:r>
      <w:r w:rsidR="00827C3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то марка и фирма изготовитель прибора более информативны, чем его изо</w:t>
      </w:r>
      <w:r w:rsidR="00827C3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б</w:t>
      </w:r>
      <w:r w:rsidR="00827C3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ражение, поскольку они позволяют найти необходимые параметры.</w:t>
      </w:r>
    </w:p>
    <w:p w:rsidR="00F63307" w:rsidRPr="00A22ECD" w:rsidRDefault="009F24CE" w:rsidP="003F0601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Не приводите в тексте громоздкие листинги разработанных </w:t>
      </w:r>
      <w:r w:rsidR="008971BC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Вами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программ. Куда полезнее привести общую схему алгоритма. </w:t>
      </w:r>
      <w:r w:rsidR="00A22EC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ри необходимости полный те</w:t>
      </w:r>
      <w:proofErr w:type="gramStart"/>
      <w:r w:rsidR="00A22EC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кст пр</w:t>
      </w:r>
      <w:proofErr w:type="gramEnd"/>
      <w:r w:rsidR="00A22EC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ограммы поместите в приложение, с комментариями для значимых функций и процедур. Это относится и к </w:t>
      </w:r>
      <w:r w:rsidR="00A22ECD" w:rsidRPr="00A22EC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</w:t>
      </w:r>
      <w:r w:rsidR="00F63307" w:rsidRPr="00A22EC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исани</w:t>
      </w:r>
      <w:r w:rsidR="00A22ECD" w:rsidRPr="00A22EC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ю</w:t>
      </w:r>
      <w:r w:rsidR="00F63307" w:rsidRPr="00A22EC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чужих алгоритмов.</w:t>
      </w:r>
      <w:r w:rsidR="00A22EC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Указание аббревиатуры алгоритма обработки не несет для читателя никакой информ</w:t>
      </w:r>
      <w:r w:rsidR="00A22EC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а</w:t>
      </w:r>
      <w:r w:rsidR="00A22EC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ции. Не обязан читатель знать все алгоритмы разработанные где-то, кем-то. При этом необходимо указать, где и кем данный алгоритм разработан.</w:t>
      </w:r>
    </w:p>
    <w:p w:rsidR="006F35BE" w:rsidRPr="007A1776" w:rsidRDefault="007A1776" w:rsidP="006F35BE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7A177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Часто студенты при численном представлении расчетных и экспериментал</w:t>
      </w:r>
      <w:r w:rsidRPr="007A177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ь</w:t>
      </w:r>
      <w:r w:rsidRPr="007A1776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ных данных используют неоправданно большое количество десятичных знаков после запятой. Это не правильно и, по большому счету, безграмотно.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апример, если вы измеряете напряжение с точностью до 0.1</w:t>
      </w:r>
      <w:proofErr w:type="gramStart"/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 В</w:t>
      </w:r>
      <w:proofErr w:type="gramEnd"/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, то в приводимых значен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ях вы можете указать максимум второй знак после запятой.</w:t>
      </w:r>
    </w:p>
    <w:p w:rsidR="0018719F" w:rsidRPr="00004237" w:rsidRDefault="0018719F" w:rsidP="003A1C7E">
      <w:pPr>
        <w:spacing w:before="120" w:after="120" w:line="360" w:lineRule="auto"/>
        <w:jc w:val="left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004237">
        <w:rPr>
          <w:rFonts w:ascii="Times New Roman" w:hAnsi="Times New Roman"/>
          <w:b/>
          <w:color w:val="000000" w:themeColor="text1"/>
          <w:sz w:val="28"/>
          <w:szCs w:val="28"/>
        </w:rPr>
        <w:br w:type="page"/>
      </w:r>
    </w:p>
    <w:p w:rsidR="00B53FED" w:rsidRDefault="00B53FED" w:rsidP="003A1C7E">
      <w:pPr>
        <w:spacing w:before="120" w:after="120" w:line="360" w:lineRule="auto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3. Оформление курсовой работы</w:t>
      </w:r>
    </w:p>
    <w:p w:rsidR="0056727A" w:rsidRDefault="000E60CF" w:rsidP="000E60CF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гласно </w:t>
      </w:r>
      <w:r w:rsidRPr="000E60CF">
        <w:rPr>
          <w:rFonts w:ascii="Times New Roman" w:hAnsi="Times New Roman"/>
          <w:sz w:val="28"/>
          <w:szCs w:val="28"/>
        </w:rPr>
        <w:t>"</w:t>
      </w:r>
      <w:r w:rsidRPr="000E60CF">
        <w:rPr>
          <w:rFonts w:ascii="Times New Roman" w:hAnsi="Times New Roman"/>
          <w:i/>
          <w:sz w:val="28"/>
          <w:szCs w:val="28"/>
        </w:rPr>
        <w:t xml:space="preserve">Правилам </w:t>
      </w:r>
      <w:r w:rsidRPr="000E60CF">
        <w:rPr>
          <w:rFonts w:ascii="Times New Roman" w:hAnsi="Times New Roman"/>
          <w:bCs/>
          <w:i/>
          <w:sz w:val="28"/>
          <w:szCs w:val="28"/>
        </w:rPr>
        <w:t>получения зачета за курсовую работу</w:t>
      </w:r>
      <w:r w:rsidRPr="000E60CF">
        <w:rPr>
          <w:rFonts w:ascii="Times New Roman" w:hAnsi="Times New Roman"/>
          <w:b/>
          <w:bCs/>
          <w:sz w:val="28"/>
          <w:szCs w:val="28"/>
        </w:rPr>
        <w:t>"</w:t>
      </w:r>
      <w:r w:rsidRPr="000E60CF">
        <w:rPr>
          <w:rFonts w:ascii="Times New Roman" w:hAnsi="Times New Roman"/>
          <w:sz w:val="28"/>
          <w:szCs w:val="28"/>
        </w:rPr>
        <w:t xml:space="preserve"> соблюдение р</w:t>
      </w:r>
      <w:r w:rsidRPr="000E60CF">
        <w:rPr>
          <w:rFonts w:ascii="Times New Roman" w:hAnsi="Times New Roman"/>
          <w:sz w:val="28"/>
          <w:szCs w:val="28"/>
        </w:rPr>
        <w:t>е</w:t>
      </w:r>
      <w:r w:rsidRPr="000E60CF">
        <w:rPr>
          <w:rFonts w:ascii="Times New Roman" w:hAnsi="Times New Roman"/>
          <w:sz w:val="28"/>
          <w:szCs w:val="28"/>
        </w:rPr>
        <w:t xml:space="preserve">дакционных правил, указанных в </w:t>
      </w:r>
      <w:r>
        <w:rPr>
          <w:rFonts w:ascii="Times New Roman" w:hAnsi="Times New Roman"/>
          <w:sz w:val="28"/>
          <w:szCs w:val="28"/>
        </w:rPr>
        <w:t>данном разделе</w:t>
      </w:r>
      <w:r w:rsidRPr="000E60CF">
        <w:rPr>
          <w:rFonts w:ascii="Times New Roman" w:hAnsi="Times New Roman"/>
          <w:sz w:val="28"/>
          <w:szCs w:val="28"/>
        </w:rPr>
        <w:t xml:space="preserve"> является </w:t>
      </w:r>
      <w:r w:rsidR="0056727A" w:rsidRPr="000E60CF">
        <w:rPr>
          <w:rFonts w:ascii="Times New Roman" w:hAnsi="Times New Roman"/>
          <w:sz w:val="28"/>
          <w:szCs w:val="28"/>
        </w:rPr>
        <w:t>обязательным,</w:t>
      </w:r>
      <w:r w:rsidRPr="000E60CF">
        <w:rPr>
          <w:rFonts w:ascii="Times New Roman" w:hAnsi="Times New Roman"/>
          <w:sz w:val="28"/>
          <w:szCs w:val="28"/>
        </w:rPr>
        <w:t xml:space="preserve"> и влия</w:t>
      </w:r>
      <w:r w:rsidR="009B07DF">
        <w:rPr>
          <w:rFonts w:ascii="Times New Roman" w:hAnsi="Times New Roman"/>
          <w:sz w:val="28"/>
          <w:szCs w:val="28"/>
        </w:rPr>
        <w:t>ю</w:t>
      </w:r>
      <w:r w:rsidRPr="000E60CF">
        <w:rPr>
          <w:rFonts w:ascii="Times New Roman" w:hAnsi="Times New Roman"/>
          <w:sz w:val="28"/>
          <w:szCs w:val="28"/>
        </w:rPr>
        <w:t>т на итоговую оценку. Полное несоответствие оформления работы да</w:t>
      </w:r>
      <w:r w:rsidRPr="000E60CF">
        <w:rPr>
          <w:rFonts w:ascii="Times New Roman" w:hAnsi="Times New Roman"/>
          <w:sz w:val="28"/>
          <w:szCs w:val="28"/>
        </w:rPr>
        <w:t>н</w:t>
      </w:r>
      <w:r w:rsidRPr="000E60CF">
        <w:rPr>
          <w:rFonts w:ascii="Times New Roman" w:hAnsi="Times New Roman"/>
          <w:sz w:val="28"/>
          <w:szCs w:val="28"/>
        </w:rPr>
        <w:t>ным правилам может повлечь непринятия курсовой работы к аттестации.</w:t>
      </w:r>
      <w:r>
        <w:rPr>
          <w:rFonts w:ascii="Times New Roman" w:hAnsi="Times New Roman"/>
          <w:sz w:val="28"/>
          <w:szCs w:val="28"/>
        </w:rPr>
        <w:t xml:space="preserve">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этому внимательно изучите данный раздел.</w:t>
      </w:r>
      <w:r w:rsidR="0056727A">
        <w:rPr>
          <w:rFonts w:ascii="Times New Roman" w:hAnsi="Times New Roman"/>
          <w:sz w:val="28"/>
          <w:szCs w:val="28"/>
        </w:rPr>
        <w:t xml:space="preserve"> </w:t>
      </w:r>
    </w:p>
    <w:p w:rsidR="00153C66" w:rsidRPr="000E60CF" w:rsidRDefault="0056727A" w:rsidP="000E60CF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="00153C66">
        <w:rPr>
          <w:rFonts w:ascii="Times New Roman" w:hAnsi="Times New Roman"/>
          <w:sz w:val="28"/>
          <w:szCs w:val="28"/>
        </w:rPr>
        <w:t>аздел написан, в предположении</w:t>
      </w:r>
      <w:r>
        <w:rPr>
          <w:rFonts w:ascii="Times New Roman" w:hAnsi="Times New Roman"/>
          <w:sz w:val="28"/>
          <w:szCs w:val="28"/>
        </w:rPr>
        <w:t>, что</w:t>
      </w:r>
      <w:r w:rsidR="00153C6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и написании работы </w:t>
      </w:r>
      <w:r w:rsidR="00153C66">
        <w:rPr>
          <w:rFonts w:ascii="Times New Roman" w:hAnsi="Times New Roman"/>
          <w:sz w:val="28"/>
          <w:szCs w:val="28"/>
        </w:rPr>
        <w:t xml:space="preserve">используется редактор </w:t>
      </w:r>
      <w:r w:rsidR="00153C66" w:rsidRPr="00153C66">
        <w:rPr>
          <w:rFonts w:ascii="Times New Roman" w:hAnsi="Times New Roman"/>
          <w:sz w:val="28"/>
          <w:szCs w:val="28"/>
        </w:rPr>
        <w:t xml:space="preserve">Microsoft </w:t>
      </w:r>
      <w:proofErr w:type="spellStart"/>
      <w:r w:rsidR="00153C66" w:rsidRPr="00153C66">
        <w:rPr>
          <w:rFonts w:ascii="Times New Roman" w:hAnsi="Times New Roman"/>
          <w:sz w:val="28"/>
          <w:szCs w:val="28"/>
        </w:rPr>
        <w:t>Word</w:t>
      </w:r>
      <w:proofErr w:type="spellEnd"/>
      <w:r w:rsidR="00153C66">
        <w:rPr>
          <w:rFonts w:ascii="Times New Roman" w:hAnsi="Times New Roman"/>
          <w:sz w:val="28"/>
          <w:szCs w:val="28"/>
        </w:rPr>
        <w:t>. Можно пользовать</w:t>
      </w:r>
      <w:r>
        <w:rPr>
          <w:rFonts w:ascii="Times New Roman" w:hAnsi="Times New Roman"/>
          <w:sz w:val="28"/>
          <w:szCs w:val="28"/>
        </w:rPr>
        <w:t>ся</w:t>
      </w:r>
      <w:r w:rsidR="00153C66">
        <w:rPr>
          <w:rFonts w:ascii="Times New Roman" w:hAnsi="Times New Roman"/>
          <w:sz w:val="28"/>
          <w:szCs w:val="28"/>
        </w:rPr>
        <w:t xml:space="preserve"> и други</w:t>
      </w:r>
      <w:r>
        <w:rPr>
          <w:rFonts w:ascii="Times New Roman" w:hAnsi="Times New Roman"/>
          <w:sz w:val="28"/>
          <w:szCs w:val="28"/>
        </w:rPr>
        <w:t>ми</w:t>
      </w:r>
      <w:r w:rsidR="00153C66">
        <w:rPr>
          <w:rFonts w:ascii="Times New Roman" w:hAnsi="Times New Roman"/>
          <w:sz w:val="28"/>
          <w:szCs w:val="28"/>
        </w:rPr>
        <w:t xml:space="preserve"> редактор</w:t>
      </w:r>
      <w:r>
        <w:rPr>
          <w:rFonts w:ascii="Times New Roman" w:hAnsi="Times New Roman"/>
          <w:sz w:val="28"/>
          <w:szCs w:val="28"/>
        </w:rPr>
        <w:t>ами</w:t>
      </w:r>
      <w:r w:rsidR="00153C66">
        <w:rPr>
          <w:rFonts w:ascii="Times New Roman" w:hAnsi="Times New Roman"/>
          <w:sz w:val="28"/>
          <w:szCs w:val="28"/>
        </w:rPr>
        <w:t xml:space="preserve">. Но при этом </w:t>
      </w:r>
      <w:r>
        <w:rPr>
          <w:rFonts w:ascii="Times New Roman" w:hAnsi="Times New Roman"/>
          <w:sz w:val="28"/>
          <w:szCs w:val="28"/>
        </w:rPr>
        <w:t xml:space="preserve">общие </w:t>
      </w:r>
      <w:r w:rsidR="00153C66">
        <w:rPr>
          <w:rFonts w:ascii="Times New Roman" w:hAnsi="Times New Roman"/>
          <w:sz w:val="28"/>
          <w:szCs w:val="28"/>
        </w:rPr>
        <w:t>требования</w:t>
      </w:r>
      <w:r>
        <w:rPr>
          <w:rFonts w:ascii="Times New Roman" w:hAnsi="Times New Roman"/>
          <w:sz w:val="28"/>
          <w:szCs w:val="28"/>
        </w:rPr>
        <w:t>,</w:t>
      </w:r>
      <w:r w:rsidR="00153C66">
        <w:rPr>
          <w:rFonts w:ascii="Times New Roman" w:hAnsi="Times New Roman"/>
          <w:sz w:val="28"/>
          <w:szCs w:val="28"/>
        </w:rPr>
        <w:t xml:space="preserve"> указанные в данном разделе</w:t>
      </w:r>
      <w:r>
        <w:rPr>
          <w:rFonts w:ascii="Times New Roman" w:hAnsi="Times New Roman"/>
          <w:sz w:val="28"/>
          <w:szCs w:val="28"/>
        </w:rPr>
        <w:t>,</w:t>
      </w:r>
      <w:r w:rsidR="00153C66">
        <w:rPr>
          <w:rFonts w:ascii="Times New Roman" w:hAnsi="Times New Roman"/>
          <w:sz w:val="28"/>
          <w:szCs w:val="28"/>
        </w:rPr>
        <w:t xml:space="preserve"> должны быть соблюдены.</w:t>
      </w:r>
    </w:p>
    <w:p w:rsidR="00DC2245" w:rsidRPr="006E2974" w:rsidRDefault="00B53FED" w:rsidP="00B53FED">
      <w:pPr>
        <w:spacing w:before="120" w:after="120" w:line="360" w:lineRule="auto"/>
        <w:ind w:firstLine="284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="00365EFF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b/>
          <w:sz w:val="28"/>
          <w:szCs w:val="28"/>
        </w:rPr>
        <w:t>1.</w:t>
      </w:r>
      <w:r w:rsidR="00365EFF">
        <w:rPr>
          <w:rFonts w:ascii="Times New Roman" w:hAnsi="Times New Roman"/>
          <w:b/>
          <w:sz w:val="28"/>
          <w:szCs w:val="28"/>
        </w:rPr>
        <w:t xml:space="preserve"> </w:t>
      </w:r>
      <w:r w:rsidR="00F62539">
        <w:rPr>
          <w:rFonts w:ascii="Times New Roman" w:hAnsi="Times New Roman"/>
          <w:b/>
          <w:sz w:val="28"/>
          <w:szCs w:val="28"/>
        </w:rPr>
        <w:t>Основные р</w:t>
      </w:r>
      <w:r w:rsidR="00FA1151">
        <w:rPr>
          <w:rFonts w:ascii="Times New Roman" w:hAnsi="Times New Roman"/>
          <w:b/>
          <w:sz w:val="28"/>
          <w:szCs w:val="28"/>
        </w:rPr>
        <w:t>едакционные требования</w:t>
      </w:r>
    </w:p>
    <w:p w:rsidR="00FA1151" w:rsidRPr="00FA1151" w:rsidRDefault="00F51197" w:rsidP="00FA1151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36195" distR="36195" simplePos="0" relativeHeight="251659264" behindDoc="0" locked="0" layoutInCell="0" allowOverlap="0" wp14:anchorId="63F1B3C0" wp14:editId="4A89BA85">
                <wp:simplePos x="0" y="0"/>
                <wp:positionH relativeFrom="column">
                  <wp:posOffset>3049270</wp:posOffset>
                </wp:positionH>
                <wp:positionV relativeFrom="page">
                  <wp:posOffset>4422140</wp:posOffset>
                </wp:positionV>
                <wp:extent cx="3085465" cy="3535680"/>
                <wp:effectExtent l="0" t="0" r="0" b="7620"/>
                <wp:wrapSquare wrapText="left"/>
                <wp:docPr id="1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85465" cy="35356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6577" w:rsidRDefault="00646577" w:rsidP="00840BCB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70459FEF" wp14:editId="3A158351">
                                  <wp:extent cx="2967308" cy="3149600"/>
                                  <wp:effectExtent l="0" t="0" r="5080" b="0"/>
                                  <wp:docPr id="30" name="Рисунок 30" descr="J:\НГУ\02_Практикум Физическая оптика\Курсовые работы\Курсовые 2017\Правила 2016-2017\Правила оформления\Ris_1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 descr="J:\НГУ\02_Практикум Физическая оптика\Курсовые работы\Курсовые 2017\Правила 2016-2017\Правила оформления\Ris_1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71447" cy="315399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3A1C7E" w:rsidRDefault="00646577" w:rsidP="00C23A43">
                            <w:pPr>
                              <w:spacing w:before="120"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Рис. 1. Значения отступов и интервалов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240.1pt;margin-top:348.2pt;width:242.95pt;height:278.4pt;z-index:251659264;visibility:visible;mso-wrap-style:square;mso-width-percent:0;mso-height-percent:0;mso-wrap-distance-left:2.85pt;mso-wrap-distance-top:0;mso-wrap-distance-right:2.85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" o:allowincell="f" o:allowoverlap="f" filled="f" stroked="f" strokeweight=".5pt">
                <v:textbox>
                  <w:txbxContent>
                    <w:p w:rsidR="00646577" w:rsidRDefault="00646577" w:rsidP="00840BCB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4"/>
                          <w:szCs w:val="24"/>
                          <w:lang w:eastAsia="ru-RU"/>
                        </w:rPr>
                        <w:drawing>
                          <wp:inline distT="0" distB="0" distL="0" distR="0" wp14:anchorId="70459FEF" wp14:editId="3A158351">
                            <wp:extent cx="2967308" cy="3149600"/>
                            <wp:effectExtent l="0" t="0" r="5080" b="0"/>
                            <wp:docPr id="30" name="Рисунок 30" descr="J:\НГУ\02_Практикум Физическая оптика\Курсовые работы\Курсовые 2017\Правила 2016-2017\Правила оформления\Ris_1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" descr="J:\НГУ\02_Практикум Физическая оптика\Курсовые работы\Курсовые 2017\Правила 2016-2017\Правила оформления\Ris_1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71447" cy="31539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3A1C7E" w:rsidRDefault="00646577" w:rsidP="00C23A43">
                      <w:pPr>
                        <w:spacing w:before="120" w:line="240" w:lineRule="auto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Рис. 1. Значения отступов и интервалов </w:t>
                      </w:r>
                    </w:p>
                  </w:txbxContent>
                </v:textbox>
                <w10:wrap type="square" side="left" anchory="page"/>
              </v:shape>
            </w:pict>
          </mc:Fallback>
        </mc:AlternateContent>
      </w:r>
      <w:r w:rsidR="0048516E" w:rsidRPr="0048516E">
        <w:rPr>
          <w:rFonts w:ascii="TimesNewRomanPSMT" w:eastAsia="Times New Roman" w:hAnsi="TimesNewRomanPSMT" w:cs="TimesNewRomanPSMT"/>
          <w:sz w:val="28"/>
          <w:szCs w:val="28"/>
          <w:lang w:eastAsia="ru-RU"/>
        </w:rPr>
        <w:t>Первая страница (титульный лист) и вторая (аннотация) не нумеруются, но считаются.</w:t>
      </w:r>
      <w:r w:rsidR="0048516E">
        <w:rPr>
          <w:rFonts w:ascii="TimesNewRomanPSMT" w:eastAsia="Times New Roman" w:hAnsi="TimesNewRomanPSMT" w:cs="TimesNewRomanPSMT"/>
          <w:sz w:val="28"/>
          <w:szCs w:val="28"/>
          <w:lang w:eastAsia="ru-RU"/>
        </w:rPr>
        <w:t xml:space="preserve"> </w:t>
      </w:r>
      <w:r w:rsidR="00FA1151" w:rsidRPr="00FA1151">
        <w:rPr>
          <w:rFonts w:ascii="Times New Roman" w:hAnsi="Times New Roman"/>
          <w:sz w:val="28"/>
          <w:szCs w:val="28"/>
        </w:rPr>
        <w:t>Параметры страницы: фо</w:t>
      </w:r>
      <w:r w:rsidR="00FA1151" w:rsidRPr="00FA1151">
        <w:rPr>
          <w:rFonts w:ascii="Times New Roman" w:hAnsi="Times New Roman"/>
          <w:sz w:val="28"/>
          <w:szCs w:val="28"/>
        </w:rPr>
        <w:t>р</w:t>
      </w:r>
      <w:r w:rsidR="00FA1151" w:rsidRPr="00FA1151">
        <w:rPr>
          <w:rFonts w:ascii="Times New Roman" w:hAnsi="Times New Roman"/>
          <w:sz w:val="28"/>
          <w:szCs w:val="28"/>
        </w:rPr>
        <w:t>мат – А</w:t>
      </w:r>
      <w:proofErr w:type="gramStart"/>
      <w:r w:rsidR="00FA1151" w:rsidRPr="00FA1151">
        <w:rPr>
          <w:rFonts w:ascii="Times New Roman" w:hAnsi="Times New Roman"/>
          <w:sz w:val="28"/>
          <w:szCs w:val="28"/>
        </w:rPr>
        <w:t>4</w:t>
      </w:r>
      <w:proofErr w:type="gramEnd"/>
      <w:r w:rsidR="00FA1151" w:rsidRPr="00FA1151">
        <w:rPr>
          <w:rFonts w:ascii="Times New Roman" w:hAnsi="Times New Roman"/>
          <w:sz w:val="28"/>
          <w:szCs w:val="28"/>
        </w:rPr>
        <w:t>; ориентация – книжная; поля (</w:t>
      </w:r>
      <w:r w:rsidR="0096123E">
        <w:rPr>
          <w:rFonts w:ascii="Times New Roman" w:hAnsi="Times New Roman"/>
          <w:iCs/>
          <w:sz w:val="28"/>
          <w:szCs w:val="28"/>
        </w:rPr>
        <w:t>см</w:t>
      </w:r>
      <w:r w:rsidR="00FA1151">
        <w:rPr>
          <w:rFonts w:ascii="Times New Roman" w:hAnsi="Times New Roman"/>
          <w:sz w:val="28"/>
          <w:szCs w:val="28"/>
        </w:rPr>
        <w:t>): слева – 2,5; спра</w:t>
      </w:r>
      <w:r w:rsidR="00FA1151" w:rsidRPr="00FA1151">
        <w:rPr>
          <w:rFonts w:ascii="Times New Roman" w:hAnsi="Times New Roman"/>
          <w:sz w:val="28"/>
          <w:szCs w:val="28"/>
        </w:rPr>
        <w:t>ва – 1</w:t>
      </w:r>
      <w:r w:rsidR="00FA1151">
        <w:rPr>
          <w:rFonts w:ascii="Times New Roman" w:hAnsi="Times New Roman"/>
          <w:sz w:val="28"/>
          <w:szCs w:val="28"/>
        </w:rPr>
        <w:t>,5</w:t>
      </w:r>
      <w:r w:rsidR="00FA1151" w:rsidRPr="00FA1151">
        <w:rPr>
          <w:rFonts w:ascii="Times New Roman" w:hAnsi="Times New Roman"/>
          <w:sz w:val="28"/>
          <w:szCs w:val="28"/>
        </w:rPr>
        <w:t>; сверху – 2; снизу – 2</w:t>
      </w:r>
      <w:r w:rsidR="00F62539">
        <w:rPr>
          <w:rFonts w:ascii="Times New Roman" w:hAnsi="Times New Roman"/>
          <w:sz w:val="28"/>
          <w:szCs w:val="28"/>
        </w:rPr>
        <w:t>,3</w:t>
      </w:r>
      <w:r w:rsidR="00FA1151" w:rsidRPr="00FA1151">
        <w:rPr>
          <w:rFonts w:ascii="Times New Roman" w:hAnsi="Times New Roman"/>
          <w:sz w:val="28"/>
          <w:szCs w:val="28"/>
        </w:rPr>
        <w:t>; от края до нижнего к</w:t>
      </w:r>
      <w:r w:rsidR="00FA1151" w:rsidRPr="00FA1151">
        <w:rPr>
          <w:rFonts w:ascii="Times New Roman" w:hAnsi="Times New Roman"/>
          <w:sz w:val="28"/>
          <w:szCs w:val="28"/>
        </w:rPr>
        <w:t>о</w:t>
      </w:r>
      <w:r w:rsidR="00FA1151" w:rsidRPr="00FA1151">
        <w:rPr>
          <w:rFonts w:ascii="Times New Roman" w:hAnsi="Times New Roman"/>
          <w:sz w:val="28"/>
          <w:szCs w:val="28"/>
        </w:rPr>
        <w:t>лонтитула – 1,3.</w:t>
      </w:r>
      <w:r w:rsidR="0048516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A1151" w:rsidRPr="00FA1151">
        <w:rPr>
          <w:rFonts w:ascii="Times New Roman" w:hAnsi="Times New Roman"/>
          <w:sz w:val="28"/>
          <w:szCs w:val="28"/>
        </w:rPr>
        <w:t xml:space="preserve">Основной текст: стиль – «Обычный»: гарнитура (шрифт) </w:t>
      </w:r>
      <w:proofErr w:type="spellStart"/>
      <w:r w:rsidR="00FA1151" w:rsidRPr="00FA1151">
        <w:rPr>
          <w:rFonts w:ascii="Times New Roman" w:hAnsi="Times New Roman"/>
          <w:sz w:val="28"/>
          <w:szCs w:val="28"/>
        </w:rPr>
        <w:t>Times</w:t>
      </w:r>
      <w:proofErr w:type="spellEnd"/>
      <w:r w:rsidR="00FA1151" w:rsidRPr="00FA115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A1151" w:rsidRPr="00FA1151">
        <w:rPr>
          <w:rFonts w:ascii="Times New Roman" w:hAnsi="Times New Roman"/>
          <w:sz w:val="28"/>
          <w:szCs w:val="28"/>
        </w:rPr>
        <w:t>New</w:t>
      </w:r>
      <w:proofErr w:type="spellEnd"/>
      <w:r w:rsidR="00FA1151" w:rsidRPr="00FA115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A1151" w:rsidRPr="00FA1151">
        <w:rPr>
          <w:rFonts w:ascii="Times New Roman" w:hAnsi="Times New Roman"/>
          <w:sz w:val="28"/>
          <w:szCs w:val="28"/>
        </w:rPr>
        <w:t>Roman</w:t>
      </w:r>
      <w:proofErr w:type="spellEnd"/>
      <w:r w:rsidR="00FA1151" w:rsidRPr="00FA1151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FA1151" w:rsidRPr="00FA1151">
        <w:rPr>
          <w:rFonts w:ascii="Times New Roman" w:hAnsi="Times New Roman"/>
          <w:sz w:val="28"/>
          <w:szCs w:val="28"/>
        </w:rPr>
        <w:t>Cyr</w:t>
      </w:r>
      <w:proofErr w:type="spellEnd"/>
      <w:r w:rsidR="00FA1151" w:rsidRPr="00FA1151">
        <w:rPr>
          <w:rFonts w:ascii="Times New Roman" w:hAnsi="Times New Roman"/>
          <w:sz w:val="28"/>
          <w:szCs w:val="28"/>
        </w:rPr>
        <w:t>), кегль</w:t>
      </w:r>
      <w:r w:rsidR="00FA1151">
        <w:rPr>
          <w:rFonts w:ascii="Times New Roman" w:hAnsi="Times New Roman"/>
          <w:sz w:val="28"/>
          <w:szCs w:val="28"/>
        </w:rPr>
        <w:t xml:space="preserve"> </w:t>
      </w:r>
      <w:r w:rsidR="00FA1151" w:rsidRPr="00FA1151">
        <w:rPr>
          <w:rFonts w:ascii="Times New Roman" w:hAnsi="Times New Roman"/>
          <w:sz w:val="28"/>
          <w:szCs w:val="28"/>
        </w:rPr>
        <w:t>(размер) 1</w:t>
      </w:r>
      <w:r w:rsidR="00FA1151">
        <w:rPr>
          <w:rFonts w:ascii="Times New Roman" w:hAnsi="Times New Roman"/>
          <w:sz w:val="28"/>
          <w:szCs w:val="28"/>
        </w:rPr>
        <w:t>4</w:t>
      </w:r>
      <w:r w:rsidR="00FA1151" w:rsidRPr="00FA1151">
        <w:rPr>
          <w:rFonts w:ascii="Times New Roman" w:hAnsi="Times New Roman"/>
          <w:sz w:val="28"/>
          <w:szCs w:val="28"/>
        </w:rPr>
        <w:t xml:space="preserve"> пунктов, абзацный отступ – 0,5 см, через 1,5 интервала, выравнивание – по ширине.</w:t>
      </w:r>
      <w:proofErr w:type="gramEnd"/>
      <w:r w:rsidR="00663BFA">
        <w:rPr>
          <w:rFonts w:ascii="Times New Roman" w:hAnsi="Times New Roman"/>
          <w:sz w:val="28"/>
          <w:szCs w:val="28"/>
        </w:rPr>
        <w:t xml:space="preserve"> Страницы нумеруются в пр</w:t>
      </w:r>
      <w:r w:rsidR="00663BFA">
        <w:rPr>
          <w:rFonts w:ascii="Times New Roman" w:hAnsi="Times New Roman"/>
          <w:sz w:val="28"/>
          <w:szCs w:val="28"/>
        </w:rPr>
        <w:t>а</w:t>
      </w:r>
      <w:r w:rsidR="00663BFA">
        <w:rPr>
          <w:rFonts w:ascii="Times New Roman" w:hAnsi="Times New Roman"/>
          <w:sz w:val="28"/>
          <w:szCs w:val="28"/>
        </w:rPr>
        <w:t>вом нижнем углу.</w:t>
      </w:r>
      <w:r w:rsidRPr="00F51197">
        <w:rPr>
          <w:rFonts w:ascii="Times New Roman" w:hAnsi="Times New Roman"/>
          <w:iCs/>
          <w:color w:val="FF0000"/>
          <w:sz w:val="28"/>
          <w:szCs w:val="28"/>
        </w:rPr>
        <w:t xml:space="preserve"> </w:t>
      </w:r>
      <w:r w:rsidRPr="00F51197">
        <w:rPr>
          <w:rFonts w:ascii="Times New Roman" w:hAnsi="Times New Roman"/>
          <w:iCs/>
          <w:color w:val="000000" w:themeColor="text1"/>
          <w:sz w:val="28"/>
          <w:szCs w:val="28"/>
        </w:rPr>
        <w:t>Для сокращения к</w:t>
      </w:r>
      <w:r w:rsidRPr="00F51197">
        <w:rPr>
          <w:rFonts w:ascii="Times New Roman" w:hAnsi="Times New Roman"/>
          <w:iCs/>
          <w:color w:val="000000" w:themeColor="text1"/>
          <w:sz w:val="28"/>
          <w:szCs w:val="28"/>
        </w:rPr>
        <w:t>о</w:t>
      </w:r>
      <w:r w:rsidRPr="00F51197">
        <w:rPr>
          <w:rFonts w:ascii="Times New Roman" w:hAnsi="Times New Roman"/>
          <w:iCs/>
          <w:color w:val="000000" w:themeColor="text1"/>
          <w:sz w:val="28"/>
          <w:szCs w:val="28"/>
        </w:rPr>
        <w:t>личества печатных листов, может и</w:t>
      </w:r>
      <w:r w:rsidRPr="00F51197">
        <w:rPr>
          <w:rFonts w:ascii="Times New Roman" w:hAnsi="Times New Roman"/>
          <w:iCs/>
          <w:color w:val="000000" w:themeColor="text1"/>
          <w:sz w:val="28"/>
          <w:szCs w:val="28"/>
        </w:rPr>
        <w:t>с</w:t>
      </w:r>
      <w:r w:rsidRPr="00F51197">
        <w:rPr>
          <w:rFonts w:ascii="Times New Roman" w:hAnsi="Times New Roman"/>
          <w:iCs/>
          <w:color w:val="000000" w:themeColor="text1"/>
          <w:sz w:val="28"/>
          <w:szCs w:val="28"/>
        </w:rPr>
        <w:t>польз</w:t>
      </w:r>
      <w:r w:rsidRPr="00F51197">
        <w:rPr>
          <w:rFonts w:ascii="Times New Roman" w:hAnsi="Times New Roman"/>
          <w:iCs/>
          <w:color w:val="000000" w:themeColor="text1"/>
          <w:sz w:val="28"/>
          <w:szCs w:val="28"/>
        </w:rPr>
        <w:t>о</w:t>
      </w:r>
      <w:r w:rsidRPr="00F51197">
        <w:rPr>
          <w:rFonts w:ascii="Times New Roman" w:hAnsi="Times New Roman"/>
          <w:iCs/>
          <w:color w:val="000000" w:themeColor="text1"/>
          <w:sz w:val="28"/>
          <w:szCs w:val="28"/>
        </w:rPr>
        <w:t>ваться опция "Автоматические переносы".</w:t>
      </w:r>
    </w:p>
    <w:p w:rsidR="006C4F96" w:rsidRDefault="0099146F" w:rsidP="00F51197">
      <w:pPr>
        <w:spacing w:line="360" w:lineRule="auto"/>
        <w:ind w:right="-144" w:firstLine="284"/>
        <w:rPr>
          <w:rFonts w:ascii="Times New Roman" w:hAnsi="Times New Roman"/>
          <w:iCs/>
          <w:sz w:val="28"/>
          <w:szCs w:val="28"/>
        </w:rPr>
      </w:pPr>
      <w:r w:rsidRPr="00F51197">
        <w:rPr>
          <w:rFonts w:ascii="Times New Roman" w:hAnsi="Times New Roman"/>
          <w:iCs/>
          <w:color w:val="000000" w:themeColor="text1"/>
          <w:sz w:val="28"/>
          <w:szCs w:val="28"/>
        </w:rPr>
        <w:t>Н</w:t>
      </w:r>
      <w:r w:rsidR="00365EFF" w:rsidRPr="00F51197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е следует </w:t>
      </w:r>
      <w:r w:rsidR="00800F1D" w:rsidRPr="00F51197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без необходимости </w:t>
      </w:r>
      <w:r w:rsidR="00365EFF" w:rsidRPr="00F51197">
        <w:rPr>
          <w:rFonts w:ascii="Times New Roman" w:hAnsi="Times New Roman"/>
          <w:iCs/>
          <w:color w:val="000000" w:themeColor="text1"/>
          <w:sz w:val="28"/>
          <w:szCs w:val="28"/>
        </w:rPr>
        <w:t>использовать пустые строки</w:t>
      </w:r>
      <w:r w:rsidR="003B239D" w:rsidRPr="00F51197">
        <w:rPr>
          <w:rFonts w:ascii="Times New Roman" w:hAnsi="Times New Roman"/>
          <w:iCs/>
          <w:color w:val="000000" w:themeColor="text1"/>
          <w:sz w:val="28"/>
          <w:szCs w:val="28"/>
        </w:rPr>
        <w:t>, например, для о</w:t>
      </w:r>
      <w:r w:rsidR="003B239D" w:rsidRPr="00F51197">
        <w:rPr>
          <w:rFonts w:ascii="Times New Roman" w:hAnsi="Times New Roman"/>
          <w:iCs/>
          <w:color w:val="000000" w:themeColor="text1"/>
          <w:sz w:val="28"/>
          <w:szCs w:val="28"/>
        </w:rPr>
        <w:t>т</w:t>
      </w:r>
      <w:r w:rsidR="003B239D" w:rsidRPr="00F51197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деления названий разделов и параграфов. Применяйте для этого интервальные отступы. </w:t>
      </w:r>
      <w:r w:rsidR="00F51197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Не </w:t>
      </w:r>
      <w:r w:rsidR="00F51197" w:rsidRPr="00F51197">
        <w:rPr>
          <w:rFonts w:ascii="Times New Roman" w:hAnsi="Times New Roman"/>
          <w:iCs/>
          <w:color w:val="000000" w:themeColor="text1"/>
          <w:sz w:val="28"/>
          <w:szCs w:val="28"/>
        </w:rPr>
        <w:t>надо разделять абзацы пустой строкой и / или дополнительными и</w:t>
      </w:r>
      <w:r w:rsidR="00F51197" w:rsidRPr="00F51197">
        <w:rPr>
          <w:rFonts w:ascii="Times New Roman" w:hAnsi="Times New Roman"/>
          <w:iCs/>
          <w:color w:val="000000" w:themeColor="text1"/>
          <w:sz w:val="28"/>
          <w:szCs w:val="28"/>
        </w:rPr>
        <w:t>н</w:t>
      </w:r>
      <w:r w:rsidR="00F51197" w:rsidRPr="00F51197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тервалами. </w:t>
      </w:r>
      <w:r w:rsidR="003B239D" w:rsidRPr="00F51197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На рис. 1 приведены необходимые </w:t>
      </w:r>
      <w:r w:rsidR="00A67D34" w:rsidRPr="00F51197">
        <w:rPr>
          <w:rFonts w:ascii="Times New Roman" w:hAnsi="Times New Roman"/>
          <w:iCs/>
          <w:color w:val="000000" w:themeColor="text1"/>
          <w:sz w:val="28"/>
          <w:szCs w:val="28"/>
        </w:rPr>
        <w:t>значения</w:t>
      </w:r>
      <w:r w:rsidR="003B239D" w:rsidRPr="00F51197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отступ</w:t>
      </w:r>
      <w:r w:rsidR="003B239D">
        <w:rPr>
          <w:rFonts w:ascii="Times New Roman" w:hAnsi="Times New Roman"/>
          <w:iCs/>
          <w:sz w:val="28"/>
          <w:szCs w:val="28"/>
        </w:rPr>
        <w:t xml:space="preserve">ов и интервалов для основного текста, заголовков и формул (меню </w:t>
      </w:r>
      <w:r w:rsidR="003B239D" w:rsidRPr="000F445B">
        <w:rPr>
          <w:rFonts w:ascii="Times New Roman" w:hAnsi="Times New Roman"/>
          <w:iCs/>
          <w:sz w:val="28"/>
          <w:szCs w:val="28"/>
        </w:rPr>
        <w:t>"</w:t>
      </w:r>
      <w:r w:rsidR="003B239D">
        <w:rPr>
          <w:rFonts w:ascii="Times New Roman" w:hAnsi="Times New Roman"/>
          <w:iCs/>
          <w:sz w:val="28"/>
          <w:szCs w:val="28"/>
        </w:rPr>
        <w:t>Абзац</w:t>
      </w:r>
      <w:r w:rsidR="003B239D" w:rsidRPr="000F445B">
        <w:rPr>
          <w:rFonts w:ascii="Times New Roman" w:hAnsi="Times New Roman"/>
          <w:iCs/>
          <w:sz w:val="28"/>
          <w:szCs w:val="28"/>
        </w:rPr>
        <w:t>"</w:t>
      </w:r>
      <w:r w:rsidR="003B239D">
        <w:rPr>
          <w:rFonts w:ascii="Times New Roman" w:hAnsi="Times New Roman"/>
          <w:iCs/>
          <w:sz w:val="28"/>
          <w:szCs w:val="28"/>
        </w:rPr>
        <w:t>).</w:t>
      </w:r>
    </w:p>
    <w:p w:rsidR="0096123E" w:rsidRPr="003B239D" w:rsidRDefault="0096123E" w:rsidP="006E6F8F">
      <w:pPr>
        <w:spacing w:line="360" w:lineRule="auto"/>
        <w:ind w:firstLine="284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lastRenderedPageBreak/>
        <w:t>Не забывайте ставить пробелы между отдельными словами, к которым отн</w:t>
      </w:r>
      <w:r>
        <w:rPr>
          <w:rFonts w:ascii="Times New Roman" w:hAnsi="Times New Roman"/>
          <w:iCs/>
          <w:sz w:val="28"/>
          <w:szCs w:val="28"/>
        </w:rPr>
        <w:t>о</w:t>
      </w:r>
      <w:r>
        <w:rPr>
          <w:rFonts w:ascii="Times New Roman" w:hAnsi="Times New Roman"/>
          <w:iCs/>
          <w:sz w:val="28"/>
          <w:szCs w:val="28"/>
        </w:rPr>
        <w:t>сятся и сокращения. Например, инициалы и фамилия являются тремя отдел</w:t>
      </w:r>
      <w:r>
        <w:rPr>
          <w:rFonts w:ascii="Times New Roman" w:hAnsi="Times New Roman"/>
          <w:iCs/>
          <w:sz w:val="28"/>
          <w:szCs w:val="28"/>
        </w:rPr>
        <w:t>ь</w:t>
      </w:r>
      <w:r>
        <w:rPr>
          <w:rFonts w:ascii="Times New Roman" w:hAnsi="Times New Roman"/>
          <w:iCs/>
          <w:sz w:val="28"/>
          <w:szCs w:val="28"/>
        </w:rPr>
        <w:t>ными словами. Н</w:t>
      </w:r>
      <w:r w:rsidR="002778BD">
        <w:rPr>
          <w:rFonts w:ascii="Times New Roman" w:hAnsi="Times New Roman"/>
          <w:iCs/>
          <w:sz w:val="28"/>
          <w:szCs w:val="28"/>
        </w:rPr>
        <w:t>ужно</w:t>
      </w:r>
      <w:r>
        <w:rPr>
          <w:rFonts w:ascii="Times New Roman" w:hAnsi="Times New Roman"/>
          <w:iCs/>
          <w:sz w:val="28"/>
          <w:szCs w:val="28"/>
        </w:rPr>
        <w:t xml:space="preserve"> писать И. И. Иванов, а не </w:t>
      </w:r>
      <w:proofErr w:type="spellStart"/>
      <w:r>
        <w:rPr>
          <w:rFonts w:ascii="Times New Roman" w:hAnsi="Times New Roman"/>
          <w:iCs/>
          <w:sz w:val="28"/>
          <w:szCs w:val="28"/>
        </w:rPr>
        <w:t>И.И.Иванов</w:t>
      </w:r>
      <w:proofErr w:type="spellEnd"/>
      <w:r>
        <w:rPr>
          <w:rFonts w:ascii="Times New Roman" w:hAnsi="Times New Roman"/>
          <w:iCs/>
          <w:sz w:val="28"/>
          <w:szCs w:val="28"/>
        </w:rPr>
        <w:t xml:space="preserve">. Это относится и к сокращениям (кроме </w:t>
      </w:r>
      <w:r w:rsidRPr="006E6F8F">
        <w:rPr>
          <w:rFonts w:ascii="Times New Roman" w:hAnsi="Times New Roman"/>
          <w:iCs/>
          <w:sz w:val="28"/>
          <w:szCs w:val="28"/>
        </w:rPr>
        <w:t>аббревиатур</w:t>
      </w:r>
      <w:r>
        <w:rPr>
          <w:rFonts w:ascii="Times New Roman" w:hAnsi="Times New Roman"/>
          <w:iCs/>
          <w:sz w:val="28"/>
          <w:szCs w:val="28"/>
        </w:rPr>
        <w:t>)</w:t>
      </w:r>
      <w:r w:rsidR="002778BD">
        <w:rPr>
          <w:rFonts w:ascii="Times New Roman" w:hAnsi="Times New Roman"/>
          <w:iCs/>
          <w:sz w:val="28"/>
          <w:szCs w:val="28"/>
        </w:rPr>
        <w:t>, таким как т. п., т. д. и др. Слова в словос</w:t>
      </w:r>
      <w:r w:rsidR="002778BD">
        <w:rPr>
          <w:rFonts w:ascii="Times New Roman" w:hAnsi="Times New Roman"/>
          <w:iCs/>
          <w:sz w:val="28"/>
          <w:szCs w:val="28"/>
        </w:rPr>
        <w:t>о</w:t>
      </w:r>
      <w:r w:rsidR="002778BD">
        <w:rPr>
          <w:rFonts w:ascii="Times New Roman" w:hAnsi="Times New Roman"/>
          <w:iCs/>
          <w:sz w:val="28"/>
          <w:szCs w:val="28"/>
        </w:rPr>
        <w:t>четаниях и операнды в формулах которые должны находиться в одной строке рекомендуется разделять неразрывным пробелом (</w:t>
      </w:r>
      <w:r w:rsidR="002778BD">
        <w:rPr>
          <w:rFonts w:ascii="Times New Roman" w:hAnsi="Times New Roman"/>
          <w:iCs/>
          <w:sz w:val="28"/>
          <w:szCs w:val="28"/>
          <w:lang w:val="en-US"/>
        </w:rPr>
        <w:t>Ctrl </w:t>
      </w:r>
      <w:r w:rsidR="002778BD" w:rsidRPr="002778BD">
        <w:rPr>
          <w:rFonts w:ascii="Times New Roman" w:hAnsi="Times New Roman"/>
          <w:iCs/>
          <w:sz w:val="28"/>
          <w:szCs w:val="28"/>
        </w:rPr>
        <w:t>+</w:t>
      </w:r>
      <w:r w:rsidR="002778BD">
        <w:rPr>
          <w:rFonts w:ascii="Times New Roman" w:hAnsi="Times New Roman"/>
          <w:iCs/>
          <w:sz w:val="28"/>
          <w:szCs w:val="28"/>
          <w:lang w:val="en-US"/>
        </w:rPr>
        <w:t> Shift </w:t>
      </w:r>
      <w:r w:rsidR="002778BD" w:rsidRPr="002778BD">
        <w:rPr>
          <w:rFonts w:ascii="Times New Roman" w:hAnsi="Times New Roman"/>
          <w:iCs/>
          <w:sz w:val="28"/>
          <w:szCs w:val="28"/>
        </w:rPr>
        <w:t>+</w:t>
      </w:r>
      <w:r w:rsidR="002778BD">
        <w:rPr>
          <w:rFonts w:ascii="Times New Roman" w:hAnsi="Times New Roman"/>
          <w:iCs/>
          <w:sz w:val="28"/>
          <w:szCs w:val="28"/>
          <w:lang w:val="en-US"/>
        </w:rPr>
        <w:t> </w:t>
      </w:r>
      <w:r w:rsidR="002778BD">
        <w:rPr>
          <w:rFonts w:ascii="Times New Roman" w:hAnsi="Times New Roman"/>
          <w:iCs/>
          <w:sz w:val="28"/>
          <w:szCs w:val="28"/>
        </w:rPr>
        <w:t>пробел).</w:t>
      </w:r>
    </w:p>
    <w:p w:rsidR="00551172" w:rsidRPr="006E6F8F" w:rsidRDefault="00551172" w:rsidP="00551172">
      <w:pPr>
        <w:spacing w:line="360" w:lineRule="auto"/>
        <w:ind w:firstLine="284"/>
        <w:rPr>
          <w:rFonts w:ascii="Times New Roman" w:hAnsi="Times New Roman"/>
          <w:iCs/>
          <w:sz w:val="28"/>
          <w:szCs w:val="28"/>
        </w:rPr>
      </w:pPr>
      <w:r w:rsidRPr="006E6F8F">
        <w:rPr>
          <w:rFonts w:ascii="Times New Roman" w:hAnsi="Times New Roman"/>
          <w:iCs/>
          <w:sz w:val="28"/>
          <w:szCs w:val="28"/>
        </w:rPr>
        <w:t>Каждое первое употребление аббревиатуры в тексте должно быть четко п</w:t>
      </w:r>
      <w:r w:rsidRPr="006E6F8F">
        <w:rPr>
          <w:rFonts w:ascii="Times New Roman" w:hAnsi="Times New Roman"/>
          <w:iCs/>
          <w:sz w:val="28"/>
          <w:szCs w:val="28"/>
        </w:rPr>
        <w:t>о</w:t>
      </w:r>
      <w:r w:rsidRPr="006E6F8F">
        <w:rPr>
          <w:rFonts w:ascii="Times New Roman" w:hAnsi="Times New Roman"/>
          <w:iCs/>
          <w:sz w:val="28"/>
          <w:szCs w:val="28"/>
        </w:rPr>
        <w:t>яснено.</w:t>
      </w:r>
    </w:p>
    <w:p w:rsidR="00DA26EF" w:rsidRDefault="00B53FED" w:rsidP="002E5848">
      <w:pPr>
        <w:spacing w:before="120" w:after="12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3</w:t>
      </w:r>
      <w:r w:rsidR="00365EFF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.</w:t>
      </w:r>
      <w:r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2</w:t>
      </w:r>
      <w:r w:rsidR="00365EFF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 xml:space="preserve"> </w:t>
      </w:r>
      <w:r w:rsidR="002E5848" w:rsidRPr="002E5848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Оформление обложки</w:t>
      </w:r>
      <w:r w:rsidR="006C4F96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,</w:t>
      </w:r>
      <w:r w:rsidR="002E5848" w:rsidRPr="002E5848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 xml:space="preserve"> титульного листа</w:t>
      </w:r>
      <w:r w:rsidR="006C4F96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 xml:space="preserve"> и аннотации</w:t>
      </w:r>
    </w:p>
    <w:p w:rsidR="00541760" w:rsidRDefault="00DA26EF" w:rsidP="00FA1151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андартная обложка курсовой работы выдается в лаборатории практикума. На обложке не должно быть никаких дополнительных надписей и комментар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ев ни научного руководителя, ни преподавателя. Несоблюдение указанных тр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бований приведет к необходимости оформления новой обложки, со сбором с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ответствующих подписей.</w:t>
      </w:r>
      <w:r w:rsidR="009A51D6" w:rsidRPr="009A51D6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9A51D6" w:rsidRPr="009A51D6">
        <w:rPr>
          <w:rFonts w:ascii="Times New Roman" w:hAnsi="Times New Roman"/>
          <w:color w:val="000000" w:themeColor="text1"/>
          <w:sz w:val="28"/>
          <w:szCs w:val="28"/>
        </w:rPr>
        <w:t>Пример правильного оформления</w:t>
      </w:r>
      <w:r w:rsidR="009A51D6">
        <w:rPr>
          <w:rFonts w:ascii="Times New Roman" w:hAnsi="Times New Roman"/>
          <w:color w:val="000000" w:themeColor="text1"/>
          <w:sz w:val="28"/>
          <w:szCs w:val="28"/>
        </w:rPr>
        <w:t xml:space="preserve"> обложки</w:t>
      </w:r>
      <w:r w:rsidR="009A51D6" w:rsidRPr="009A51D6">
        <w:rPr>
          <w:rFonts w:ascii="Times New Roman" w:hAnsi="Times New Roman"/>
          <w:color w:val="000000" w:themeColor="text1"/>
          <w:sz w:val="28"/>
          <w:szCs w:val="28"/>
        </w:rPr>
        <w:t xml:space="preserve"> приведен в </w:t>
      </w:r>
      <w:r w:rsidR="009A51D6">
        <w:rPr>
          <w:rFonts w:ascii="Times New Roman" w:hAnsi="Times New Roman"/>
          <w:color w:val="000000" w:themeColor="text1"/>
          <w:sz w:val="28"/>
          <w:szCs w:val="28"/>
        </w:rPr>
        <w:t xml:space="preserve">начале </w:t>
      </w:r>
      <w:r w:rsidR="009A51D6" w:rsidRPr="009A51D6">
        <w:rPr>
          <w:rFonts w:ascii="Times New Roman" w:hAnsi="Times New Roman"/>
          <w:color w:val="000000" w:themeColor="text1"/>
          <w:sz w:val="28"/>
          <w:szCs w:val="28"/>
        </w:rPr>
        <w:t>4-</w:t>
      </w:r>
      <w:r w:rsidR="009A51D6">
        <w:rPr>
          <w:rFonts w:ascii="Times New Roman" w:hAnsi="Times New Roman"/>
          <w:color w:val="000000" w:themeColor="text1"/>
          <w:sz w:val="28"/>
          <w:szCs w:val="28"/>
        </w:rPr>
        <w:t>го</w:t>
      </w:r>
      <w:r w:rsidR="009A51D6" w:rsidRPr="009A51D6">
        <w:rPr>
          <w:rFonts w:ascii="Times New Roman" w:hAnsi="Times New Roman"/>
          <w:color w:val="000000" w:themeColor="text1"/>
          <w:sz w:val="28"/>
          <w:szCs w:val="28"/>
        </w:rPr>
        <w:t xml:space="preserve"> раздел</w:t>
      </w:r>
      <w:r w:rsidR="009A51D6">
        <w:rPr>
          <w:rFonts w:ascii="Times New Roman" w:hAnsi="Times New Roman"/>
          <w:color w:val="000000" w:themeColor="text1"/>
          <w:sz w:val="28"/>
          <w:szCs w:val="28"/>
        </w:rPr>
        <w:t>а</w:t>
      </w:r>
      <w:r w:rsidR="009A51D6" w:rsidRPr="009A51D6">
        <w:rPr>
          <w:rFonts w:ascii="Times New Roman" w:hAnsi="Times New Roman"/>
          <w:color w:val="000000" w:themeColor="text1"/>
          <w:sz w:val="28"/>
          <w:szCs w:val="28"/>
        </w:rPr>
        <w:t>.</w:t>
      </w:r>
      <w:r w:rsidR="009A51D6">
        <w:rPr>
          <w:rFonts w:ascii="Times New Roman" w:hAnsi="Times New Roman"/>
          <w:sz w:val="28"/>
          <w:szCs w:val="28"/>
        </w:rPr>
        <w:t xml:space="preserve"> Там же дан пример оформления </w:t>
      </w:r>
      <w:r w:rsidR="00D85DFF">
        <w:rPr>
          <w:rFonts w:ascii="Times New Roman" w:hAnsi="Times New Roman"/>
          <w:sz w:val="28"/>
          <w:szCs w:val="28"/>
        </w:rPr>
        <w:t>титульн</w:t>
      </w:r>
      <w:r w:rsidR="009A51D6">
        <w:rPr>
          <w:rFonts w:ascii="Times New Roman" w:hAnsi="Times New Roman"/>
          <w:sz w:val="28"/>
          <w:szCs w:val="28"/>
        </w:rPr>
        <w:t>ого</w:t>
      </w:r>
      <w:r w:rsidR="00D85DFF">
        <w:rPr>
          <w:rFonts w:ascii="Times New Roman" w:hAnsi="Times New Roman"/>
          <w:sz w:val="28"/>
          <w:szCs w:val="28"/>
        </w:rPr>
        <w:t xml:space="preserve"> лист</w:t>
      </w:r>
      <w:r w:rsidR="009A51D6">
        <w:rPr>
          <w:rFonts w:ascii="Times New Roman" w:hAnsi="Times New Roman"/>
          <w:sz w:val="28"/>
          <w:szCs w:val="28"/>
        </w:rPr>
        <w:t>а</w:t>
      </w:r>
      <w:r w:rsidR="00630D81" w:rsidRPr="00B62845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r w:rsidR="00D85DFF" w:rsidRPr="00B62845">
        <w:rPr>
          <w:rFonts w:ascii="Times New Roman" w:hAnsi="Times New Roman"/>
          <w:color w:val="000000" w:themeColor="text1"/>
          <w:sz w:val="28"/>
          <w:szCs w:val="28"/>
        </w:rPr>
        <w:t>Н</w:t>
      </w:r>
      <w:r w:rsidR="00D85DFF">
        <w:rPr>
          <w:rFonts w:ascii="Times New Roman" w:hAnsi="Times New Roman"/>
          <w:sz w:val="28"/>
          <w:szCs w:val="28"/>
        </w:rPr>
        <w:t>а т</w:t>
      </w:r>
      <w:r w:rsidR="00D85DFF">
        <w:rPr>
          <w:rFonts w:ascii="Times New Roman" w:hAnsi="Times New Roman"/>
          <w:sz w:val="28"/>
          <w:szCs w:val="28"/>
        </w:rPr>
        <w:t>и</w:t>
      </w:r>
      <w:r w:rsidR="00D85DFF">
        <w:rPr>
          <w:rFonts w:ascii="Times New Roman" w:hAnsi="Times New Roman"/>
          <w:sz w:val="28"/>
          <w:szCs w:val="28"/>
        </w:rPr>
        <w:t>тульном листе также не должно быть никаких дополнительных надписей.</w:t>
      </w:r>
      <w:r w:rsidR="00153C66">
        <w:rPr>
          <w:rFonts w:ascii="Times New Roman" w:hAnsi="Times New Roman"/>
          <w:sz w:val="28"/>
          <w:szCs w:val="28"/>
        </w:rPr>
        <w:t xml:space="preserve"> Е</w:t>
      </w:r>
      <w:r w:rsidR="00153C66" w:rsidRPr="00153C66">
        <w:rPr>
          <w:rFonts w:ascii="Times New Roman" w:hAnsi="Times New Roman"/>
          <w:sz w:val="28"/>
          <w:szCs w:val="28"/>
        </w:rPr>
        <w:t xml:space="preserve">сли </w:t>
      </w:r>
      <w:r w:rsidR="00153C66">
        <w:rPr>
          <w:rFonts w:ascii="Times New Roman" w:hAnsi="Times New Roman"/>
          <w:sz w:val="28"/>
          <w:szCs w:val="28"/>
        </w:rPr>
        <w:t xml:space="preserve">научный руководитель </w:t>
      </w:r>
      <w:r w:rsidR="00153C66" w:rsidRPr="00153C66">
        <w:rPr>
          <w:rFonts w:ascii="Times New Roman" w:hAnsi="Times New Roman"/>
          <w:sz w:val="28"/>
          <w:szCs w:val="28"/>
        </w:rPr>
        <w:t xml:space="preserve">хочет </w:t>
      </w:r>
      <w:r w:rsidR="00153C66">
        <w:rPr>
          <w:rFonts w:ascii="Times New Roman" w:hAnsi="Times New Roman"/>
          <w:sz w:val="28"/>
          <w:szCs w:val="28"/>
        </w:rPr>
        <w:t xml:space="preserve">дополнительно </w:t>
      </w:r>
      <w:r w:rsidR="00153C66" w:rsidRPr="00153C66">
        <w:rPr>
          <w:rFonts w:ascii="Times New Roman" w:hAnsi="Times New Roman"/>
          <w:sz w:val="28"/>
          <w:szCs w:val="28"/>
        </w:rPr>
        <w:t>прокомментировать</w:t>
      </w:r>
      <w:r w:rsidR="00153C66">
        <w:rPr>
          <w:rFonts w:ascii="Times New Roman" w:hAnsi="Times New Roman"/>
          <w:sz w:val="28"/>
          <w:szCs w:val="28"/>
        </w:rPr>
        <w:t xml:space="preserve"> работу ст</w:t>
      </w:r>
      <w:r w:rsidR="00153C66">
        <w:rPr>
          <w:rFonts w:ascii="Times New Roman" w:hAnsi="Times New Roman"/>
          <w:sz w:val="28"/>
          <w:szCs w:val="28"/>
        </w:rPr>
        <w:t>у</w:t>
      </w:r>
      <w:r w:rsidR="00153C66">
        <w:rPr>
          <w:rFonts w:ascii="Times New Roman" w:hAnsi="Times New Roman"/>
          <w:sz w:val="28"/>
          <w:szCs w:val="28"/>
        </w:rPr>
        <w:t>дента</w:t>
      </w:r>
      <w:r w:rsidR="00153C66" w:rsidRPr="00153C66">
        <w:rPr>
          <w:rFonts w:ascii="Times New Roman" w:hAnsi="Times New Roman"/>
          <w:sz w:val="28"/>
          <w:szCs w:val="28"/>
        </w:rPr>
        <w:t xml:space="preserve">, </w:t>
      </w:r>
      <w:r w:rsidR="00ED5DC7">
        <w:rPr>
          <w:rFonts w:ascii="Times New Roman" w:hAnsi="Times New Roman"/>
          <w:sz w:val="28"/>
          <w:szCs w:val="28"/>
        </w:rPr>
        <w:t>это можно</w:t>
      </w:r>
      <w:r w:rsidR="00153C66" w:rsidRPr="00153C66">
        <w:rPr>
          <w:rFonts w:ascii="Times New Roman" w:hAnsi="Times New Roman"/>
          <w:sz w:val="28"/>
          <w:szCs w:val="28"/>
        </w:rPr>
        <w:t xml:space="preserve"> сдела</w:t>
      </w:r>
      <w:r w:rsidR="00ED5DC7">
        <w:rPr>
          <w:rFonts w:ascii="Times New Roman" w:hAnsi="Times New Roman"/>
          <w:sz w:val="28"/>
          <w:szCs w:val="28"/>
        </w:rPr>
        <w:t>ть</w:t>
      </w:r>
      <w:r w:rsidR="00153C66" w:rsidRPr="00153C66">
        <w:rPr>
          <w:rFonts w:ascii="Times New Roman" w:hAnsi="Times New Roman"/>
          <w:sz w:val="28"/>
          <w:szCs w:val="28"/>
        </w:rPr>
        <w:t xml:space="preserve"> в отдельной записке или письме.</w:t>
      </w:r>
    </w:p>
    <w:p w:rsidR="009A51D6" w:rsidRDefault="00D85DFF" w:rsidP="00FA1151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лично выполненные и оформленные курсовые работы могут быть рек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мендованы к опубликованию в сборнике избранных курсовых работ. В этом случае (</w:t>
      </w:r>
      <w:r w:rsidRPr="00D85DFF">
        <w:rPr>
          <w:rFonts w:ascii="Times New Roman" w:hAnsi="Times New Roman"/>
          <w:b/>
          <w:i/>
          <w:sz w:val="28"/>
          <w:szCs w:val="28"/>
        </w:rPr>
        <w:t>и только в этом случае!!!</w:t>
      </w:r>
      <w:r>
        <w:rPr>
          <w:rFonts w:ascii="Times New Roman" w:hAnsi="Times New Roman"/>
          <w:sz w:val="28"/>
          <w:szCs w:val="28"/>
        </w:rPr>
        <w:t xml:space="preserve">) </w:t>
      </w:r>
      <w:r w:rsidR="009A51D6">
        <w:rPr>
          <w:rFonts w:ascii="Times New Roman" w:hAnsi="Times New Roman"/>
          <w:sz w:val="28"/>
          <w:szCs w:val="28"/>
        </w:rPr>
        <w:t xml:space="preserve">на титульном листе </w:t>
      </w:r>
      <w:r>
        <w:rPr>
          <w:rFonts w:ascii="Times New Roman" w:hAnsi="Times New Roman"/>
          <w:sz w:val="28"/>
          <w:szCs w:val="28"/>
        </w:rPr>
        <w:t>в поле</w:t>
      </w:r>
      <w:r w:rsidR="000A6844">
        <w:rPr>
          <w:rFonts w:ascii="Times New Roman" w:hAnsi="Times New Roman"/>
          <w:sz w:val="28"/>
          <w:szCs w:val="28"/>
        </w:rPr>
        <w:t xml:space="preserve"> </w:t>
      </w:r>
      <w:r w:rsidR="000A6844" w:rsidRPr="000A6844">
        <w:rPr>
          <w:rFonts w:ascii="Times New Roman" w:hAnsi="Times New Roman"/>
          <w:sz w:val="28"/>
          <w:szCs w:val="28"/>
        </w:rPr>
        <w:t>"</w:t>
      </w:r>
      <w:r w:rsidR="000A6844">
        <w:rPr>
          <w:rFonts w:ascii="Times New Roman" w:hAnsi="Times New Roman"/>
          <w:sz w:val="28"/>
          <w:szCs w:val="28"/>
          <w:u w:val="single"/>
        </w:rPr>
        <w:t>Рекомендации</w:t>
      </w:r>
      <w:r w:rsidR="000A6844" w:rsidRPr="000A6844">
        <w:rPr>
          <w:rFonts w:ascii="Times New Roman" w:hAnsi="Times New Roman"/>
          <w:sz w:val="28"/>
          <w:szCs w:val="28"/>
        </w:rPr>
        <w:t>"</w:t>
      </w:r>
      <w:r w:rsidR="000A6844">
        <w:rPr>
          <w:rFonts w:ascii="Times New Roman" w:hAnsi="Times New Roman"/>
          <w:sz w:val="28"/>
          <w:szCs w:val="28"/>
        </w:rPr>
        <w:t xml:space="preserve"> должна присутствовать соответствующая надпись. Рекомендация научного р</w:t>
      </w:r>
      <w:r w:rsidR="000A6844">
        <w:rPr>
          <w:rFonts w:ascii="Times New Roman" w:hAnsi="Times New Roman"/>
          <w:sz w:val="28"/>
          <w:szCs w:val="28"/>
        </w:rPr>
        <w:t>у</w:t>
      </w:r>
      <w:r w:rsidR="000A6844">
        <w:rPr>
          <w:rFonts w:ascii="Times New Roman" w:hAnsi="Times New Roman"/>
          <w:sz w:val="28"/>
          <w:szCs w:val="28"/>
        </w:rPr>
        <w:t>ководителя одновременно является его согласием на публикацию результатов отраженных в курсовой работе.</w:t>
      </w:r>
    </w:p>
    <w:p w:rsidR="00D85DFF" w:rsidRPr="000A6844" w:rsidRDefault="000A6844" w:rsidP="00FA1151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кончательное решение о рекомендации и целесообразности публикации р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боты дает преподаватель, с последующим утверждением куратор</w:t>
      </w:r>
      <w:r w:rsidR="00ED5DC7">
        <w:rPr>
          <w:rFonts w:ascii="Times New Roman" w:hAnsi="Times New Roman"/>
          <w:sz w:val="28"/>
          <w:szCs w:val="28"/>
        </w:rPr>
        <w:t>ом</w:t>
      </w:r>
      <w:r>
        <w:rPr>
          <w:rFonts w:ascii="Times New Roman" w:hAnsi="Times New Roman"/>
          <w:sz w:val="28"/>
          <w:szCs w:val="28"/>
        </w:rPr>
        <w:t xml:space="preserve"> практик</w:t>
      </w: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ма. </w:t>
      </w:r>
      <w:r w:rsidR="00206402">
        <w:rPr>
          <w:rFonts w:ascii="Times New Roman" w:hAnsi="Times New Roman"/>
          <w:sz w:val="28"/>
          <w:szCs w:val="28"/>
        </w:rPr>
        <w:t>В случае получения рекомендации к опубликованию работы, студент до</w:t>
      </w:r>
      <w:r w:rsidR="00206402">
        <w:rPr>
          <w:rFonts w:ascii="Times New Roman" w:hAnsi="Times New Roman"/>
          <w:sz w:val="28"/>
          <w:szCs w:val="28"/>
        </w:rPr>
        <w:t>л</w:t>
      </w:r>
      <w:r w:rsidR="00206402">
        <w:rPr>
          <w:rFonts w:ascii="Times New Roman" w:hAnsi="Times New Roman"/>
          <w:sz w:val="28"/>
          <w:szCs w:val="28"/>
        </w:rPr>
        <w:t xml:space="preserve">жен оставить куратору (преподавателю) телефон </w:t>
      </w:r>
      <w:r w:rsidR="0096123E">
        <w:rPr>
          <w:rFonts w:ascii="Times New Roman" w:hAnsi="Times New Roman"/>
          <w:sz w:val="28"/>
          <w:szCs w:val="28"/>
        </w:rPr>
        <w:t xml:space="preserve">и адрес электронной почты </w:t>
      </w:r>
      <w:r w:rsidR="00206402">
        <w:rPr>
          <w:rFonts w:ascii="Times New Roman" w:hAnsi="Times New Roman"/>
          <w:sz w:val="28"/>
          <w:szCs w:val="28"/>
        </w:rPr>
        <w:t>для связи, которая может понадобиться при редактировании сборника</w:t>
      </w:r>
      <w:r w:rsidR="00336BAD">
        <w:rPr>
          <w:rFonts w:ascii="Times New Roman" w:hAnsi="Times New Roman"/>
          <w:sz w:val="28"/>
          <w:szCs w:val="28"/>
        </w:rPr>
        <w:t>.</w:t>
      </w:r>
      <w:r w:rsidR="009A51D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и о</w:t>
      </w:r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lastRenderedPageBreak/>
        <w:t>сутствии рекомендации соответствующее поле на титульном листе должно оставаться незаполненным.</w:t>
      </w:r>
    </w:p>
    <w:p w:rsidR="002E5848" w:rsidRDefault="00872F37" w:rsidP="00FA1151">
      <w:pPr>
        <w:spacing w:line="360" w:lineRule="auto"/>
        <w:ind w:firstLine="284"/>
        <w:rPr>
          <w:rFonts w:ascii="Times New Roman" w:hAnsi="Times New Roman"/>
          <w:color w:val="000000" w:themeColor="text1"/>
          <w:sz w:val="28"/>
          <w:szCs w:val="28"/>
        </w:rPr>
      </w:pPr>
      <w:r w:rsidRPr="00A23713">
        <w:rPr>
          <w:rFonts w:ascii="Times New Roman" w:hAnsi="Times New Roman"/>
          <w:color w:val="000000" w:themeColor="text1"/>
          <w:sz w:val="28"/>
          <w:szCs w:val="28"/>
        </w:rPr>
        <w:t>Пример</w:t>
      </w:r>
      <w:r w:rsidR="00D56A1C" w:rsidRPr="00A23713">
        <w:rPr>
          <w:rFonts w:ascii="Times New Roman" w:hAnsi="Times New Roman"/>
          <w:color w:val="000000" w:themeColor="text1"/>
          <w:sz w:val="28"/>
          <w:szCs w:val="28"/>
        </w:rPr>
        <w:t>ы</w:t>
      </w:r>
      <w:r w:rsidRPr="00A23713">
        <w:rPr>
          <w:rFonts w:ascii="Times New Roman" w:hAnsi="Times New Roman"/>
          <w:color w:val="000000" w:themeColor="text1"/>
          <w:sz w:val="28"/>
          <w:szCs w:val="28"/>
        </w:rPr>
        <w:t xml:space="preserve"> оформления аннотаций </w:t>
      </w:r>
      <w:r w:rsidR="00A23713" w:rsidRPr="00A23713">
        <w:rPr>
          <w:rFonts w:ascii="Times New Roman" w:hAnsi="Times New Roman"/>
          <w:color w:val="000000" w:themeColor="text1"/>
          <w:sz w:val="28"/>
          <w:szCs w:val="28"/>
        </w:rPr>
        <w:t xml:space="preserve">также </w:t>
      </w:r>
      <w:r w:rsidR="00A27694" w:rsidRPr="00A23713">
        <w:rPr>
          <w:rFonts w:ascii="Times New Roman" w:hAnsi="Times New Roman"/>
          <w:color w:val="000000" w:themeColor="text1"/>
          <w:sz w:val="28"/>
          <w:szCs w:val="28"/>
        </w:rPr>
        <w:t>приведены в 4-м разделе данного п</w:t>
      </w:r>
      <w:r w:rsidR="00A27694" w:rsidRPr="00A23713">
        <w:rPr>
          <w:rFonts w:ascii="Times New Roman" w:hAnsi="Times New Roman"/>
          <w:color w:val="000000" w:themeColor="text1"/>
          <w:sz w:val="28"/>
          <w:szCs w:val="28"/>
        </w:rPr>
        <w:t>о</w:t>
      </w:r>
      <w:r w:rsidR="00A27694" w:rsidRPr="00A23713">
        <w:rPr>
          <w:rFonts w:ascii="Times New Roman" w:hAnsi="Times New Roman"/>
          <w:color w:val="000000" w:themeColor="text1"/>
          <w:sz w:val="28"/>
          <w:szCs w:val="28"/>
        </w:rPr>
        <w:t>собия</w:t>
      </w:r>
      <w:r w:rsidR="00A23713" w:rsidRPr="00A23713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A23713">
        <w:rPr>
          <w:rFonts w:ascii="Times New Roman" w:hAnsi="Times New Roman"/>
          <w:color w:val="000000" w:themeColor="text1"/>
          <w:sz w:val="28"/>
          <w:szCs w:val="28"/>
        </w:rPr>
        <w:t>на страниц</w:t>
      </w:r>
      <w:r w:rsidR="00A23713" w:rsidRPr="00A23713">
        <w:rPr>
          <w:rFonts w:ascii="Times New Roman" w:hAnsi="Times New Roman"/>
          <w:color w:val="000000" w:themeColor="text1"/>
          <w:sz w:val="28"/>
          <w:szCs w:val="28"/>
        </w:rPr>
        <w:t>ах</w:t>
      </w:r>
      <w:r w:rsidRPr="00A23713">
        <w:rPr>
          <w:rFonts w:ascii="Times New Roman" w:hAnsi="Times New Roman"/>
          <w:color w:val="000000" w:themeColor="text1"/>
          <w:sz w:val="28"/>
          <w:szCs w:val="28"/>
        </w:rPr>
        <w:t xml:space="preserve"> перед титульным листом и </w:t>
      </w:r>
      <w:proofErr w:type="gramStart"/>
      <w:r w:rsidRPr="00A23713">
        <w:rPr>
          <w:rFonts w:ascii="Times New Roman" w:hAnsi="Times New Roman"/>
          <w:color w:val="000000" w:themeColor="text1"/>
          <w:sz w:val="28"/>
          <w:szCs w:val="28"/>
        </w:rPr>
        <w:t>следующей</w:t>
      </w:r>
      <w:proofErr w:type="gramEnd"/>
      <w:r w:rsidRPr="00A23713">
        <w:rPr>
          <w:rFonts w:ascii="Times New Roman" w:hAnsi="Times New Roman"/>
          <w:color w:val="000000" w:themeColor="text1"/>
          <w:sz w:val="28"/>
          <w:szCs w:val="28"/>
        </w:rPr>
        <w:t xml:space="preserve"> за ним. </w:t>
      </w:r>
      <w:r w:rsidR="00D56A1C" w:rsidRPr="00A23713">
        <w:rPr>
          <w:rFonts w:ascii="Times New Roman" w:eastAsiaTheme="minorHAnsi" w:hAnsi="Times New Roman"/>
          <w:color w:val="000000" w:themeColor="text1"/>
          <w:sz w:val="28"/>
          <w:szCs w:val="28"/>
        </w:rPr>
        <w:t>Аннотация с дополнительными данными печатается на отдельной странице,</w:t>
      </w:r>
      <w:r w:rsidR="00307E1D" w:rsidRPr="00A23713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и</w:t>
      </w:r>
      <w:r w:rsidR="00D56A1C" w:rsidRPr="00A23713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не вши</w:t>
      </w:r>
      <w:r w:rsidR="00307E1D" w:rsidRPr="00A23713">
        <w:rPr>
          <w:rFonts w:ascii="Times New Roman" w:eastAsiaTheme="minorHAnsi" w:hAnsi="Times New Roman"/>
          <w:color w:val="000000" w:themeColor="text1"/>
          <w:sz w:val="28"/>
          <w:szCs w:val="28"/>
        </w:rPr>
        <w:t>вается</w:t>
      </w:r>
      <w:r w:rsidR="00D56A1C" w:rsidRPr="00A23713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в курсовую работу. Аннотация без дополнительных данных подшивается к р</w:t>
      </w:r>
      <w:r w:rsidR="00D56A1C" w:rsidRPr="00A23713">
        <w:rPr>
          <w:rFonts w:ascii="Times New Roman" w:eastAsiaTheme="minorHAnsi" w:hAnsi="Times New Roman"/>
          <w:color w:val="000000" w:themeColor="text1"/>
          <w:sz w:val="28"/>
          <w:szCs w:val="28"/>
        </w:rPr>
        <w:t>а</w:t>
      </w:r>
      <w:r w:rsidR="00D56A1C" w:rsidRPr="00A23713">
        <w:rPr>
          <w:rFonts w:ascii="Times New Roman" w:eastAsiaTheme="minorHAnsi" w:hAnsi="Times New Roman"/>
          <w:color w:val="000000" w:themeColor="text1"/>
          <w:sz w:val="28"/>
          <w:szCs w:val="28"/>
        </w:rPr>
        <w:t>боте после титульного листа.</w:t>
      </w:r>
      <w:r w:rsidRPr="00A23713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2E5848" w:rsidRPr="002E5848" w:rsidRDefault="00B53FED" w:rsidP="002E5848">
      <w:pPr>
        <w:spacing w:before="120" w:after="120" w:line="36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3.3</w:t>
      </w:r>
      <w:r w:rsidR="00D56A1C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. </w:t>
      </w:r>
      <w:r w:rsidR="002E5848" w:rsidRPr="002E5848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Оформление рисунков, графиков, таблиц</w:t>
      </w:r>
    </w:p>
    <w:p w:rsidR="004B5175" w:rsidRPr="00BF6974" w:rsidRDefault="00BF6974" w:rsidP="002E584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>
        <w:rPr>
          <w:rFonts w:ascii="Times New Roman" w:eastAsiaTheme="minorHAnsi" w:hAnsi="Times New Roman"/>
          <w:b/>
          <w:noProof/>
          <w:color w:val="000000" w:themeColor="text1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0" wp14:anchorId="2288F0B2" wp14:editId="7A86A258">
                <wp:simplePos x="0" y="0"/>
                <wp:positionH relativeFrom="column">
                  <wp:posOffset>3083560</wp:posOffset>
                </wp:positionH>
                <wp:positionV relativeFrom="page">
                  <wp:posOffset>4003040</wp:posOffset>
                </wp:positionV>
                <wp:extent cx="2955290" cy="3505200"/>
                <wp:effectExtent l="0" t="0" r="0" b="0"/>
                <wp:wrapSquare wrapText="bothSides"/>
                <wp:docPr id="15" name="Поле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5290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Pr="000062AF" w:rsidRDefault="00646577" w:rsidP="00BA3D16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6DEEAB8E" wp14:editId="783846A4">
                                  <wp:extent cx="2773680" cy="2428240"/>
                                  <wp:effectExtent l="0" t="0" r="7620" b="0"/>
                                  <wp:docPr id="6" name="Рисунок 6" descr="C:\Users\Pavlov\Desktop\Рисунок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 descr="C:\Users\Pavlov\Desktop\Рисунок1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73680" cy="24282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781A62" w:rsidRDefault="00646577" w:rsidP="00B14195">
                            <w:pPr>
                              <w:spacing w:line="240" w:lineRule="auto"/>
                              <w:ind w:left="142" w:right="130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Рис.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  <w:vertAlign w:val="subscript"/>
                              </w:rPr>
                              <w:t> 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3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Схема установки</w:t>
                            </w:r>
                            <w:r w:rsidRPr="00084566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: 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1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  <w:vertAlign w:val="subscript"/>
                              </w:rPr>
                              <w:t> 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-</w:t>
                            </w:r>
                            <w:r w:rsidRPr="00781A62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лазер</w:t>
                            </w:r>
                            <w:r w:rsidRPr="00B1419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 w:rsidRPr="00781A62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2,</w:t>
                            </w:r>
                            <w:r w:rsidRPr="00781A62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bscript"/>
                              </w:rPr>
                              <w:t xml:space="preserve"> </w:t>
                            </w:r>
                            <w:r w:rsidRPr="00781A62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9 -линзы</w:t>
                            </w:r>
                            <w:r w:rsidRPr="00B1419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 w:rsidRPr="00781A62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3 - светоделительный кубик</w:t>
                            </w:r>
                            <w:r w:rsidRPr="00B1419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 w:rsidRPr="00781A62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4, 5 - зеркала</w:t>
                            </w:r>
                            <w:r w:rsidRPr="00B1419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 w:rsidRPr="00781A62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6 - оптическая качалка</w:t>
                            </w:r>
                            <w:r w:rsidRPr="00B1419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 w:rsidRPr="00781A62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7 - кювета</w:t>
                            </w:r>
                            <w:r w:rsidRPr="00B1419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 w:rsidRPr="00781A62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8 - боковые стенки кюветы</w:t>
                            </w:r>
                            <w:r w:rsidRPr="00B1419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 w:rsidRPr="00781A62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10 - телекамера</w:t>
                            </w:r>
                            <w:r w:rsidRPr="00B1419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 w:rsidRPr="00781A62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11 - компьюте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5" o:spid="_x0000_s1027" type="#_x0000_t202" style="position:absolute;left:0;text-align:left;margin-left:242.8pt;margin-top:315.2pt;width:232.7pt;height:27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" o:allowoverlap="f" filled="f" stroked="f" strokecolor="white">
                <v:textbox>
                  <w:txbxContent>
                    <w:p w:rsidR="00646577" w:rsidRPr="000062AF" w:rsidRDefault="00646577" w:rsidP="00BA3D16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 wp14:anchorId="6DEEAB8E" wp14:editId="783846A4">
                            <wp:extent cx="2773680" cy="2428240"/>
                            <wp:effectExtent l="0" t="0" r="7620" b="0"/>
                            <wp:docPr id="6" name="Рисунок 6" descr="C:\Users\Pavlov\Desktop\Рисунок1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 descr="C:\Users\Pavlov\Desktop\Рисунок1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73680" cy="24282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781A62" w:rsidRDefault="00646577" w:rsidP="00B14195">
                      <w:pPr>
                        <w:spacing w:line="240" w:lineRule="auto"/>
                        <w:ind w:left="142" w:right="130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Рис.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  <w:vertAlign w:val="subscript"/>
                        </w:rPr>
                        <w:t> 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3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. 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Схема установки</w:t>
                      </w:r>
                      <w:r w:rsidRPr="00084566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: 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1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  <w:vertAlign w:val="subscript"/>
                        </w:rPr>
                        <w:t> 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-</w:t>
                      </w:r>
                      <w:r w:rsidRPr="00781A62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лазер</w:t>
                      </w:r>
                      <w:r w:rsidRPr="00B14195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 w:rsidRPr="00781A62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2,</w:t>
                      </w:r>
                      <w:r w:rsidRPr="00781A62">
                        <w:rPr>
                          <w:rFonts w:ascii="Times New Roman" w:hAnsi="Times New Roman"/>
                          <w:sz w:val="24"/>
                          <w:szCs w:val="24"/>
                          <w:vertAlign w:val="subscript"/>
                        </w:rPr>
                        <w:t xml:space="preserve"> </w:t>
                      </w:r>
                      <w:r w:rsidRPr="00781A62">
                        <w:rPr>
                          <w:rFonts w:ascii="Times New Roman" w:hAnsi="Times New Roman"/>
                          <w:sz w:val="24"/>
                          <w:szCs w:val="24"/>
                        </w:rPr>
                        <w:t>9 -линзы</w:t>
                      </w:r>
                      <w:r w:rsidRPr="00B14195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 w:rsidRPr="00781A62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3 - светоделительный кубик</w:t>
                      </w:r>
                      <w:r w:rsidRPr="00B14195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 w:rsidRPr="00781A62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4, 5 - зеркала</w:t>
                      </w:r>
                      <w:r w:rsidRPr="00B14195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 w:rsidRPr="00781A62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6 - оптическая качалка</w:t>
                      </w:r>
                      <w:r w:rsidRPr="00B14195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 w:rsidRPr="00781A62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7 - кювета</w:t>
                      </w:r>
                      <w:r w:rsidRPr="00B14195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 w:rsidRPr="00781A62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8 - боковые стенки кюветы</w:t>
                      </w:r>
                      <w:r w:rsidRPr="00B14195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 w:rsidRPr="00781A62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10 - телекамера</w:t>
                      </w:r>
                      <w:r w:rsidRPr="00B14195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 w:rsidRPr="00781A62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11 - компьютер</w:t>
                      </w:r>
                    </w:p>
                  </w:txbxContent>
                </v:textbox>
                <w10:wrap type="square" anchory="page"/>
              </v:shape>
            </w:pict>
          </mc:Fallback>
        </mc:AlternateConten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Все</w:t>
      </w:r>
      <w:r w:rsidR="0093603E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схемы, графики, полутоновые изображения обозначаются как рисунки и имеют сквозную нумерацию</w:t>
      </w:r>
      <w:r w:rsidR="0095709A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(</w:t>
      </w:r>
      <w:r w:rsidR="0095709A" w:rsidRPr="0095709A">
        <w:rPr>
          <w:rFonts w:ascii="Times New Roman" w:eastAsia="Times New Roman" w:hAnsi="Times New Roman"/>
          <w:iCs/>
          <w:sz w:val="28"/>
          <w:szCs w:val="28"/>
          <w:lang w:eastAsia="ru-RU"/>
        </w:rPr>
        <w:t>рис.</w:t>
      </w:r>
      <w:r w:rsidR="0095709A">
        <w:rPr>
          <w:rFonts w:ascii="Times New Roman" w:eastAsia="Times New Roman" w:hAnsi="Times New Roman"/>
          <w:iCs/>
          <w:sz w:val="28"/>
          <w:szCs w:val="28"/>
          <w:lang w:eastAsia="ru-RU"/>
        </w:rPr>
        <w:t> 1</w:t>
      </w:r>
      <w:r w:rsidR="0095709A" w:rsidRPr="0095709A">
        <w:rPr>
          <w:rFonts w:ascii="Times New Roman" w:eastAsia="Times New Roman" w:hAnsi="Times New Roman"/>
          <w:iCs/>
          <w:sz w:val="28"/>
          <w:szCs w:val="28"/>
          <w:lang w:eastAsia="ru-RU"/>
        </w:rPr>
        <w:t>, рис.</w:t>
      </w:r>
      <w:r w:rsidR="0095709A">
        <w:rPr>
          <w:rFonts w:ascii="Times New Roman" w:eastAsia="Times New Roman" w:hAnsi="Times New Roman"/>
          <w:iCs/>
          <w:sz w:val="28"/>
          <w:szCs w:val="28"/>
          <w:lang w:eastAsia="ru-RU"/>
        </w:rPr>
        <w:t> 2 и т. д.)</w:t>
      </w:r>
      <w:r w:rsidR="0093603E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Каждый р</w:t>
      </w:r>
      <w:r w:rsidR="0093603E">
        <w:rPr>
          <w:rFonts w:ascii="Times New Roman" w:eastAsia="Times New Roman" w:hAnsi="Times New Roman"/>
          <w:iCs/>
          <w:sz w:val="28"/>
          <w:szCs w:val="28"/>
          <w:lang w:eastAsia="ru-RU"/>
        </w:rPr>
        <w:t>исун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ок</w:t>
      </w:r>
      <w:r w:rsidR="0093603E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долж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е</w:t>
      </w:r>
      <w:r w:rsidR="009A51D6">
        <w:rPr>
          <w:rFonts w:ascii="Times New Roman" w:eastAsia="Times New Roman" w:hAnsi="Times New Roman"/>
          <w:iCs/>
          <w:sz w:val="28"/>
          <w:szCs w:val="28"/>
          <w:lang w:eastAsia="ru-RU"/>
        </w:rPr>
        <w:t>н</w:t>
      </w:r>
      <w:r w:rsidR="0093603E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иметь подрисуночную надпись и (при необходимости) сопутствующую и</w:t>
      </w:r>
      <w:r w:rsidR="0093603E">
        <w:rPr>
          <w:rFonts w:ascii="Times New Roman" w:eastAsia="Times New Roman" w:hAnsi="Times New Roman"/>
          <w:iCs/>
          <w:sz w:val="28"/>
          <w:szCs w:val="28"/>
          <w:lang w:eastAsia="ru-RU"/>
        </w:rPr>
        <w:t>н</w:t>
      </w:r>
      <w:r w:rsidR="0093603E">
        <w:rPr>
          <w:rFonts w:ascii="Times New Roman" w:eastAsia="Times New Roman" w:hAnsi="Times New Roman"/>
          <w:iCs/>
          <w:sz w:val="28"/>
          <w:szCs w:val="28"/>
          <w:lang w:eastAsia="ru-RU"/>
        </w:rPr>
        <w:t>формацию.</w:t>
      </w:r>
      <w:r w:rsidR="00EA10EA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2E5848">
        <w:rPr>
          <w:rFonts w:ascii="Times New Roman" w:eastAsia="Times New Roman" w:hAnsi="Times New Roman"/>
          <w:iCs/>
          <w:sz w:val="28"/>
          <w:szCs w:val="28"/>
          <w:lang w:eastAsia="ru-RU"/>
        </w:rPr>
        <w:t>Р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азмер по ширине до 8 см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с обтеканием </w:t>
      </w:r>
      <w:r w:rsidR="00791FB1" w:rsidRP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"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вокруг рамки</w:t>
      </w:r>
      <w:r w:rsidR="00791FB1" w:rsidRP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"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. Е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сли изображение получается мелким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, р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и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сун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о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к может быть </w:t>
      </w:r>
      <w:r w:rsidR="00791FB1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на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791FB1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всю ширину страницы 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(</w:t>
      </w:r>
      <w:r w:rsidR="00C558B1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до 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15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.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5</w:t>
      </w:r>
      <w:r w:rsidR="0095709A">
        <w:rPr>
          <w:rFonts w:ascii="Times New Roman" w:eastAsia="Times New Roman" w:hAnsi="Times New Roman"/>
          <w:iCs/>
          <w:sz w:val="28"/>
          <w:szCs w:val="28"/>
          <w:lang w:eastAsia="ru-RU"/>
        </w:rPr>
        <w:t> 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см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) с обтеканием </w:t>
      </w:r>
      <w:r w:rsidR="00791FB1" w:rsidRP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"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Сверху и снизу</w:t>
      </w:r>
      <w:r w:rsidR="00791FB1" w:rsidRP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"</w:t>
      </w:r>
      <w:r w:rsidR="00791FB1">
        <w:rPr>
          <w:rFonts w:ascii="Times New Roman" w:eastAsia="Times New Roman" w:hAnsi="Times New Roman"/>
          <w:iCs/>
          <w:sz w:val="28"/>
          <w:szCs w:val="28"/>
          <w:lang w:eastAsia="ru-RU"/>
        </w:rPr>
        <w:t>.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Толщина линий не менее 0,2</w:t>
      </w:r>
      <w:r w:rsidR="0095709A">
        <w:rPr>
          <w:rFonts w:ascii="Times New Roman" w:eastAsia="Times New Roman" w:hAnsi="Times New Roman"/>
          <w:iCs/>
          <w:sz w:val="28"/>
          <w:szCs w:val="28"/>
          <w:lang w:eastAsia="ru-RU"/>
        </w:rPr>
        <w:t> 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мм.</w:t>
      </w:r>
      <w:r w:rsidR="0006035C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Ра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з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решение не менее 300 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пикселей на дюйм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.</w:t>
      </w:r>
      <w:r w:rsidR="00EA10EA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На рис. 3-5 д</w:t>
      </w:r>
      <w:r w:rsidR="00EA10EA">
        <w:rPr>
          <w:rFonts w:ascii="Times New Roman" w:eastAsia="Times New Roman" w:hAnsi="Times New Roman"/>
          <w:iCs/>
          <w:sz w:val="28"/>
          <w:szCs w:val="28"/>
          <w:lang w:eastAsia="ru-RU"/>
        </w:rPr>
        <w:t>а</w:t>
      </w:r>
      <w:r w:rsidR="00EA10EA">
        <w:rPr>
          <w:rFonts w:ascii="Times New Roman" w:eastAsia="Times New Roman" w:hAnsi="Times New Roman"/>
          <w:iCs/>
          <w:sz w:val="28"/>
          <w:szCs w:val="28"/>
          <w:lang w:eastAsia="ru-RU"/>
        </w:rPr>
        <w:t>ны примеры оформл</w:t>
      </w:r>
      <w:r w:rsidR="00EA10EA">
        <w:rPr>
          <w:rFonts w:ascii="Times New Roman" w:eastAsia="Times New Roman" w:hAnsi="Times New Roman"/>
          <w:iCs/>
          <w:sz w:val="28"/>
          <w:szCs w:val="28"/>
          <w:lang w:eastAsia="ru-RU"/>
        </w:rPr>
        <w:t>е</w:t>
      </w:r>
      <w:r w:rsidR="00EA10EA">
        <w:rPr>
          <w:rFonts w:ascii="Times New Roman" w:eastAsia="Times New Roman" w:hAnsi="Times New Roman"/>
          <w:iCs/>
          <w:sz w:val="28"/>
          <w:szCs w:val="28"/>
          <w:lang w:eastAsia="ru-RU"/>
        </w:rPr>
        <w:t>ния рисунков.</w:t>
      </w:r>
    </w:p>
    <w:p w:rsidR="005838C9" w:rsidRDefault="004B5175" w:rsidP="002E584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Подписи к рисункам выполняются 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в следующем виде (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под рисунк</w:t>
      </w:r>
      <w:r w:rsidR="00BF6974">
        <w:rPr>
          <w:rFonts w:ascii="Times New Roman" w:eastAsia="Times New Roman" w:hAnsi="Times New Roman"/>
          <w:iCs/>
          <w:sz w:val="28"/>
          <w:szCs w:val="28"/>
          <w:lang w:eastAsia="ru-RU"/>
        </w:rPr>
        <w:t>о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м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).</w:t>
      </w:r>
      <w:r w:rsidRPr="00FA115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FA1151">
        <w:rPr>
          <w:rFonts w:ascii="Times New Roman" w:hAnsi="Times New Roman"/>
          <w:sz w:val="28"/>
          <w:szCs w:val="28"/>
        </w:rPr>
        <w:t>Основной текст: стиль – «Обычный»: гарн</w:t>
      </w:r>
      <w:r w:rsidRPr="00FA1151">
        <w:rPr>
          <w:rFonts w:ascii="Times New Roman" w:hAnsi="Times New Roman"/>
          <w:sz w:val="28"/>
          <w:szCs w:val="28"/>
        </w:rPr>
        <w:t>и</w:t>
      </w:r>
      <w:r w:rsidRPr="00FA1151">
        <w:rPr>
          <w:rFonts w:ascii="Times New Roman" w:hAnsi="Times New Roman"/>
          <w:sz w:val="28"/>
          <w:szCs w:val="28"/>
        </w:rPr>
        <w:t xml:space="preserve">тура (шрифт) </w:t>
      </w:r>
      <w:proofErr w:type="spellStart"/>
      <w:r w:rsidRPr="00FA1151">
        <w:rPr>
          <w:rFonts w:ascii="Times New Roman" w:hAnsi="Times New Roman"/>
          <w:sz w:val="28"/>
          <w:szCs w:val="28"/>
        </w:rPr>
        <w:t>Times</w:t>
      </w:r>
      <w:proofErr w:type="spellEnd"/>
      <w:r w:rsidRPr="00FA115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A1151">
        <w:rPr>
          <w:rFonts w:ascii="Times New Roman" w:hAnsi="Times New Roman"/>
          <w:sz w:val="28"/>
          <w:szCs w:val="28"/>
        </w:rPr>
        <w:t>New</w:t>
      </w:r>
      <w:proofErr w:type="spellEnd"/>
      <w:r w:rsidRPr="00FA115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A1151">
        <w:rPr>
          <w:rFonts w:ascii="Times New Roman" w:hAnsi="Times New Roman"/>
          <w:sz w:val="28"/>
          <w:szCs w:val="28"/>
        </w:rPr>
        <w:t>Roman</w:t>
      </w:r>
      <w:proofErr w:type="spellEnd"/>
      <w:r w:rsidRPr="00FA1151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A1151">
        <w:rPr>
          <w:rFonts w:ascii="Times New Roman" w:hAnsi="Times New Roman"/>
          <w:sz w:val="28"/>
          <w:szCs w:val="28"/>
        </w:rPr>
        <w:t>Cyr</w:t>
      </w:r>
      <w:proofErr w:type="spellEnd"/>
      <w:r w:rsidRPr="00FA1151">
        <w:rPr>
          <w:rFonts w:ascii="Times New Roman" w:hAnsi="Times New Roman"/>
          <w:sz w:val="28"/>
          <w:szCs w:val="28"/>
        </w:rPr>
        <w:t>), кегл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FA1151">
        <w:rPr>
          <w:rFonts w:ascii="Times New Roman" w:hAnsi="Times New Roman"/>
          <w:sz w:val="28"/>
          <w:szCs w:val="28"/>
        </w:rPr>
        <w:t>(размер) 1</w:t>
      </w:r>
      <w:r>
        <w:rPr>
          <w:rFonts w:ascii="Times New Roman" w:hAnsi="Times New Roman"/>
          <w:sz w:val="28"/>
          <w:szCs w:val="28"/>
        </w:rPr>
        <w:t>2</w:t>
      </w:r>
      <w:r w:rsidRPr="00FA1151">
        <w:rPr>
          <w:rFonts w:ascii="Times New Roman" w:hAnsi="Times New Roman"/>
          <w:sz w:val="28"/>
          <w:szCs w:val="28"/>
        </w:rPr>
        <w:t xml:space="preserve"> пунктов, абзацный о</w:t>
      </w:r>
      <w:r w:rsidRPr="00FA1151">
        <w:rPr>
          <w:rFonts w:ascii="Times New Roman" w:hAnsi="Times New Roman"/>
          <w:sz w:val="28"/>
          <w:szCs w:val="28"/>
        </w:rPr>
        <w:t>т</w:t>
      </w:r>
      <w:r w:rsidRPr="00FA1151">
        <w:rPr>
          <w:rFonts w:ascii="Times New Roman" w:hAnsi="Times New Roman"/>
          <w:sz w:val="28"/>
          <w:szCs w:val="28"/>
        </w:rPr>
        <w:t>ступ – 0, через 1 интервал, выравнивание –</w:t>
      </w:r>
      <w:r>
        <w:rPr>
          <w:rFonts w:ascii="Times New Roman" w:hAnsi="Times New Roman"/>
          <w:sz w:val="28"/>
          <w:szCs w:val="28"/>
        </w:rPr>
        <w:t xml:space="preserve"> 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по центру, отступ до и после абзаца – 3 пункта, точка в конце не ставится.</w:t>
      </w:r>
      <w:proofErr w:type="gramEnd"/>
      <w:r w:rsidRPr="004B5175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5838C9">
        <w:rPr>
          <w:rFonts w:ascii="Times New Roman" w:eastAsia="Times New Roman" w:hAnsi="Times New Roman"/>
          <w:iCs/>
          <w:sz w:val="28"/>
          <w:szCs w:val="28"/>
          <w:lang w:eastAsia="ru-RU"/>
        </w:rPr>
        <w:t>Рисунок должен располагаться рядом или ниже по тексту после его первого упоминания.</w:t>
      </w:r>
      <w:r w:rsidR="009A51D6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</w:p>
    <w:p w:rsidR="00EA10EA" w:rsidRDefault="002E5848" w:rsidP="002E584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Если имеется несколько рисунков, объединенных одной </w:t>
      </w:r>
      <w:r w:rsidR="00685341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подрисуночной 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по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д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писью</w:t>
      </w:r>
      <w:r w:rsidR="00EC7D93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(см., например, рис. 4, рис. 5)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, они обозначаются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русскими строчными 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lastRenderedPageBreak/>
        <w:t xml:space="preserve">буквами: </w:t>
      </w:r>
      <w:r w:rsidRPr="003C2446"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а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, </w:t>
      </w:r>
      <w:proofErr w:type="gramStart"/>
      <w:r w:rsidRPr="003C2446"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б</w:t>
      </w:r>
      <w:proofErr w:type="gramEnd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, </w:t>
      </w:r>
      <w:r w:rsidRPr="003C2446"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в</w:t>
      </w:r>
      <w:r w:rsidR="00EC7D93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и т. д. </w:t>
      </w:r>
      <w:r w:rsidR="00C558B1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Пояснения к отдельным элементам рисунка </w:t>
      </w:r>
      <w:r w:rsidR="00FB23CD">
        <w:rPr>
          <w:rFonts w:ascii="Times New Roman" w:eastAsia="Times New Roman" w:hAnsi="Times New Roman"/>
          <w:iCs/>
          <w:sz w:val="28"/>
          <w:szCs w:val="28"/>
          <w:lang w:eastAsia="ru-RU"/>
        </w:rPr>
        <w:t>должны</w:t>
      </w:r>
      <w:r w:rsidR="00C558B1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быть введены в подрисуночную </w:t>
      </w:r>
      <w:r w:rsidR="00BA3D16">
        <w:rPr>
          <w:rFonts w:ascii="Times New Roman" w:eastAsia="Times New Roman" w:hAnsi="Times New Roman"/>
          <w:iCs/>
          <w:sz w:val="28"/>
          <w:szCs w:val="28"/>
          <w:lang w:eastAsia="ru-RU"/>
        </w:rPr>
        <w:t>под</w:t>
      </w:r>
      <w:r w:rsidR="00C558B1">
        <w:rPr>
          <w:rFonts w:ascii="Times New Roman" w:eastAsia="Times New Roman" w:hAnsi="Times New Roman"/>
          <w:iCs/>
          <w:sz w:val="28"/>
          <w:szCs w:val="28"/>
          <w:lang w:eastAsia="ru-RU"/>
        </w:rPr>
        <w:t>пись</w:t>
      </w:r>
      <w:r w:rsidR="00BF6974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. </w:t>
      </w:r>
      <w:r w:rsidR="00685341">
        <w:rPr>
          <w:rFonts w:ascii="Times New Roman" w:eastAsia="Times New Roman" w:hAnsi="Times New Roman"/>
          <w:iCs/>
          <w:sz w:val="28"/>
          <w:szCs w:val="28"/>
          <w:lang w:eastAsia="ru-RU"/>
        </w:rPr>
        <w:t>На каждый рисунок должна быть ссылка в тексте</w:t>
      </w:r>
      <w:r w:rsidR="00F55C82">
        <w:rPr>
          <w:rFonts w:ascii="Times New Roman" w:eastAsia="Times New Roman" w:hAnsi="Times New Roman"/>
          <w:iCs/>
          <w:sz w:val="28"/>
          <w:szCs w:val="28"/>
          <w:lang w:eastAsia="ru-RU"/>
        </w:rPr>
        <w:t>,</w:t>
      </w:r>
      <w:r w:rsidR="00685341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и дано его описание. П</w:t>
      </w:r>
      <w:r w:rsidR="00BF6974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одрисуночная </w:t>
      </w:r>
      <w:r w:rsidR="00685341">
        <w:rPr>
          <w:rFonts w:ascii="Times New Roman" w:eastAsia="Times New Roman" w:hAnsi="Times New Roman"/>
          <w:iCs/>
          <w:sz w:val="28"/>
          <w:szCs w:val="28"/>
          <w:lang w:eastAsia="ru-RU"/>
        </w:rPr>
        <w:t>по</w:t>
      </w:r>
      <w:r w:rsidR="00BF6974">
        <w:rPr>
          <w:rFonts w:ascii="Times New Roman" w:eastAsia="Times New Roman" w:hAnsi="Times New Roman"/>
          <w:iCs/>
          <w:sz w:val="28"/>
          <w:szCs w:val="28"/>
          <w:lang w:eastAsia="ru-RU"/>
        </w:rPr>
        <w:t>дпись не освобождает от нео</w:t>
      </w:r>
      <w:r w:rsidR="00BF6974">
        <w:rPr>
          <w:rFonts w:ascii="Times New Roman" w:eastAsia="Times New Roman" w:hAnsi="Times New Roman"/>
          <w:iCs/>
          <w:sz w:val="28"/>
          <w:szCs w:val="28"/>
          <w:lang w:eastAsia="ru-RU"/>
        </w:rPr>
        <w:t>б</w:t>
      </w:r>
      <w:r w:rsidR="00BF6974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ходимости </w:t>
      </w:r>
      <w:r w:rsidR="00685341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ссылки на каждый рисунок и его </w:t>
      </w:r>
      <w:r w:rsidR="00BF6974">
        <w:rPr>
          <w:rFonts w:ascii="Times New Roman" w:eastAsia="Times New Roman" w:hAnsi="Times New Roman"/>
          <w:iCs/>
          <w:sz w:val="28"/>
          <w:szCs w:val="28"/>
          <w:lang w:eastAsia="ru-RU"/>
        </w:rPr>
        <w:t>описания</w:t>
      </w:r>
      <w:r w:rsidR="00685341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в тексте.</w:t>
      </w:r>
    </w:p>
    <w:p w:rsidR="001B3180" w:rsidRDefault="0056727A" w:rsidP="002E584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0" wp14:anchorId="301E5EA9" wp14:editId="1822527D">
                <wp:simplePos x="0" y="0"/>
                <wp:positionH relativeFrom="column">
                  <wp:posOffset>178435</wp:posOffset>
                </wp:positionH>
                <wp:positionV relativeFrom="page">
                  <wp:posOffset>1960880</wp:posOffset>
                </wp:positionV>
                <wp:extent cx="5780405" cy="5613400"/>
                <wp:effectExtent l="0" t="0" r="0" b="6350"/>
                <wp:wrapTopAndBottom/>
                <wp:docPr id="9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80405" cy="561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Pr="006A6E53" w:rsidRDefault="00646577" w:rsidP="0056727A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A6E53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а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) </w:t>
                            </w:r>
                            <w:r w:rsidRPr="006A6E53"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6E45EF55" wp14:editId="0BFB8751">
                                  <wp:extent cx="4404119" cy="2211573"/>
                                  <wp:effectExtent l="0" t="0" r="0" b="0"/>
                                  <wp:docPr id="8" name="Рисунок 8" descr="Ris_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Ris_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413177" cy="22161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6A6E53" w:rsidRDefault="00646577" w:rsidP="0056727A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A6E53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б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) </w:t>
                            </w:r>
                            <w:r w:rsidRPr="006A6E53"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4B82F695" wp14:editId="7A3A88E5">
                                  <wp:extent cx="4284921" cy="1562786"/>
                                  <wp:effectExtent l="0" t="0" r="1905" b="0"/>
                                  <wp:docPr id="7" name="Рисунок 7" descr="Ris_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Ris_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84934" cy="15627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ED0C11" w:rsidRDefault="00646577" w:rsidP="0056727A">
                            <w:pPr>
                              <w:spacing w:before="120"/>
                              <w:ind w:left="301" w:right="678" w:firstLine="266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6A6E53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Рис. 4. Распределение </w:t>
                            </w:r>
                            <w:proofErr w:type="gramStart"/>
                            <w:r w:rsidRPr="006A6E53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плотности</w:t>
                            </w:r>
                            <w:proofErr w:type="gramEnd"/>
                            <w:r w:rsidRPr="006A6E53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 в сечении цилиндрической неоднородн</w:t>
                            </w:r>
                            <w:r w:rsidRPr="006A6E53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о</w:t>
                            </w:r>
                            <w:r w:rsidRPr="006A6E53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сти полученное из теневых картин, с использованием алгоритма на основе обратного (обращенного) преобразования Радона</w:t>
                            </w:r>
                            <w:r w:rsidRPr="00ED0C11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:rsidR="00646577" w:rsidRPr="00ED0C11" w:rsidRDefault="00646577" w:rsidP="0056727A">
                            <w:pPr>
                              <w:spacing w:line="240" w:lineRule="auto"/>
                              <w:ind w:left="301" w:right="680" w:firstLine="266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A6E53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а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с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интезированное изображение цилиндра и результат обработки с и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с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пользованием 1, 2, 4, 8, 32, 128 ракурсов просвечивания, соответственно</w:t>
                            </w:r>
                            <w:r w:rsidRPr="00ED0C11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</w:p>
                          <w:p w:rsidR="00646577" w:rsidRPr="006A6E53" w:rsidRDefault="00646577" w:rsidP="0056727A">
                            <w:pPr>
                              <w:ind w:left="300" w:right="678" w:firstLine="266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A6E53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б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с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лева направо: теневое изображение сверхзвуковой струи; </w:t>
                            </w:r>
                            <w:proofErr w:type="spellStart"/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симметриз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о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ванное</w:t>
                            </w:r>
                            <w:proofErr w:type="spellEnd"/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изображение; сечение струи, полученное в результате обработки; п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о</w:t>
                            </w:r>
                            <w:r w:rsidRPr="006A6E5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ловинное изображение сечения, совмещенное с изображением струи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" o:spid="_x0000_s1028" type="#_x0000_t202" style="position:absolute;left:0;text-align:left;margin-left:14.05pt;margin-top:154.4pt;width:455.15pt;height:442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" o:allowoverlap="f" filled="f" stroked="f">
                <v:textbox inset=".5mm,.3mm,.5mm,.3mm">
                  <w:txbxContent>
                    <w:p w:rsidR="00646577" w:rsidRPr="006A6E53" w:rsidRDefault="00646577" w:rsidP="0056727A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6A6E53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а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) </w:t>
                      </w:r>
                      <w:r w:rsidRPr="006A6E53">
                        <w:rPr>
                          <w:rFonts w:ascii="Times New Roman" w:hAnsi="Times New Roman"/>
                          <w:noProof/>
                          <w:sz w:val="24"/>
                          <w:szCs w:val="24"/>
                          <w:lang w:eastAsia="ru-RU"/>
                        </w:rPr>
                        <w:drawing>
                          <wp:inline distT="0" distB="0" distL="0" distR="0" wp14:anchorId="6E45EF55" wp14:editId="0BFB8751">
                            <wp:extent cx="4404119" cy="2211573"/>
                            <wp:effectExtent l="0" t="0" r="0" b="0"/>
                            <wp:docPr id="8" name="Рисунок 8" descr="Ris_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Ris_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413177" cy="221612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6A6E53" w:rsidRDefault="00646577" w:rsidP="0056727A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6A6E53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б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) </w:t>
                      </w:r>
                      <w:r w:rsidRPr="006A6E53">
                        <w:rPr>
                          <w:rFonts w:ascii="Times New Roman" w:hAnsi="Times New Roman"/>
                          <w:noProof/>
                          <w:sz w:val="24"/>
                          <w:szCs w:val="24"/>
                          <w:lang w:eastAsia="ru-RU"/>
                        </w:rPr>
                        <w:drawing>
                          <wp:inline distT="0" distB="0" distL="0" distR="0" wp14:anchorId="4B82F695" wp14:editId="7A3A88E5">
                            <wp:extent cx="4284921" cy="1562786"/>
                            <wp:effectExtent l="0" t="0" r="1905" b="0"/>
                            <wp:docPr id="7" name="Рисунок 7" descr="Ris_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Ris_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84934" cy="15627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ED0C11" w:rsidRDefault="00646577" w:rsidP="0056727A">
                      <w:pPr>
                        <w:spacing w:before="120"/>
                        <w:ind w:left="301" w:right="678" w:firstLine="266"/>
                        <w:jc w:val="center"/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</w:pPr>
                      <w:r w:rsidRPr="006A6E53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Рис. 4. Распределение </w:t>
                      </w:r>
                      <w:proofErr w:type="gramStart"/>
                      <w:r w:rsidRPr="006A6E53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плотности</w:t>
                      </w:r>
                      <w:proofErr w:type="gramEnd"/>
                      <w:r w:rsidRPr="006A6E53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 в сечении цилиндрической неоднородн</w:t>
                      </w:r>
                      <w:r w:rsidRPr="006A6E53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о</w:t>
                      </w:r>
                      <w:r w:rsidRPr="006A6E53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сти полученное из теневых картин, с использованием алгоритма на основе обратного (обращенного) преобразования Радона</w:t>
                      </w:r>
                      <w:r w:rsidRPr="00ED0C11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:</w:t>
                      </w:r>
                    </w:p>
                    <w:p w:rsidR="00646577" w:rsidRPr="00ED0C11" w:rsidRDefault="00646577" w:rsidP="0056727A">
                      <w:pPr>
                        <w:spacing w:line="240" w:lineRule="auto"/>
                        <w:ind w:left="301" w:right="680" w:firstLine="266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6A6E53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а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)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с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интезированное изображение цилиндра и результат обработки с и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с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пользованием 1, 2, 4, 8, 32, 128 ракурсов просвечивания, соответственно</w:t>
                      </w:r>
                      <w:r w:rsidRPr="00ED0C11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</w:p>
                    <w:p w:rsidR="00646577" w:rsidRPr="006A6E53" w:rsidRDefault="00646577" w:rsidP="0056727A">
                      <w:pPr>
                        <w:ind w:left="300" w:right="678" w:firstLine="266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6A6E53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б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)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с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лева направо: теневое изображение сверхзвуковой струи; </w:t>
                      </w:r>
                      <w:proofErr w:type="spellStart"/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симметриз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о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ванное</w:t>
                      </w:r>
                      <w:proofErr w:type="spellEnd"/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изображение; сечение струи, полученное в результате обработки; п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о</w:t>
                      </w:r>
                      <w:r w:rsidRPr="006A6E53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ловинное изображение сечения, совмещенное с изображением струи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>На графиках в обязательном порядке должны быть указаны единицы измер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>е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>ния по осям с их размерностью</w:t>
      </w:r>
      <w:r w:rsidR="00BA3D16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и отображена координатная сетка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>. Не увлека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>й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тесь </w:t>
      </w:r>
      <w:r w:rsidR="00BA3D16">
        <w:rPr>
          <w:rFonts w:ascii="Times New Roman" w:eastAsia="Times New Roman" w:hAnsi="Times New Roman"/>
          <w:iCs/>
          <w:sz w:val="28"/>
          <w:szCs w:val="28"/>
          <w:lang w:eastAsia="ru-RU"/>
        </w:rPr>
        <w:t>размножением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однотипных графиков на </w:t>
      </w:r>
      <w:r w:rsidR="00BA3D16">
        <w:rPr>
          <w:rFonts w:ascii="Times New Roman" w:eastAsia="Times New Roman" w:hAnsi="Times New Roman"/>
          <w:iCs/>
          <w:sz w:val="28"/>
          <w:szCs w:val="28"/>
          <w:lang w:eastAsia="ru-RU"/>
        </w:rPr>
        <w:t>отдельных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рисунках без необх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>о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>димости. Это неоправданно увеличивает объем рукописи и затрудняет инте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>р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>претацию и сравнение результатов по измерению одного и того же параметра</w:t>
      </w:r>
      <w:r w:rsidR="00BA3D16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при разных условиях эксперимента</w:t>
      </w:r>
      <w:r w:rsidR="001B3180">
        <w:rPr>
          <w:rFonts w:ascii="Times New Roman" w:eastAsia="Times New Roman" w:hAnsi="Times New Roman"/>
          <w:iCs/>
          <w:sz w:val="28"/>
          <w:szCs w:val="28"/>
          <w:lang w:eastAsia="ru-RU"/>
        </w:rPr>
        <w:t>.</w:t>
      </w:r>
    </w:p>
    <w:p w:rsidR="002E5848" w:rsidRDefault="0056727A" w:rsidP="002E584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36195" distR="36195" simplePos="0" relativeHeight="251680768" behindDoc="0" locked="0" layoutInCell="0" allowOverlap="0" wp14:anchorId="5A635F20" wp14:editId="314530B5">
                <wp:simplePos x="0" y="0"/>
                <wp:positionH relativeFrom="column">
                  <wp:posOffset>2816225</wp:posOffset>
                </wp:positionH>
                <wp:positionV relativeFrom="page">
                  <wp:posOffset>6628765</wp:posOffset>
                </wp:positionV>
                <wp:extent cx="3272155" cy="2136775"/>
                <wp:effectExtent l="0" t="0" r="4445" b="0"/>
                <wp:wrapSquare wrapText="bothSides"/>
                <wp:docPr id="13" name="Поле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2155" cy="2136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Ind w:w="28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1947"/>
                              <w:gridCol w:w="1134"/>
                              <w:gridCol w:w="1701"/>
                            </w:tblGrid>
                            <w:tr w:rsidR="00646577" w:rsidRPr="00082CCA" w:rsidTr="001B76EF">
                              <w:trPr>
                                <w:jc w:val="center"/>
                              </w:trPr>
                              <w:tc>
                                <w:tcPr>
                                  <w:tcW w:w="4782" w:type="dxa"/>
                                  <w:gridSpan w:val="3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  <w:vAlign w:val="center"/>
                                </w:tcPr>
                                <w:p w:rsidR="00646577" w:rsidRPr="00082CCA" w:rsidRDefault="00646577" w:rsidP="000C46BC">
                                  <w:pPr>
                                    <w:tabs>
                                      <w:tab w:val="left" w:pos="1001"/>
                                    </w:tabs>
                                    <w:spacing w:before="120"/>
                                    <w:jc w:val="left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Таблица 1. Характерные размеры (радиусы) </w:t>
                                  </w:r>
                                  <w:r w:rsidRPr="001B76EF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r</w:t>
                                  </w:r>
                                  <w:r w:rsidRPr="001B76EF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и концентрация</w:t>
                                  </w:r>
                                  <w:r w:rsidRPr="001B76EF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частиц </w:t>
                                  </w:r>
                                  <w:r w:rsidRPr="001B76EF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C</w:t>
                                  </w:r>
                                  <w:r w:rsidRPr="001B76EF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в атмосфере </w:t>
                                  </w:r>
                                </w:p>
                              </w:tc>
                            </w:tr>
                            <w:tr w:rsidR="00646577" w:rsidRPr="00082CCA" w:rsidTr="00082CCA">
                              <w:trPr>
                                <w:jc w:val="center"/>
                              </w:trPr>
                              <w:tc>
                                <w:tcPr>
                                  <w:tcW w:w="1947" w:type="dxa"/>
                                  <w:vAlign w:val="center"/>
                                </w:tcPr>
                                <w:p w:rsidR="00646577" w:rsidRPr="00082CCA" w:rsidRDefault="00646577" w:rsidP="00082CCA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Тип рассеива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ю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щих частиц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646577" w:rsidRDefault="00646577" w:rsidP="00082CCA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Радиус</w:t>
                                  </w:r>
                                </w:p>
                                <w:p w:rsidR="00646577" w:rsidRPr="00082CCA" w:rsidRDefault="00646577" w:rsidP="00082CCA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r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, мкм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vAlign w:val="center"/>
                                </w:tcPr>
                                <w:p w:rsidR="00646577" w:rsidRDefault="00646577" w:rsidP="00082CCA">
                                  <w:pPr>
                                    <w:tabs>
                                      <w:tab w:val="left" w:pos="1001"/>
                                    </w:tabs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Концентр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ация</w:t>
                                  </w:r>
                                </w:p>
                                <w:p w:rsidR="00646577" w:rsidRPr="00082CCA" w:rsidRDefault="00646577" w:rsidP="00082CCA">
                                  <w:pPr>
                                    <w:tabs>
                                      <w:tab w:val="left" w:pos="1001"/>
                                    </w:tabs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C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 xml:space="preserve">, 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см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–3</w:t>
                                  </w:r>
                                </w:p>
                              </w:tc>
                            </w:tr>
                            <w:tr w:rsidR="00646577" w:rsidRPr="00082CCA" w:rsidTr="00082CCA">
                              <w:trPr>
                                <w:jc w:val="center"/>
                              </w:trPr>
                              <w:tc>
                                <w:tcPr>
                                  <w:tcW w:w="1947" w:type="dxa"/>
                                  <w:vAlign w:val="center"/>
                                </w:tcPr>
                                <w:p w:rsidR="00646577" w:rsidRDefault="00646577" w:rsidP="00082CCA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Молекулы</w:t>
                                  </w:r>
                                </w:p>
                                <w:p w:rsidR="00646577" w:rsidRPr="00082CCA" w:rsidRDefault="00646577" w:rsidP="00082CCA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воздуха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646577" w:rsidRPr="00082CCA" w:rsidRDefault="00646577" w:rsidP="00082CCA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–4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vAlign w:val="center"/>
                                </w:tcPr>
                                <w:p w:rsidR="00646577" w:rsidRPr="00082CCA" w:rsidRDefault="00646577" w:rsidP="00082CCA">
                                  <w:pPr>
                                    <w:tabs>
                                      <w:tab w:val="left" w:pos="1001"/>
                                    </w:tabs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sym w:font="Symbol" w:char="F0D7"/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19</w:t>
                                  </w:r>
                                </w:p>
                              </w:tc>
                            </w:tr>
                            <w:tr w:rsidR="00646577" w:rsidRPr="00082CCA" w:rsidTr="00082CCA">
                              <w:trPr>
                                <w:jc w:val="center"/>
                              </w:trPr>
                              <w:tc>
                                <w:tcPr>
                                  <w:tcW w:w="1947" w:type="dxa"/>
                                  <w:vAlign w:val="center"/>
                                </w:tcPr>
                                <w:p w:rsidR="00646577" w:rsidRPr="00082CCA" w:rsidRDefault="00646577" w:rsidP="00082CCA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Частицы дымки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646577" w:rsidRPr="00082CCA" w:rsidRDefault="00646577" w:rsidP="000C46BC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–2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-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,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vAlign w:val="center"/>
                                </w:tcPr>
                                <w:p w:rsidR="00646577" w:rsidRPr="00082CCA" w:rsidRDefault="00646577" w:rsidP="000C46BC">
                                  <w:pPr>
                                    <w:tabs>
                                      <w:tab w:val="left" w:pos="1001"/>
                                    </w:tabs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-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646577" w:rsidRPr="00082CCA" w:rsidTr="00082CCA">
                              <w:trPr>
                                <w:jc w:val="center"/>
                              </w:trPr>
                              <w:tc>
                                <w:tcPr>
                                  <w:tcW w:w="1947" w:type="dxa"/>
                                  <w:vAlign w:val="center"/>
                                </w:tcPr>
                                <w:p w:rsidR="00646577" w:rsidRPr="00082CCA" w:rsidRDefault="00646577" w:rsidP="00082CCA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Капли тумана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646577" w:rsidRPr="00082CCA" w:rsidRDefault="00646577" w:rsidP="000C46BC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,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-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vAlign w:val="center"/>
                                </w:tcPr>
                                <w:p w:rsidR="00646577" w:rsidRPr="00082CCA" w:rsidRDefault="00646577" w:rsidP="000C46BC">
                                  <w:pPr>
                                    <w:tabs>
                                      <w:tab w:val="left" w:pos="1001"/>
                                    </w:tabs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-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646577" w:rsidRPr="00082CCA" w:rsidTr="00082CCA">
                              <w:trPr>
                                <w:jc w:val="center"/>
                              </w:trPr>
                              <w:tc>
                                <w:tcPr>
                                  <w:tcW w:w="1947" w:type="dxa"/>
                                  <w:vAlign w:val="center"/>
                                </w:tcPr>
                                <w:p w:rsidR="00646577" w:rsidRPr="00082CCA" w:rsidRDefault="00646577" w:rsidP="00082CCA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Капли облаков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646577" w:rsidRPr="00082CCA" w:rsidRDefault="00646577" w:rsidP="000C46BC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,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-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vAlign w:val="center"/>
                                </w:tcPr>
                                <w:p w:rsidR="00646577" w:rsidRPr="00082CCA" w:rsidRDefault="00646577" w:rsidP="000C46BC">
                                  <w:pPr>
                                    <w:tabs>
                                      <w:tab w:val="left" w:pos="1001"/>
                                    </w:tabs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0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-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646577" w:rsidRPr="00082CCA" w:rsidTr="00082CCA">
                              <w:trPr>
                                <w:jc w:val="center"/>
                              </w:trPr>
                              <w:tc>
                                <w:tcPr>
                                  <w:tcW w:w="1947" w:type="dxa"/>
                                  <w:vAlign w:val="center"/>
                                </w:tcPr>
                                <w:p w:rsidR="00646577" w:rsidRPr="00082CCA" w:rsidRDefault="00646577" w:rsidP="00082CCA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Капли дождя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646577" w:rsidRPr="00082CCA" w:rsidRDefault="00646577" w:rsidP="000C46BC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–2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-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vAlign w:val="center"/>
                                </w:tcPr>
                                <w:p w:rsidR="00646577" w:rsidRPr="00082CCA" w:rsidRDefault="00646577" w:rsidP="000C46BC">
                                  <w:pPr>
                                    <w:tabs>
                                      <w:tab w:val="left" w:pos="1001"/>
                                    </w:tabs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</w:pP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–2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-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  <w:r w:rsidRPr="00082CC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–5</w:t>
                                  </w:r>
                                </w:p>
                              </w:tc>
                            </w:tr>
                          </w:tbl>
                          <w:p w:rsidR="00646577" w:rsidRPr="00082CCA" w:rsidRDefault="00646577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3" o:spid="_x0000_s1029" type="#_x0000_t202" style="position:absolute;left:0;text-align:left;margin-left:221.75pt;margin-top:521.95pt;width:257.65pt;height:168.25pt;z-index:251680768;visibility:visible;mso-wrap-style:square;mso-width-percent:0;mso-height-percent:0;mso-wrap-distance-left:2.85pt;mso-wrap-distance-top:0;mso-wrap-distance-right:2.85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" o:allowincell="f" o:allowoverlap="f" fillcolor="white [3201]" stroked="f" strokeweight=".5pt">
                <v:textbox>
                  <w:txbxContent>
                    <w:tbl>
                      <w:tblPr>
                        <w:tblW w:w="0" w:type="auto"/>
                        <w:jc w:val="center"/>
                        <w:tblInd w:w="28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1947"/>
                        <w:gridCol w:w="1134"/>
                        <w:gridCol w:w="1701"/>
                      </w:tblGrid>
                      <w:tr w:rsidR="00646577" w:rsidRPr="00082CCA" w:rsidTr="001B76EF">
                        <w:trPr>
                          <w:jc w:val="center"/>
                        </w:trPr>
                        <w:tc>
                          <w:tcPr>
                            <w:tcW w:w="4782" w:type="dxa"/>
                            <w:gridSpan w:val="3"/>
                            <w:tcBorders>
                              <w:top w:val="nil"/>
                              <w:left w:val="nil"/>
                              <w:right w:val="nil"/>
                            </w:tcBorders>
                            <w:vAlign w:val="center"/>
                          </w:tcPr>
                          <w:p w:rsidR="00646577" w:rsidRPr="00082CCA" w:rsidRDefault="00646577" w:rsidP="000C46BC">
                            <w:pPr>
                              <w:tabs>
                                <w:tab w:val="left" w:pos="1001"/>
                              </w:tabs>
                              <w:spacing w:before="120"/>
                              <w:jc w:val="left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Таблица 1. Характерные размеры (радиусы) </w:t>
                            </w:r>
                            <w:r w:rsidRPr="001B76EF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r</w:t>
                            </w:r>
                            <w:r w:rsidRPr="001B76EF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и концентрация</w:t>
                            </w:r>
                            <w:r w:rsidRPr="001B76EF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частиц </w:t>
                            </w:r>
                            <w:r w:rsidRPr="001B76EF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C</w:t>
                            </w:r>
                            <w:r w:rsidRPr="001B76EF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в атмосфере </w:t>
                            </w:r>
                          </w:p>
                        </w:tc>
                      </w:tr>
                      <w:tr w:rsidR="00646577" w:rsidRPr="00082CCA" w:rsidTr="00082CCA">
                        <w:trPr>
                          <w:jc w:val="center"/>
                        </w:trPr>
                        <w:tc>
                          <w:tcPr>
                            <w:tcW w:w="1947" w:type="dxa"/>
                            <w:vAlign w:val="center"/>
                          </w:tcPr>
                          <w:p w:rsidR="00646577" w:rsidRPr="00082CCA" w:rsidRDefault="00646577" w:rsidP="00082CCA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Тип рассеива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ю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щих частиц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646577" w:rsidRDefault="00646577" w:rsidP="00082CCA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Радиус</w:t>
                            </w:r>
                          </w:p>
                          <w:p w:rsidR="00646577" w:rsidRPr="00082CCA" w:rsidRDefault="00646577" w:rsidP="00082CCA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r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, мкм</w:t>
                            </w:r>
                          </w:p>
                        </w:tc>
                        <w:tc>
                          <w:tcPr>
                            <w:tcW w:w="1701" w:type="dxa"/>
                            <w:vAlign w:val="center"/>
                          </w:tcPr>
                          <w:p w:rsidR="00646577" w:rsidRDefault="00646577" w:rsidP="00082CCA">
                            <w:pPr>
                              <w:tabs>
                                <w:tab w:val="left" w:pos="1001"/>
                              </w:tabs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Концентр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ация</w:t>
                            </w:r>
                          </w:p>
                          <w:p w:rsidR="00646577" w:rsidRPr="00082CCA" w:rsidRDefault="00646577" w:rsidP="00082CCA">
                            <w:pPr>
                              <w:tabs>
                                <w:tab w:val="left" w:pos="1001"/>
                              </w:tabs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  <w:t xml:space="preserve">, 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см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  <w:t>–3</w:t>
                            </w:r>
                          </w:p>
                        </w:tc>
                      </w:tr>
                      <w:tr w:rsidR="00646577" w:rsidRPr="00082CCA" w:rsidTr="00082CCA">
                        <w:trPr>
                          <w:jc w:val="center"/>
                        </w:trPr>
                        <w:tc>
                          <w:tcPr>
                            <w:tcW w:w="1947" w:type="dxa"/>
                            <w:vAlign w:val="center"/>
                          </w:tcPr>
                          <w:p w:rsidR="00646577" w:rsidRDefault="00646577" w:rsidP="00082CCA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Молекулы</w:t>
                            </w:r>
                          </w:p>
                          <w:p w:rsidR="00646577" w:rsidRPr="00082CCA" w:rsidRDefault="00646577" w:rsidP="00082CCA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воздуха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646577" w:rsidRPr="00082CCA" w:rsidRDefault="00646577" w:rsidP="00082CCA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  <w:t>–4</w:t>
                            </w:r>
                          </w:p>
                        </w:tc>
                        <w:tc>
                          <w:tcPr>
                            <w:tcW w:w="1701" w:type="dxa"/>
                            <w:vAlign w:val="center"/>
                          </w:tcPr>
                          <w:p w:rsidR="00646577" w:rsidRPr="00082CCA" w:rsidRDefault="00646577" w:rsidP="00082CCA">
                            <w:pPr>
                              <w:tabs>
                                <w:tab w:val="left" w:pos="1001"/>
                              </w:tabs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sym w:font="Symbol" w:char="F0D7"/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  <w:t>19</w:t>
                            </w:r>
                          </w:p>
                        </w:tc>
                      </w:tr>
                      <w:tr w:rsidR="00646577" w:rsidRPr="00082CCA" w:rsidTr="00082CCA">
                        <w:trPr>
                          <w:jc w:val="center"/>
                        </w:trPr>
                        <w:tc>
                          <w:tcPr>
                            <w:tcW w:w="1947" w:type="dxa"/>
                            <w:vAlign w:val="center"/>
                          </w:tcPr>
                          <w:p w:rsidR="00646577" w:rsidRPr="00082CCA" w:rsidRDefault="00646577" w:rsidP="00082CCA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Частицы дымки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646577" w:rsidRPr="00082CCA" w:rsidRDefault="00646577" w:rsidP="000C46BC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  <w:t>–2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-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,0</w:t>
                            </w:r>
                          </w:p>
                        </w:tc>
                        <w:tc>
                          <w:tcPr>
                            <w:tcW w:w="1701" w:type="dxa"/>
                            <w:vAlign w:val="center"/>
                          </w:tcPr>
                          <w:p w:rsidR="00646577" w:rsidRPr="00082CCA" w:rsidRDefault="00646577" w:rsidP="000C46BC">
                            <w:pPr>
                              <w:tabs>
                                <w:tab w:val="left" w:pos="1001"/>
                              </w:tabs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-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</w:p>
                        </w:tc>
                      </w:tr>
                      <w:tr w:rsidR="00646577" w:rsidRPr="00082CCA" w:rsidTr="00082CCA">
                        <w:trPr>
                          <w:jc w:val="center"/>
                        </w:trPr>
                        <w:tc>
                          <w:tcPr>
                            <w:tcW w:w="1947" w:type="dxa"/>
                            <w:vAlign w:val="center"/>
                          </w:tcPr>
                          <w:p w:rsidR="00646577" w:rsidRPr="00082CCA" w:rsidRDefault="00646577" w:rsidP="00082CCA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Капли тумана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646577" w:rsidRPr="00082CCA" w:rsidRDefault="00646577" w:rsidP="000C46BC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,0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-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1701" w:type="dxa"/>
                            <w:vAlign w:val="center"/>
                          </w:tcPr>
                          <w:p w:rsidR="00646577" w:rsidRPr="00082CCA" w:rsidRDefault="00646577" w:rsidP="000C46BC">
                            <w:pPr>
                              <w:tabs>
                                <w:tab w:val="left" w:pos="1001"/>
                              </w:tabs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0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-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</w:p>
                        </w:tc>
                      </w:tr>
                      <w:tr w:rsidR="00646577" w:rsidRPr="00082CCA" w:rsidTr="00082CCA">
                        <w:trPr>
                          <w:jc w:val="center"/>
                        </w:trPr>
                        <w:tc>
                          <w:tcPr>
                            <w:tcW w:w="1947" w:type="dxa"/>
                            <w:vAlign w:val="center"/>
                          </w:tcPr>
                          <w:p w:rsidR="00646577" w:rsidRPr="00082CCA" w:rsidRDefault="00646577" w:rsidP="00082CCA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Капли облаков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646577" w:rsidRPr="00082CCA" w:rsidRDefault="00646577" w:rsidP="000C46BC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,0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-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1701" w:type="dxa"/>
                            <w:vAlign w:val="center"/>
                          </w:tcPr>
                          <w:p w:rsidR="00646577" w:rsidRPr="00082CCA" w:rsidRDefault="00646577" w:rsidP="000C46BC">
                            <w:pPr>
                              <w:tabs>
                                <w:tab w:val="left" w:pos="1001"/>
                              </w:tabs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00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-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</w:p>
                        </w:tc>
                      </w:tr>
                      <w:tr w:rsidR="00646577" w:rsidRPr="00082CCA" w:rsidTr="00082CCA">
                        <w:trPr>
                          <w:jc w:val="center"/>
                        </w:trPr>
                        <w:tc>
                          <w:tcPr>
                            <w:tcW w:w="1947" w:type="dxa"/>
                            <w:vAlign w:val="center"/>
                          </w:tcPr>
                          <w:p w:rsidR="00646577" w:rsidRPr="00082CCA" w:rsidRDefault="00646577" w:rsidP="00082CCA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Капли дождя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646577" w:rsidRPr="00082CCA" w:rsidRDefault="00646577" w:rsidP="000C46BC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  <w:t>–2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-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701" w:type="dxa"/>
                            <w:vAlign w:val="center"/>
                          </w:tcPr>
                          <w:p w:rsidR="00646577" w:rsidRPr="00082CCA" w:rsidRDefault="00646577" w:rsidP="000C46BC">
                            <w:pPr>
                              <w:tabs>
                                <w:tab w:val="left" w:pos="1001"/>
                              </w:tabs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  <w:t>–2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-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  <w:r w:rsidRPr="00082CCA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</w:rPr>
                              <w:t>–5</w:t>
                            </w:r>
                          </w:p>
                        </w:tc>
                      </w:tr>
                    </w:tbl>
                    <w:p w:rsidR="00646577" w:rsidRPr="00082CCA" w:rsidRDefault="00646577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 anchory="page"/>
              </v:shape>
            </w:pict>
          </mc:Fallback>
        </mc:AlternateContent>
      </w:r>
      <w:r>
        <w:rPr>
          <w:rFonts w:ascii="Times New Roman" w:hAnsi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0" wp14:anchorId="2AE1CFA5" wp14:editId="33E7B04E">
                <wp:simplePos x="0" y="0"/>
                <wp:positionH relativeFrom="column">
                  <wp:posOffset>276860</wp:posOffset>
                </wp:positionH>
                <wp:positionV relativeFrom="page">
                  <wp:posOffset>819150</wp:posOffset>
                </wp:positionV>
                <wp:extent cx="5592445" cy="4784090"/>
                <wp:effectExtent l="0" t="0" r="0" b="0"/>
                <wp:wrapTopAndBottom/>
                <wp:docPr id="22" name="Поле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92445" cy="4784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Pr="00781A62" w:rsidRDefault="00646577" w:rsidP="00781A62">
                            <w:pPr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color w:val="000000"/>
                                <w:lang w:eastAsia="ru-RU"/>
                              </w:rPr>
                              <w:drawing>
                                <wp:inline distT="0" distB="0" distL="0" distR="0" wp14:anchorId="24112692" wp14:editId="4101703A">
                                  <wp:extent cx="4048381" cy="3987210"/>
                                  <wp:effectExtent l="0" t="0" r="9525" b="0"/>
                                  <wp:docPr id="3" name="Рисунок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1.jpg"/>
                                          <pic:cNvPicPr/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052135" cy="399090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781A62" w:rsidRDefault="00646577" w:rsidP="00781A62">
                            <w:pPr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Рис.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5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Интерферограмма</w:t>
                            </w:r>
                            <w:proofErr w:type="spellEnd"/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 слоя смешения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‒</w:t>
                            </w:r>
                            <w:r w:rsidRPr="006A6E53">
                              <w:rPr>
                                <w:rFonts w:ascii="Times New Roman" w:hAnsi="Times New Roman"/>
                                <w:i/>
                                <w:color w:val="000000"/>
                                <w:sz w:val="24"/>
                                <w:szCs w:val="24"/>
                              </w:rPr>
                              <w:t xml:space="preserve"> а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) и рассчитанные по ней изменения плотности (в сдвигах интерференционных полос)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‒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6A6E53">
                              <w:rPr>
                                <w:rFonts w:ascii="Times New Roman" w:hAnsi="Times New Roman"/>
                                <w:i/>
                                <w:color w:val="000000"/>
                                <w:sz w:val="24"/>
                                <w:szCs w:val="24"/>
                              </w:rPr>
                              <w:t>б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). </w:t>
                            </w:r>
                            <w:proofErr w:type="gramStart"/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В верхней части потока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‒ 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М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 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=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 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2.95, в нижней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 ‒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 М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 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=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 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0,5.</w:t>
                            </w:r>
                            <w:proofErr w:type="gramEnd"/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 Поток слев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2" o:spid="_x0000_s1030" type="#_x0000_t202" style="position:absolute;left:0;text-align:left;margin-left:21.8pt;margin-top:64.5pt;width:440.35pt;height:376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" o:allowoverlap="f" filled="f" stroked="f">
                <v:textbox>
                  <w:txbxContent>
                    <w:p w:rsidR="00646577" w:rsidRPr="00781A62" w:rsidRDefault="00646577" w:rsidP="00781A62">
                      <w:pPr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color w:val="000000"/>
                          <w:lang w:eastAsia="ru-RU"/>
                        </w:rPr>
                        <w:drawing>
                          <wp:inline distT="0" distB="0" distL="0" distR="0" wp14:anchorId="24112692" wp14:editId="4101703A">
                            <wp:extent cx="4048381" cy="3987210"/>
                            <wp:effectExtent l="0" t="0" r="9525" b="0"/>
                            <wp:docPr id="3" name="Рисунок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унок1.jpg"/>
                                    <pic:cNvPicPr/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052135" cy="399090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781A62" w:rsidRDefault="00646577" w:rsidP="00781A62">
                      <w:pPr>
                        <w:jc w:val="center"/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</w:pP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Рис. 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5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Интерферограмма</w:t>
                      </w:r>
                      <w:proofErr w:type="spellEnd"/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 слоя смешения 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‒</w:t>
                      </w:r>
                      <w:r w:rsidRPr="006A6E53">
                        <w:rPr>
                          <w:rFonts w:ascii="Times New Roman" w:hAnsi="Times New Roman"/>
                          <w:i/>
                          <w:color w:val="000000"/>
                          <w:sz w:val="24"/>
                          <w:szCs w:val="24"/>
                        </w:rPr>
                        <w:t xml:space="preserve"> а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) и рассчитанные по ней изменения плотности (в сдвигах интерференционных полос) 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‒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 </w:t>
                      </w:r>
                      <w:r w:rsidRPr="006A6E53">
                        <w:rPr>
                          <w:rFonts w:ascii="Times New Roman" w:hAnsi="Times New Roman"/>
                          <w:i/>
                          <w:color w:val="000000"/>
                          <w:sz w:val="24"/>
                          <w:szCs w:val="24"/>
                        </w:rPr>
                        <w:t>б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). </w:t>
                      </w:r>
                      <w:proofErr w:type="gramStart"/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В верхней части потока 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‒ 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М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 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=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 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2.95, в нижней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 ‒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 М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 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=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 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0,5.</w:t>
                      </w:r>
                      <w:proofErr w:type="gramEnd"/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 Поток слева.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Таблицы должны иметь </w:t>
      </w:r>
      <w:r w:rsidR="00872F37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заголовки </w:t>
      </w:r>
      <w:r w:rsidR="00872F37">
        <w:rPr>
          <w:rFonts w:ascii="Times New Roman" w:eastAsia="Times New Roman" w:hAnsi="Times New Roman"/>
          <w:iCs/>
          <w:sz w:val="28"/>
          <w:szCs w:val="28"/>
          <w:lang w:eastAsia="ru-RU"/>
        </w:rPr>
        <w:t>и номер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а</w:t>
      </w:r>
      <w:r w:rsidR="00872F37">
        <w:rPr>
          <w:rFonts w:ascii="Times New Roman" w:eastAsia="Times New Roman" w:hAnsi="Times New Roman"/>
          <w:iCs/>
          <w:sz w:val="28"/>
          <w:szCs w:val="28"/>
          <w:lang w:eastAsia="ru-RU"/>
        </w:rPr>
        <w:t>. Номер таблицы не ставиться, только если она единственная в работе</w:t>
      </w:r>
      <w:r w:rsidR="002E5848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. В таблицах обязательно указываются единицы измерения величин.</w:t>
      </w:r>
      <w:r w:rsidR="00872F3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>Н</w:t>
      </w:r>
      <w:r w:rsidR="0095331C" w:rsidRP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>умерация таблиц допускается как сквозная (Таблица</w:t>
      </w:r>
      <w:r w:rsidR="004A194D">
        <w:rPr>
          <w:rFonts w:ascii="Times New Roman" w:eastAsia="Times New Roman" w:hAnsi="Times New Roman"/>
          <w:iCs/>
          <w:sz w:val="28"/>
          <w:szCs w:val="28"/>
          <w:lang w:eastAsia="ru-RU"/>
        </w:rPr>
        <w:t> </w:t>
      </w:r>
      <w:r w:rsidR="0095331C" w:rsidRP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>1, Таблица</w:t>
      </w:r>
      <w:r w:rsidR="004A194D">
        <w:rPr>
          <w:rFonts w:ascii="Times New Roman" w:eastAsia="Times New Roman" w:hAnsi="Times New Roman"/>
          <w:iCs/>
          <w:sz w:val="28"/>
          <w:szCs w:val="28"/>
          <w:lang w:eastAsia="ru-RU"/>
        </w:rPr>
        <w:t> </w:t>
      </w:r>
      <w:r w:rsidR="0095331C" w:rsidRP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>2 и т.</w:t>
      </w:r>
      <w:r w:rsidR="004A194D">
        <w:rPr>
          <w:rFonts w:ascii="Times New Roman" w:eastAsia="Times New Roman" w:hAnsi="Times New Roman"/>
          <w:iCs/>
          <w:sz w:val="28"/>
          <w:szCs w:val="28"/>
          <w:lang w:eastAsia="ru-RU"/>
        </w:rPr>
        <w:t> </w:t>
      </w:r>
      <w:r w:rsidR="0095331C" w:rsidRP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>д.), так и по главам (</w:t>
      </w:r>
      <w:r w:rsidR="004A194D" w:rsidRPr="004A194D">
        <w:rPr>
          <w:rFonts w:ascii="Times New Roman" w:eastAsia="Times New Roman" w:hAnsi="Times New Roman"/>
          <w:iCs/>
          <w:sz w:val="28"/>
          <w:szCs w:val="28"/>
          <w:lang w:eastAsia="ru-RU"/>
        </w:rPr>
        <w:t>Таблица</w:t>
      </w:r>
      <w:r w:rsidR="004A194D">
        <w:rPr>
          <w:rFonts w:ascii="Times New Roman" w:eastAsia="Times New Roman" w:hAnsi="Times New Roman"/>
          <w:iCs/>
          <w:sz w:val="28"/>
          <w:szCs w:val="28"/>
          <w:lang w:eastAsia="ru-RU"/>
        </w:rPr>
        <w:t> </w:t>
      </w:r>
      <w:r w:rsidR="0095331C" w:rsidRP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4.1, </w:t>
      </w:r>
      <w:r w:rsidR="004A194D" w:rsidRPr="004A194D">
        <w:rPr>
          <w:rFonts w:ascii="Times New Roman" w:eastAsia="Times New Roman" w:hAnsi="Times New Roman"/>
          <w:iCs/>
          <w:sz w:val="28"/>
          <w:szCs w:val="28"/>
          <w:lang w:eastAsia="ru-RU"/>
        </w:rPr>
        <w:t>Таблица</w:t>
      </w:r>
      <w:r w:rsidR="004A194D">
        <w:rPr>
          <w:rFonts w:ascii="Times New Roman" w:eastAsia="Times New Roman" w:hAnsi="Times New Roman"/>
          <w:iCs/>
          <w:sz w:val="28"/>
          <w:szCs w:val="28"/>
          <w:lang w:eastAsia="ru-RU"/>
        </w:rPr>
        <w:t> </w:t>
      </w:r>
      <w:r w:rsidR="0095331C" w:rsidRP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>5.2 и т.</w:t>
      </w:r>
      <w:r w:rsidR="004A194D">
        <w:rPr>
          <w:rFonts w:ascii="Times New Roman" w:eastAsia="Times New Roman" w:hAnsi="Times New Roman"/>
          <w:iCs/>
          <w:sz w:val="28"/>
          <w:szCs w:val="28"/>
          <w:lang w:eastAsia="ru-RU"/>
        </w:rPr>
        <w:t> </w:t>
      </w:r>
      <w:r w:rsidR="0095331C" w:rsidRP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>п.); в графах таблицы нельзя оставлять свободные места. Следует заполнять их л</w:t>
      </w:r>
      <w:r w:rsidR="0095331C" w:rsidRP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>и</w:t>
      </w:r>
      <w:r w:rsidR="0095331C" w:rsidRP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бо знаком </w:t>
      </w:r>
      <w:proofErr w:type="gramStart"/>
      <w:r w:rsidR="0095331C" w:rsidRP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>"</w:t>
      </w:r>
      <w:r w:rsidR="000C46BC">
        <w:rPr>
          <w:rFonts w:ascii="Times New Roman" w:eastAsia="Times New Roman" w:hAnsi="Times New Roman"/>
          <w:iCs/>
          <w:sz w:val="28"/>
          <w:szCs w:val="28"/>
          <w:lang w:eastAsia="ru-RU"/>
        </w:rPr>
        <w:t>-</w:t>
      </w:r>
      <w:proofErr w:type="gramEnd"/>
      <w:r w:rsidR="0095331C" w:rsidRPr="0095331C">
        <w:rPr>
          <w:rFonts w:ascii="Times New Roman" w:eastAsia="Times New Roman" w:hAnsi="Times New Roman"/>
          <w:iCs/>
          <w:sz w:val="28"/>
          <w:szCs w:val="28"/>
          <w:lang w:eastAsia="ru-RU"/>
        </w:rPr>
        <w:t>" либо писать "нет", "нет данных".</w:t>
      </w:r>
      <w:r w:rsidR="001B76EF" w:rsidRPr="001B76EF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1B76EF">
        <w:rPr>
          <w:rFonts w:ascii="Times New Roman" w:eastAsia="Times New Roman" w:hAnsi="Times New Roman"/>
          <w:iCs/>
          <w:sz w:val="28"/>
          <w:szCs w:val="28"/>
          <w:lang w:eastAsia="ru-RU"/>
        </w:rPr>
        <w:t>Табл</w:t>
      </w:r>
      <w:r w:rsidR="001B76EF">
        <w:rPr>
          <w:rFonts w:ascii="Times New Roman" w:eastAsia="Times New Roman" w:hAnsi="Times New Roman"/>
          <w:iCs/>
          <w:sz w:val="28"/>
          <w:szCs w:val="28"/>
          <w:lang w:eastAsia="ru-RU"/>
        </w:rPr>
        <w:t>и</w:t>
      </w:r>
      <w:r w:rsidR="001B76EF">
        <w:rPr>
          <w:rFonts w:ascii="Times New Roman" w:eastAsia="Times New Roman" w:hAnsi="Times New Roman"/>
          <w:iCs/>
          <w:sz w:val="28"/>
          <w:szCs w:val="28"/>
          <w:lang w:eastAsia="ru-RU"/>
        </w:rPr>
        <w:t>ца 1 может служить примером пр</w:t>
      </w:r>
      <w:r w:rsidR="001B76EF">
        <w:rPr>
          <w:rFonts w:ascii="Times New Roman" w:eastAsia="Times New Roman" w:hAnsi="Times New Roman"/>
          <w:iCs/>
          <w:sz w:val="28"/>
          <w:szCs w:val="28"/>
          <w:lang w:eastAsia="ru-RU"/>
        </w:rPr>
        <w:t>а</w:t>
      </w:r>
      <w:r w:rsidR="001B76EF">
        <w:rPr>
          <w:rFonts w:ascii="Times New Roman" w:eastAsia="Times New Roman" w:hAnsi="Times New Roman"/>
          <w:iCs/>
          <w:sz w:val="28"/>
          <w:szCs w:val="28"/>
          <w:lang w:eastAsia="ru-RU"/>
        </w:rPr>
        <w:t>вильного оформления.</w:t>
      </w:r>
    </w:p>
    <w:p w:rsidR="00FB76BA" w:rsidRPr="000C46BC" w:rsidRDefault="0062790F" w:rsidP="002E584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</w:t>
      </w:r>
      <w:r w:rsidR="007D2AD9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огие студенты используют на рисунках</w:t>
      </w:r>
      <w:r w:rsidR="004A194D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 графиках и в таблицах</w:t>
      </w:r>
      <w:r w:rsidR="007D2AD9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другие шрифты и их размеры существенно отличающиеся </w:t>
      </w:r>
      <w:proofErr w:type="gramStart"/>
      <w:r w:rsidR="007D2AD9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т</w:t>
      </w:r>
      <w:proofErr w:type="gramEnd"/>
      <w:r w:rsidR="007D2AD9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рекомендованных. </w:t>
      </w:r>
      <w:r w:rsid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р</w:t>
      </w:r>
      <w:r w:rsid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бования к шрифту в таблицах и на рисунках, такие же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</w:t>
      </w:r>
      <w:r w:rsid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как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к шрифту в п</w:t>
      </w:r>
      <w:r w:rsidR="000C46BC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одп</w:t>
      </w:r>
      <w:r w:rsidR="000C46BC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и</w:t>
      </w:r>
      <w:r w:rsidR="000C46BC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lastRenderedPageBreak/>
        <w:t>с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ях</w:t>
      </w:r>
      <w:r w:rsidR="000C46BC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к рисункам</w:t>
      </w:r>
      <w:r w:rsidR="007D2AD9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</w:t>
      </w:r>
      <w:r w:rsidR="009C2792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="007D2AD9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е следует использовать </w:t>
      </w:r>
      <w:r w:rsidR="000C46BC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а</w:t>
      </w:r>
      <w:r w:rsidR="007D2AD9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рисунках</w:t>
      </w:r>
      <w:r w:rsidR="004A194D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</w:t>
      </w:r>
      <w:r w:rsidR="007D2AD9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как и в основном тексте</w:t>
      </w:r>
      <w:r w:rsidR="004A194D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</w:t>
      </w:r>
      <w:r w:rsidR="007D2AD9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англоязычные (или на другом языке) слова и выражения</w:t>
      </w:r>
      <w:r w:rsidR="007B7A46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 в том числе и</w:t>
      </w:r>
      <w:r w:rsid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при написании</w:t>
      </w:r>
      <w:r w:rsidR="007B7A46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="00A21DD7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азмерност</w:t>
      </w:r>
      <w:r w:rsid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й</w:t>
      </w:r>
      <w:r w:rsidR="007B7A46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физических величин</w:t>
      </w:r>
      <w:r w:rsidR="007D2AD9" w:rsidRPr="000C46BC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</w:p>
    <w:p w:rsidR="002E5848" w:rsidRPr="002E5848" w:rsidRDefault="00B53FED" w:rsidP="002E5848">
      <w:pPr>
        <w:spacing w:before="120" w:after="120" w:line="36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3.4</w:t>
      </w:r>
      <w:r w:rsidR="00D563F2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. </w:t>
      </w:r>
      <w:r w:rsidR="002E5848" w:rsidRPr="002E5848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Правила написания формул</w:t>
      </w:r>
    </w:p>
    <w:p w:rsidR="008C7195" w:rsidRDefault="0006035C" w:rsidP="00FA1151">
      <w:pPr>
        <w:spacing w:line="360" w:lineRule="auto"/>
        <w:ind w:firstLine="284"/>
        <w:rPr>
          <w:rFonts w:ascii="Times New Roman" w:hAnsi="Times New Roman"/>
          <w:color w:val="000000" w:themeColor="text1"/>
          <w:sz w:val="28"/>
          <w:szCs w:val="28"/>
        </w:rPr>
      </w:pP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Формулы набираются в редакторе </w:t>
      </w:r>
      <w:r w:rsidRPr="007B5932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формул 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MathType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Equation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7B5932" w:rsidRPr="007B5932">
        <w:rPr>
          <w:color w:val="000000" w:themeColor="text1"/>
          <w:sz w:val="28"/>
          <w:szCs w:val="28"/>
        </w:rPr>
        <w:t xml:space="preserve"> </w:t>
      </w:r>
      <w:r w:rsidR="007B5932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или 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M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i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crosoft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Equation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7B5932">
        <w:rPr>
          <w:rFonts w:ascii="Times New Roman" w:hAnsi="Times New Roman"/>
          <w:color w:val="000000" w:themeColor="text1"/>
          <w:sz w:val="28"/>
          <w:szCs w:val="28"/>
        </w:rPr>
        <w:t xml:space="preserve"> через меню </w:t>
      </w:r>
      <w:r w:rsidR="007B5932" w:rsidRPr="007B5932">
        <w:rPr>
          <w:rFonts w:ascii="Times New Roman" w:hAnsi="Times New Roman"/>
          <w:color w:val="000000" w:themeColor="text1"/>
          <w:sz w:val="28"/>
          <w:szCs w:val="28"/>
        </w:rPr>
        <w:t xml:space="preserve"> "Вставить объект"</w:t>
      </w:r>
      <w:r w:rsidR="008C7195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841F15">
        <w:rPr>
          <w:rFonts w:ascii="Times New Roman" w:hAnsi="Times New Roman"/>
          <w:color w:val="000000" w:themeColor="text1"/>
          <w:sz w:val="28"/>
          <w:szCs w:val="28"/>
        </w:rPr>
        <w:t>(см., рис. 6)</w:t>
      </w:r>
      <w:r w:rsidR="007B5932">
        <w:rPr>
          <w:rFonts w:ascii="Times New Roman" w:hAnsi="Times New Roman"/>
          <w:color w:val="000000" w:themeColor="text1"/>
          <w:sz w:val="28"/>
          <w:szCs w:val="28"/>
        </w:rPr>
        <w:t>.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BF1568">
        <w:rPr>
          <w:rFonts w:ascii="Times New Roman" w:eastAsia="Times New Roman" w:hAnsi="Times New Roman"/>
          <w:iCs/>
          <w:sz w:val="28"/>
          <w:szCs w:val="28"/>
          <w:lang w:eastAsia="ru-RU"/>
        </w:rPr>
        <w:t>При запуске р</w:t>
      </w:r>
      <w:r w:rsidR="00BF1568">
        <w:rPr>
          <w:rFonts w:ascii="Times New Roman" w:eastAsia="Times New Roman" w:hAnsi="Times New Roman"/>
          <w:iCs/>
          <w:sz w:val="28"/>
          <w:szCs w:val="28"/>
          <w:lang w:eastAsia="ru-RU"/>
        </w:rPr>
        <w:t>е</w:t>
      </w:r>
      <w:r w:rsidR="00BF1568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дактора формул  </w:t>
      </w:r>
      <w:r w:rsidR="00BF1568"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BF1568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MathType</w:t>
      </w:r>
      <w:r w:rsidR="00BF1568" w:rsidRPr="007B593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F1568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Equation</w:t>
      </w:r>
      <w:r w:rsidR="00BF1568"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BF1568">
        <w:rPr>
          <w:rFonts w:ascii="Times New Roman" w:hAnsi="Times New Roman"/>
          <w:color w:val="000000" w:themeColor="text1"/>
          <w:sz w:val="28"/>
          <w:szCs w:val="28"/>
        </w:rPr>
        <w:t xml:space="preserve"> появляется окно</w:t>
      </w:r>
      <w:r w:rsidR="00284EF2">
        <w:rPr>
          <w:rFonts w:ascii="Times New Roman" w:hAnsi="Times New Roman"/>
          <w:color w:val="000000" w:themeColor="text1"/>
          <w:sz w:val="28"/>
          <w:szCs w:val="28"/>
        </w:rPr>
        <w:t>,</w:t>
      </w:r>
      <w:r w:rsidR="00BF1568">
        <w:rPr>
          <w:rFonts w:ascii="Times New Roman" w:hAnsi="Times New Roman"/>
          <w:color w:val="000000" w:themeColor="text1"/>
          <w:sz w:val="28"/>
          <w:szCs w:val="28"/>
        </w:rPr>
        <w:t xml:space="preserve"> изображенное на рис. 7. </w:t>
      </w:r>
      <w:r w:rsidR="00284EF2">
        <w:rPr>
          <w:rFonts w:ascii="Times New Roman" w:hAnsi="Times New Roman"/>
          <w:color w:val="000000" w:themeColor="text1"/>
          <w:sz w:val="28"/>
          <w:szCs w:val="28"/>
        </w:rPr>
        <w:t xml:space="preserve">Используя подменю </w:t>
      </w:r>
      <w:r w:rsidR="00284EF2" w:rsidRPr="00CF51C0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284EF2">
        <w:rPr>
          <w:rFonts w:ascii="Times New Roman" w:hAnsi="Times New Roman"/>
          <w:color w:val="000000" w:themeColor="text1"/>
          <w:sz w:val="28"/>
          <w:szCs w:val="28"/>
          <w:lang w:val="en-US"/>
        </w:rPr>
        <w:t>Format</w:t>
      </w:r>
      <w:r w:rsidR="00284EF2" w:rsidRPr="00CF51C0">
        <w:rPr>
          <w:rFonts w:ascii="Times New Roman" w:hAnsi="Times New Roman"/>
          <w:color w:val="000000" w:themeColor="text1"/>
          <w:sz w:val="28"/>
          <w:szCs w:val="28"/>
        </w:rPr>
        <w:t>" "</w:t>
      </w:r>
      <w:r w:rsidR="00284EF2">
        <w:rPr>
          <w:rFonts w:ascii="Times New Roman" w:hAnsi="Times New Roman"/>
          <w:color w:val="000000" w:themeColor="text1"/>
          <w:sz w:val="28"/>
          <w:szCs w:val="28"/>
          <w:lang w:val="en-US"/>
        </w:rPr>
        <w:t>St</w:t>
      </w:r>
      <w:r w:rsidR="00AD444D">
        <w:rPr>
          <w:rFonts w:ascii="Times New Roman" w:hAnsi="Times New Roman"/>
          <w:color w:val="000000" w:themeColor="text1"/>
          <w:sz w:val="28"/>
          <w:szCs w:val="28"/>
          <w:lang w:val="en-US"/>
        </w:rPr>
        <w:t>y</w:t>
      </w:r>
      <w:r w:rsidR="00284EF2">
        <w:rPr>
          <w:rFonts w:ascii="Times New Roman" w:hAnsi="Times New Roman"/>
          <w:color w:val="000000" w:themeColor="text1"/>
          <w:sz w:val="28"/>
          <w:szCs w:val="28"/>
          <w:lang w:val="en-US"/>
        </w:rPr>
        <w:t>le</w:t>
      </w:r>
      <w:r w:rsidR="00284EF2" w:rsidRPr="00CF51C0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CF51C0" w:rsidRPr="00CF51C0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CF51C0">
        <w:rPr>
          <w:rFonts w:ascii="Times New Roman" w:hAnsi="Times New Roman"/>
          <w:color w:val="000000" w:themeColor="text1"/>
          <w:sz w:val="28"/>
          <w:szCs w:val="28"/>
        </w:rPr>
        <w:t xml:space="preserve">и </w:t>
      </w:r>
      <w:r w:rsidR="00284EF2" w:rsidRPr="00CF51C0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284EF2">
        <w:rPr>
          <w:rFonts w:ascii="Times New Roman" w:hAnsi="Times New Roman"/>
          <w:color w:val="000000" w:themeColor="text1"/>
          <w:sz w:val="28"/>
          <w:szCs w:val="28"/>
          <w:lang w:val="en-US"/>
        </w:rPr>
        <w:t>S</w:t>
      </w:r>
      <w:r w:rsidR="00AD444D">
        <w:rPr>
          <w:rFonts w:ascii="Times New Roman" w:hAnsi="Times New Roman"/>
          <w:color w:val="000000" w:themeColor="text1"/>
          <w:sz w:val="28"/>
          <w:szCs w:val="28"/>
          <w:lang w:val="en-US"/>
        </w:rPr>
        <w:t>iz</w:t>
      </w:r>
      <w:r w:rsidR="00284EF2">
        <w:rPr>
          <w:rFonts w:ascii="Times New Roman" w:hAnsi="Times New Roman"/>
          <w:color w:val="000000" w:themeColor="text1"/>
          <w:sz w:val="28"/>
          <w:szCs w:val="28"/>
          <w:lang w:val="en-US"/>
        </w:rPr>
        <w:t>e</w:t>
      </w:r>
      <w:r w:rsidR="00284EF2" w:rsidRPr="00CF51C0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CF51C0">
        <w:rPr>
          <w:rFonts w:ascii="Times New Roman" w:hAnsi="Times New Roman"/>
          <w:color w:val="000000" w:themeColor="text1"/>
          <w:sz w:val="28"/>
          <w:szCs w:val="28"/>
        </w:rPr>
        <w:t xml:space="preserve"> установите необходимые пар</w:t>
      </w:r>
      <w:r w:rsidR="00CF51C0">
        <w:rPr>
          <w:rFonts w:ascii="Times New Roman" w:hAnsi="Times New Roman"/>
          <w:color w:val="000000" w:themeColor="text1"/>
          <w:sz w:val="28"/>
          <w:szCs w:val="28"/>
        </w:rPr>
        <w:t>а</w:t>
      </w:r>
      <w:r w:rsidR="00CF51C0">
        <w:rPr>
          <w:rFonts w:ascii="Times New Roman" w:hAnsi="Times New Roman"/>
          <w:color w:val="000000" w:themeColor="text1"/>
          <w:sz w:val="28"/>
          <w:szCs w:val="28"/>
        </w:rPr>
        <w:t xml:space="preserve">метры написания формул, в соответствии с требованиями, изложенными в </w:t>
      </w:r>
      <w:proofErr w:type="spellStart"/>
      <w:r w:rsidR="00CF51C0">
        <w:rPr>
          <w:rFonts w:ascii="Times New Roman" w:hAnsi="Times New Roman"/>
          <w:color w:val="000000" w:themeColor="text1"/>
          <w:sz w:val="28"/>
          <w:szCs w:val="28"/>
        </w:rPr>
        <w:t>пп</w:t>
      </w:r>
      <w:proofErr w:type="spellEnd"/>
      <w:r w:rsidR="00CF51C0">
        <w:rPr>
          <w:rFonts w:ascii="Times New Roman" w:hAnsi="Times New Roman"/>
          <w:color w:val="000000" w:themeColor="text1"/>
          <w:sz w:val="28"/>
          <w:szCs w:val="28"/>
        </w:rPr>
        <w:t xml:space="preserve">. 3.1. Если у Вас не установлен редактор </w:t>
      </w:r>
      <w:r w:rsidR="00CF51C0"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CF51C0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MathType</w:t>
      </w:r>
      <w:r w:rsidR="00CF51C0" w:rsidRPr="007B593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CF51C0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Equation</w:t>
      </w:r>
      <w:r w:rsidR="00CF51C0"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CF51C0">
        <w:rPr>
          <w:rFonts w:ascii="Times New Roman" w:hAnsi="Times New Roman"/>
          <w:color w:val="000000" w:themeColor="text1"/>
          <w:sz w:val="28"/>
          <w:szCs w:val="28"/>
        </w:rPr>
        <w:t xml:space="preserve"> используйте редактор формул </w:t>
      </w:r>
      <w:r w:rsidR="00CF51C0"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CF51C0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Microsoft</w:t>
      </w:r>
      <w:r w:rsidR="00CF51C0" w:rsidRPr="007B593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CF51C0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Equation</w:t>
      </w:r>
      <w:r w:rsidR="00CF51C0"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CF51C0">
        <w:rPr>
          <w:rFonts w:ascii="Times New Roman" w:hAnsi="Times New Roman"/>
          <w:color w:val="000000" w:themeColor="text1"/>
          <w:sz w:val="28"/>
          <w:szCs w:val="28"/>
        </w:rPr>
        <w:t xml:space="preserve">. Этот редактор является упрощенной версией редактора </w:t>
      </w:r>
      <w:r w:rsidR="00CF51C0" w:rsidRPr="00257C4E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CF51C0"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MathType</w:t>
      </w:r>
      <w:r w:rsidR="00CF51C0" w:rsidRPr="00257C4E">
        <w:rPr>
          <w:rFonts w:ascii="Times New Roman" w:hAnsi="Times New Roman"/>
          <w:color w:val="000000" w:themeColor="text1"/>
          <w:sz w:val="28"/>
          <w:szCs w:val="28"/>
        </w:rPr>
        <w:t xml:space="preserve">" </w:t>
      </w:r>
      <w:r w:rsidR="00CF51C0">
        <w:rPr>
          <w:rFonts w:ascii="Times New Roman" w:hAnsi="Times New Roman"/>
          <w:color w:val="000000" w:themeColor="text1"/>
          <w:sz w:val="28"/>
          <w:szCs w:val="28"/>
        </w:rPr>
        <w:t xml:space="preserve">специально разработанной для </w:t>
      </w:r>
      <w:r w:rsidR="00257C4E" w:rsidRPr="00257C4E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257C4E" w:rsidRPr="00257C4E">
        <w:t xml:space="preserve"> </w:t>
      </w:r>
      <w:r w:rsidR="00257C4E" w:rsidRPr="00257C4E">
        <w:rPr>
          <w:rFonts w:ascii="Times New Roman" w:hAnsi="Times New Roman"/>
          <w:color w:val="000000" w:themeColor="text1"/>
          <w:sz w:val="28"/>
          <w:szCs w:val="28"/>
        </w:rPr>
        <w:t>Microsoft Office"</w:t>
      </w:r>
      <w:r w:rsidR="00257C4E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r w:rsidR="007C0744">
        <w:rPr>
          <w:rFonts w:ascii="Times New Roman" w:hAnsi="Times New Roman"/>
          <w:color w:val="000000" w:themeColor="text1"/>
          <w:sz w:val="28"/>
          <w:szCs w:val="28"/>
        </w:rPr>
        <w:t>Учтите</w:t>
      </w:r>
      <w:r w:rsidR="00257C4E">
        <w:rPr>
          <w:rFonts w:ascii="Times New Roman" w:hAnsi="Times New Roman"/>
          <w:color w:val="000000" w:themeColor="text1"/>
          <w:sz w:val="28"/>
          <w:szCs w:val="28"/>
        </w:rPr>
        <w:t xml:space="preserve">, что, несмотря на то, что данный редактор включен в пакет </w:t>
      </w:r>
      <w:r w:rsidR="00257C4E" w:rsidRPr="00257C4E">
        <w:rPr>
          <w:rFonts w:ascii="Times New Roman" w:hAnsi="Times New Roman"/>
          <w:color w:val="000000" w:themeColor="text1"/>
          <w:sz w:val="28"/>
          <w:szCs w:val="28"/>
        </w:rPr>
        <w:t xml:space="preserve">"Microsoft Office" </w:t>
      </w:r>
      <w:r w:rsidR="00257C4E">
        <w:rPr>
          <w:rFonts w:ascii="Times New Roman" w:hAnsi="Times New Roman"/>
          <w:color w:val="000000" w:themeColor="text1"/>
          <w:sz w:val="28"/>
          <w:szCs w:val="28"/>
        </w:rPr>
        <w:t>он по умолчанию обычно не устанавливается. Поэтому его надо установить.</w:t>
      </w:r>
    </w:p>
    <w:p w:rsidR="00257C4E" w:rsidRPr="00257C4E" w:rsidRDefault="00257C4E" w:rsidP="00FA1151">
      <w:pPr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Работа с </w:t>
      </w:r>
      <w:r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Microsoft</w:t>
      </w:r>
      <w:r w:rsidRPr="007B593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Equation</w:t>
      </w:r>
      <w:r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практически не отличается от работы с </w:t>
      </w:r>
      <w:r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Mat</w:t>
      </w:r>
      <w:r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h</w:t>
      </w:r>
      <w:r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Type</w:t>
      </w:r>
      <w:r w:rsidRPr="007B593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7B5932">
        <w:rPr>
          <w:rFonts w:ascii="Times New Roman" w:hAnsi="Times New Roman"/>
          <w:color w:val="000000" w:themeColor="text1"/>
          <w:sz w:val="28"/>
          <w:szCs w:val="28"/>
          <w:lang w:val="en-US"/>
        </w:rPr>
        <w:t>Equation</w:t>
      </w:r>
      <w:r w:rsidRPr="007B5932">
        <w:rPr>
          <w:rFonts w:ascii="Times New Roman" w:hAnsi="Times New Roman"/>
          <w:color w:val="000000" w:themeColor="text1"/>
          <w:sz w:val="28"/>
          <w:szCs w:val="28"/>
        </w:rPr>
        <w:t>"</w:t>
      </w:r>
      <w:r w:rsidR="00E70AD7">
        <w:rPr>
          <w:rFonts w:ascii="Times New Roman" w:hAnsi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E70AD7">
        <w:rPr>
          <w:rFonts w:ascii="Times New Roman" w:hAnsi="Times New Roman"/>
          <w:color w:val="000000" w:themeColor="text1"/>
          <w:sz w:val="28"/>
          <w:szCs w:val="28"/>
        </w:rPr>
        <w:t>Но при первом запуске у вас может появиться только окно для ввода формул, без расширенного меню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r w:rsidR="00E70AD7">
        <w:rPr>
          <w:rFonts w:ascii="Times New Roman" w:hAnsi="Times New Roman"/>
          <w:color w:val="000000" w:themeColor="text1"/>
          <w:sz w:val="28"/>
          <w:szCs w:val="28"/>
        </w:rPr>
        <w:t>В этом случае введите начало формулы и выйдете из редактора. Потом двойным щелчком левой клавиши войдите опять в редактор, который будет уже с расширенным меню.</w:t>
      </w:r>
    </w:p>
    <w:p w:rsidR="002E5848" w:rsidRDefault="00E70AD7" w:rsidP="00FA1151">
      <w:pPr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Формулы могут набираться </w:t>
      </w:r>
      <w:r w:rsidR="0006035C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в подбор к</w:t>
      </w:r>
      <w:r w:rsidR="0006035C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06035C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тексту или отдельной строкой по це</w:t>
      </w:r>
      <w:r w:rsidR="0006035C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н</w:t>
      </w:r>
      <w:r w:rsidR="0006035C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тру.</w:t>
      </w:r>
      <w:r w:rsidR="0006035C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5838C9">
        <w:rPr>
          <w:rFonts w:ascii="Times New Roman" w:eastAsia="Times New Roman" w:hAnsi="Times New Roman"/>
          <w:iCs/>
          <w:sz w:val="28"/>
          <w:szCs w:val="28"/>
          <w:lang w:eastAsia="ru-RU"/>
        </w:rPr>
        <w:t>При написании формулы в отдельной строке она должна отделяться от о</w:t>
      </w:r>
      <w:r w:rsidR="005838C9">
        <w:rPr>
          <w:rFonts w:ascii="Times New Roman" w:eastAsia="Times New Roman" w:hAnsi="Times New Roman"/>
          <w:iCs/>
          <w:sz w:val="28"/>
          <w:szCs w:val="28"/>
          <w:lang w:eastAsia="ru-RU"/>
        </w:rPr>
        <w:t>с</w:t>
      </w:r>
      <w:r w:rsidR="005838C9">
        <w:rPr>
          <w:rFonts w:ascii="Times New Roman" w:eastAsia="Times New Roman" w:hAnsi="Times New Roman"/>
          <w:iCs/>
          <w:sz w:val="28"/>
          <w:szCs w:val="28"/>
          <w:lang w:eastAsia="ru-RU"/>
        </w:rPr>
        <w:t>новного текста абзацным отступом сверху и снизу равным 6. (Также как для названий разделов.)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06035C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Нумерация формул сквозная, в круглых скобках, прижатых к правому краю. Нумеровать</w:t>
      </w:r>
      <w:r w:rsidR="0006035C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06035C"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следует только те формулы, на которые есть ссылки в тексте.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Пронумерованные формулы всегда должны быть напечатаны в отдельной строке.</w:t>
      </w:r>
    </w:p>
    <w:p w:rsidR="001B76EF" w:rsidRDefault="007D2AD9" w:rsidP="00FA1151">
      <w:pPr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>
        <w:rPr>
          <w:rFonts w:ascii="Times New Roman" w:hAnsi="Times New Roman"/>
          <w:iCs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0" wp14:anchorId="5F592524" wp14:editId="79F2AE31">
                <wp:simplePos x="0" y="0"/>
                <wp:positionH relativeFrom="column">
                  <wp:posOffset>191770</wp:posOffset>
                </wp:positionH>
                <wp:positionV relativeFrom="page">
                  <wp:posOffset>836930</wp:posOffset>
                </wp:positionV>
                <wp:extent cx="5709920" cy="7315200"/>
                <wp:effectExtent l="0" t="0" r="0" b="0"/>
                <wp:wrapTopAndBottom/>
                <wp:docPr id="12" name="Поле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9920" cy="731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Pr="00781A62" w:rsidRDefault="00646577" w:rsidP="00CF51C0">
                            <w:pPr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color w:val="000000"/>
                                <w:lang w:eastAsia="ru-RU"/>
                              </w:rPr>
                              <w:drawing>
                                <wp:inline distT="0" distB="0" distL="0" distR="0" wp14:anchorId="39AD49D1" wp14:editId="47F5A29A">
                                  <wp:extent cx="4726883" cy="3393440"/>
                                  <wp:effectExtent l="0" t="0" r="0" b="0"/>
                                  <wp:docPr id="29" name="Рисунок 29" descr="J:\НГУ\02_Практикум Физическая оптика\Курсовые работы\Курсовые 2017\Правила 2016-2017\Правила оформления\Ris_6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" descr="J:\НГУ\02_Практикум Физическая оптика\Курсовые работы\Курсовые 2017\Правила 2016-2017\Правила оформления\Ris_6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729054" cy="33949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Default="00646577" w:rsidP="00CF51C0">
                            <w:pPr>
                              <w:spacing w:before="120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Рис.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6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Меню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  <w:lang w:val="en-US"/>
                              </w:rPr>
                              <w:t>"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Вставить объект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  <w:lang w:val="en-US"/>
                              </w:rPr>
                              <w:t>"</w:t>
                            </w:r>
                          </w:p>
                          <w:p w:rsidR="00646577" w:rsidRDefault="00646577" w:rsidP="00CF51C0">
                            <w:pPr>
                              <w:spacing w:before="120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color w:val="000000"/>
                                <w:lang w:eastAsia="ru-RU"/>
                              </w:rPr>
                              <w:drawing>
                                <wp:inline distT="0" distB="0" distL="0" distR="0" wp14:anchorId="356BD952" wp14:editId="057CDD6F">
                                  <wp:extent cx="4145280" cy="3093941"/>
                                  <wp:effectExtent l="0" t="0" r="7620" b="0"/>
                                  <wp:docPr id="97" name="Рисунок 97" descr="J:\НГУ\02_Практикум Физическая оптика\Курсовые работы\Курсовые 2017\Правила 2016-2017\Правила оформления\Ris_7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" descr="J:\НГУ\02_Практикум Физическая оптика\Курсовые работы\Курсовые 2017\Правила 2016-2017\Правила оформления\Ris_7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45280" cy="30939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284EF2" w:rsidRDefault="00646577" w:rsidP="00CF51C0">
                            <w:pPr>
                              <w:spacing w:before="120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Рис.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7</w:t>
                            </w:r>
                            <w:r w:rsidRPr="00781A6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Рабочее окно редактора </w:t>
                            </w:r>
                            <w:r w:rsidRPr="00284EF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"</w:t>
                            </w:r>
                            <w:r w:rsidRPr="00284EF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  <w:lang w:val="en-US"/>
                              </w:rPr>
                              <w:t>MathType</w:t>
                            </w:r>
                            <w:r w:rsidRPr="00284EF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84EF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  <w:lang w:val="en-US"/>
                              </w:rPr>
                              <w:t>Equation</w:t>
                            </w:r>
                            <w:r w:rsidRPr="00284EF2">
                              <w:rPr>
                                <w:rFonts w:ascii="Times New Roman" w:hAnsi="Times New Roman"/>
                                <w:color w:val="000000"/>
                                <w:sz w:val="24"/>
                                <w:szCs w:val="24"/>
                              </w:rPr>
                              <w:t>"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" o:spid="_x0000_s1031" type="#_x0000_t202" style="position:absolute;left:0;text-align:left;margin-left:15.1pt;margin-top:65.9pt;width:449.6pt;height:8in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" o:allowoverlap="f" filled="f" stroked="f">
                <v:textbox>
                  <w:txbxContent>
                    <w:p w:rsidR="00646577" w:rsidRPr="00781A62" w:rsidRDefault="00646577" w:rsidP="00CF51C0">
                      <w:pPr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color w:val="000000"/>
                          <w:lang w:eastAsia="ru-RU"/>
                        </w:rPr>
                        <w:drawing>
                          <wp:inline distT="0" distB="0" distL="0" distR="0" wp14:anchorId="39AD49D1" wp14:editId="47F5A29A">
                            <wp:extent cx="4726883" cy="3393440"/>
                            <wp:effectExtent l="0" t="0" r="0" b="0"/>
                            <wp:docPr id="29" name="Рисунок 29" descr="J:\НГУ\02_Практикум Физическая оптика\Курсовые работы\Курсовые 2017\Правила 2016-2017\Правила оформления\Ris_6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" descr="J:\НГУ\02_Практикум Физическая оптика\Курсовые работы\Курсовые 2017\Правила 2016-2017\Правила оформления\Ris_6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729054" cy="33949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Default="00646577" w:rsidP="00CF51C0">
                      <w:pPr>
                        <w:spacing w:before="120"/>
                        <w:jc w:val="center"/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</w:pP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Рис. 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6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. 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Меню 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  <w:lang w:val="en-US"/>
                        </w:rPr>
                        <w:t>"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Вставить объект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  <w:lang w:val="en-US"/>
                        </w:rPr>
                        <w:t>"</w:t>
                      </w:r>
                    </w:p>
                    <w:p w:rsidR="00646577" w:rsidRDefault="00646577" w:rsidP="00CF51C0">
                      <w:pPr>
                        <w:spacing w:before="120"/>
                        <w:jc w:val="center"/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color w:val="000000"/>
                          <w:lang w:eastAsia="ru-RU"/>
                        </w:rPr>
                        <w:drawing>
                          <wp:inline distT="0" distB="0" distL="0" distR="0" wp14:anchorId="356BD952" wp14:editId="057CDD6F">
                            <wp:extent cx="4145280" cy="3093941"/>
                            <wp:effectExtent l="0" t="0" r="7620" b="0"/>
                            <wp:docPr id="97" name="Рисунок 97" descr="J:\НГУ\02_Практикум Физическая оптика\Курсовые работы\Курсовые 2017\Правила 2016-2017\Правила оформления\Ris_7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1" descr="J:\НГУ\02_Практикум Физическая оптика\Курсовые работы\Курсовые 2017\Правила 2016-2017\Правила оформления\Ris_7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145280" cy="30939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284EF2" w:rsidRDefault="00646577" w:rsidP="00CF51C0">
                      <w:pPr>
                        <w:spacing w:before="120"/>
                        <w:jc w:val="center"/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</w:pP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Рис. 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7</w:t>
                      </w:r>
                      <w:r w:rsidRPr="00781A6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. </w:t>
                      </w:r>
                      <w:r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Рабочее окно редактора </w:t>
                      </w:r>
                      <w:r w:rsidRPr="00284EF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"</w:t>
                      </w:r>
                      <w:r w:rsidRPr="00284EF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  <w:lang w:val="en-US"/>
                        </w:rPr>
                        <w:t>MathType</w:t>
                      </w:r>
                      <w:r w:rsidRPr="00284EF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 xml:space="preserve"> </w:t>
                      </w:r>
                      <w:r w:rsidRPr="00284EF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  <w:lang w:val="en-US"/>
                        </w:rPr>
                        <w:t>Equation</w:t>
                      </w:r>
                      <w:r w:rsidRPr="00284EF2">
                        <w:rPr>
                          <w:rFonts w:ascii="Times New Roman" w:hAnsi="Times New Roman"/>
                          <w:color w:val="000000"/>
                          <w:sz w:val="24"/>
                          <w:szCs w:val="24"/>
                        </w:rPr>
                        <w:t>"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="001B76EF">
        <w:rPr>
          <w:rFonts w:ascii="Times New Roman" w:hAnsi="Times New Roman"/>
          <w:sz w:val="28"/>
          <w:szCs w:val="28"/>
        </w:rPr>
        <w:t>Все латинские символы и параметры пишутся наклонным шрифтом (курс</w:t>
      </w:r>
      <w:r w:rsidR="001B76EF">
        <w:rPr>
          <w:rFonts w:ascii="Times New Roman" w:hAnsi="Times New Roman"/>
          <w:sz w:val="28"/>
          <w:szCs w:val="28"/>
        </w:rPr>
        <w:t>и</w:t>
      </w:r>
      <w:r w:rsidR="001B76EF">
        <w:rPr>
          <w:rFonts w:ascii="Times New Roman" w:hAnsi="Times New Roman"/>
          <w:sz w:val="28"/>
          <w:szCs w:val="28"/>
        </w:rPr>
        <w:t>вом), за исключением обозначения стандартных функций и обозначений, а та</w:t>
      </w:r>
      <w:r w:rsidR="001B76EF">
        <w:rPr>
          <w:rFonts w:ascii="Times New Roman" w:hAnsi="Times New Roman"/>
          <w:sz w:val="28"/>
          <w:szCs w:val="28"/>
        </w:rPr>
        <w:t>к</w:t>
      </w:r>
      <w:r w:rsidR="001B76EF">
        <w:rPr>
          <w:rFonts w:ascii="Times New Roman" w:hAnsi="Times New Roman"/>
          <w:sz w:val="28"/>
          <w:szCs w:val="28"/>
        </w:rPr>
        <w:t>же чисел подобия.</w:t>
      </w:r>
      <w:r w:rsidR="001B76EF" w:rsidRPr="005838C9">
        <w:rPr>
          <w:rFonts w:ascii="Times New Roman" w:hAnsi="Times New Roman"/>
          <w:sz w:val="28"/>
          <w:szCs w:val="28"/>
        </w:rPr>
        <w:t xml:space="preserve"> </w:t>
      </w:r>
      <w:r w:rsidR="001B76EF">
        <w:rPr>
          <w:rFonts w:ascii="Times New Roman" w:hAnsi="Times New Roman"/>
          <w:sz w:val="28"/>
          <w:szCs w:val="28"/>
        </w:rPr>
        <w:t>Все греческие и русские параметры и символы пишутся в прямом начертании.</w:t>
      </w:r>
    </w:p>
    <w:p w:rsidR="004E69B9" w:rsidRPr="00336BAD" w:rsidRDefault="008C7B5D" w:rsidP="00C0645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имер</w:t>
      </w:r>
      <w:r w:rsidR="005838C9">
        <w:rPr>
          <w:rFonts w:ascii="Times New Roman" w:hAnsi="Times New Roman"/>
          <w:sz w:val="28"/>
          <w:szCs w:val="28"/>
        </w:rPr>
        <w:t>ы</w:t>
      </w:r>
      <w:r>
        <w:rPr>
          <w:rFonts w:ascii="Times New Roman" w:hAnsi="Times New Roman"/>
          <w:sz w:val="28"/>
          <w:szCs w:val="28"/>
        </w:rPr>
        <w:t xml:space="preserve"> написания формул</w:t>
      </w:r>
      <w:r w:rsidR="004E69B9" w:rsidRPr="004E69B9">
        <w:rPr>
          <w:rFonts w:ascii="Times New Roman" w:hAnsi="Times New Roman"/>
          <w:sz w:val="28"/>
          <w:szCs w:val="28"/>
        </w:rPr>
        <w:t xml:space="preserve"> </w:t>
      </w:r>
      <w:r w:rsidR="00336BAD">
        <w:rPr>
          <w:rFonts w:ascii="Times New Roman" w:hAnsi="Times New Roman"/>
          <w:sz w:val="28"/>
          <w:szCs w:val="28"/>
        </w:rPr>
        <w:t>в</w:t>
      </w:r>
      <w:r w:rsidR="00336BAD" w:rsidRPr="00336B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бор к тексту</w:t>
      </w:r>
      <w:r w:rsidRPr="008C7B5D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8C7B5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8C7B5D">
        <w:rPr>
          <w:rFonts w:ascii="Times New Roman" w:hAnsi="Times New Roman"/>
          <w:sz w:val="28"/>
          <w:szCs w:val="28"/>
        </w:rPr>
        <w:t>(</w:t>
      </w:r>
      <w:proofErr w:type="gramEnd"/>
      <w:r w:rsidRPr="008C7B5D">
        <w:rPr>
          <w:rFonts w:ascii="Times New Roman" w:hAnsi="Times New Roman"/>
          <w:i/>
          <w:sz w:val="28"/>
          <w:szCs w:val="28"/>
          <w:lang w:val="en-US"/>
        </w:rPr>
        <w:t>z</w:t>
      </w:r>
      <w:r w:rsidRPr="008C7B5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8C7B5D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8D10C5">
        <w:rPr>
          <w:rFonts w:ascii="Times New Roman" w:hAnsi="Times New Roman"/>
          <w:i/>
          <w:sz w:val="28"/>
          <w:szCs w:val="28"/>
          <w:lang w:val="en-US"/>
        </w:rPr>
        <w:t>a</w:t>
      </w:r>
      <w:r w:rsidRPr="008D10C5">
        <w:rPr>
          <w:rFonts w:ascii="Times New Roman" w:hAnsi="Times New Roman"/>
          <w:sz w:val="28"/>
          <w:szCs w:val="28"/>
          <w:vertAlign w:val="subscript"/>
        </w:rPr>
        <w:t>0</w:t>
      </w:r>
      <w:proofErr w:type="spellStart"/>
      <w:r w:rsidRPr="008D10C5">
        <w:rPr>
          <w:rFonts w:ascii="Times New Roman" w:hAnsi="Times New Roman"/>
          <w:i/>
          <w:sz w:val="28"/>
          <w:szCs w:val="28"/>
          <w:lang w:val="en-US"/>
        </w:rPr>
        <w:t>e</w:t>
      </w:r>
      <w:r w:rsidRPr="0045778A">
        <w:rPr>
          <w:rFonts w:ascii="Times New Roman" w:hAnsi="Times New Roman"/>
          <w:i/>
          <w:sz w:val="28"/>
          <w:szCs w:val="28"/>
          <w:vertAlign w:val="superscript"/>
          <w:lang w:val="en-US"/>
        </w:rPr>
        <w:t>i</w:t>
      </w:r>
      <w:proofErr w:type="spellEnd"/>
      <w:r w:rsidRPr="00D56A1C">
        <w:rPr>
          <w:rFonts w:ascii="Times New Roman" w:hAnsi="Times New Roman"/>
          <w:sz w:val="28"/>
          <w:szCs w:val="28"/>
          <w:vertAlign w:val="superscript"/>
        </w:rPr>
        <w:t>(</w:t>
      </w:r>
      <w:proofErr w:type="spellStart"/>
      <w:r w:rsidRPr="00D56A1C">
        <w:rPr>
          <w:rFonts w:ascii="Times New Roman" w:hAnsi="Times New Roman"/>
          <w:sz w:val="28"/>
          <w:szCs w:val="28"/>
          <w:vertAlign w:val="superscript"/>
          <w:lang w:val="en-US"/>
        </w:rPr>
        <w:t>ω</w:t>
      </w:r>
      <w:r w:rsidRPr="00D56A1C">
        <w:rPr>
          <w:rFonts w:ascii="Times New Roman" w:hAnsi="Times New Roman"/>
          <w:i/>
          <w:sz w:val="28"/>
          <w:szCs w:val="28"/>
          <w:vertAlign w:val="superscript"/>
          <w:lang w:val="en-US"/>
        </w:rPr>
        <w:t>t</w:t>
      </w:r>
      <w:proofErr w:type="spellEnd"/>
      <w:r w:rsidRPr="00D56A1C">
        <w:rPr>
          <w:rFonts w:ascii="Times New Roman" w:hAnsi="Times New Roman"/>
          <w:sz w:val="28"/>
          <w:szCs w:val="28"/>
          <w:vertAlign w:val="superscript"/>
          <w:lang w:val="en-US"/>
        </w:rPr>
        <w:t> </w:t>
      </w:r>
      <w:r w:rsidRPr="00D56A1C">
        <w:rPr>
          <w:rFonts w:ascii="Times New Roman" w:hAnsi="Times New Roman"/>
          <w:sz w:val="28"/>
          <w:szCs w:val="28"/>
          <w:vertAlign w:val="superscript"/>
        </w:rPr>
        <w:t>‒</w:t>
      </w:r>
      <w:r w:rsidRPr="00D56A1C">
        <w:rPr>
          <w:rFonts w:ascii="Times New Roman" w:hAnsi="Times New Roman"/>
          <w:sz w:val="28"/>
          <w:szCs w:val="28"/>
          <w:vertAlign w:val="superscript"/>
          <w:lang w:val="en-US"/>
        </w:rPr>
        <w:t> </w:t>
      </w:r>
      <w:proofErr w:type="spellStart"/>
      <w:r w:rsidRPr="00D56A1C">
        <w:rPr>
          <w:rFonts w:ascii="Times New Roman" w:hAnsi="Times New Roman"/>
          <w:i/>
          <w:sz w:val="28"/>
          <w:szCs w:val="28"/>
          <w:vertAlign w:val="superscript"/>
          <w:lang w:val="en-US"/>
        </w:rPr>
        <w:t>kz</w:t>
      </w:r>
      <w:proofErr w:type="spellEnd"/>
      <w:r w:rsidRPr="00D56A1C">
        <w:rPr>
          <w:rFonts w:ascii="Times New Roman" w:hAnsi="Times New Roman"/>
          <w:sz w:val="28"/>
          <w:szCs w:val="28"/>
          <w:vertAlign w:val="superscript"/>
        </w:rPr>
        <w:t>)</w:t>
      </w:r>
      <w:r w:rsidR="00B66C8B" w:rsidRPr="00B66C8B">
        <w:rPr>
          <w:rFonts w:ascii="Times New Roman" w:hAnsi="Times New Roman"/>
          <w:sz w:val="28"/>
          <w:szCs w:val="28"/>
        </w:rPr>
        <w:t>;</w:t>
      </w:r>
      <w:r w:rsidR="005838C9">
        <w:rPr>
          <w:rFonts w:ascii="Times New Roman" w:hAnsi="Times New Roman"/>
          <w:sz w:val="28"/>
          <w:szCs w:val="28"/>
        </w:rPr>
        <w:t xml:space="preserve"> </w:t>
      </w:r>
      <w:r w:rsidR="005838C9">
        <w:rPr>
          <w:rFonts w:ascii="Times New Roman" w:hAnsi="Times New Roman"/>
          <w:sz w:val="28"/>
          <w:szCs w:val="28"/>
          <w:lang w:val="en-US"/>
        </w:rPr>
        <w:t>sin</w:t>
      </w:r>
      <w:r w:rsidR="005838C9" w:rsidRPr="005838C9">
        <w:rPr>
          <w:rFonts w:ascii="Times New Roman" w:hAnsi="Times New Roman"/>
          <w:sz w:val="28"/>
          <w:szCs w:val="28"/>
        </w:rPr>
        <w:t>(</w:t>
      </w:r>
      <w:r w:rsidR="005838C9" w:rsidRPr="005838C9">
        <w:rPr>
          <w:rFonts w:ascii="Times New Roman" w:hAnsi="Times New Roman"/>
          <w:i/>
          <w:sz w:val="28"/>
          <w:szCs w:val="28"/>
          <w:lang w:val="en-US"/>
        </w:rPr>
        <w:t>x</w:t>
      </w:r>
      <w:r w:rsidR="005838C9" w:rsidRPr="005838C9">
        <w:rPr>
          <w:rFonts w:ascii="Times New Roman" w:hAnsi="Times New Roman"/>
          <w:sz w:val="28"/>
          <w:szCs w:val="28"/>
        </w:rPr>
        <w:t>)</w:t>
      </w:r>
      <w:r w:rsidR="005838C9">
        <w:rPr>
          <w:rFonts w:ascii="Times New Roman" w:hAnsi="Times New Roman"/>
          <w:sz w:val="28"/>
          <w:szCs w:val="28"/>
          <w:lang w:val="en-US"/>
        </w:rPr>
        <w:t> </w:t>
      </w:r>
      <w:r w:rsidR="005838C9" w:rsidRPr="005838C9">
        <w:rPr>
          <w:rFonts w:ascii="Times New Roman" w:hAnsi="Times New Roman"/>
          <w:sz w:val="28"/>
          <w:szCs w:val="28"/>
        </w:rPr>
        <w:t>=</w:t>
      </w:r>
      <w:r w:rsidR="005838C9">
        <w:rPr>
          <w:rFonts w:ascii="Times New Roman" w:hAnsi="Times New Roman"/>
          <w:sz w:val="28"/>
          <w:szCs w:val="28"/>
          <w:lang w:val="en-US"/>
        </w:rPr>
        <w:t> </w:t>
      </w:r>
      <w:r w:rsidR="005838C9" w:rsidRPr="005838C9">
        <w:rPr>
          <w:rFonts w:ascii="Times New Roman" w:hAnsi="Times New Roman"/>
          <w:i/>
          <w:sz w:val="28"/>
          <w:szCs w:val="28"/>
          <w:lang w:val="en-US"/>
        </w:rPr>
        <w:t>a</w:t>
      </w:r>
      <w:r w:rsidR="00B66C8B" w:rsidRPr="00B66C8B">
        <w:rPr>
          <w:rFonts w:ascii="Times New Roman" w:hAnsi="Times New Roman"/>
          <w:sz w:val="28"/>
          <w:szCs w:val="28"/>
        </w:rPr>
        <w:t>;</w:t>
      </w:r>
      <w:r w:rsidR="005838C9" w:rsidRPr="005838C9">
        <w:rPr>
          <w:rFonts w:ascii="Times New Roman" w:hAnsi="Times New Roman"/>
          <w:sz w:val="28"/>
          <w:szCs w:val="28"/>
        </w:rPr>
        <w:t xml:space="preserve"> </w:t>
      </w:r>
      <w:r w:rsidR="005838C9">
        <w:rPr>
          <w:rFonts w:ascii="Times New Roman" w:hAnsi="Times New Roman"/>
          <w:sz w:val="28"/>
          <w:szCs w:val="28"/>
          <w:lang w:val="en-US"/>
        </w:rPr>
        <w:t>Re </w:t>
      </w:r>
      <w:r w:rsidR="005838C9" w:rsidRPr="005838C9">
        <w:rPr>
          <w:rFonts w:ascii="Times New Roman" w:hAnsi="Times New Roman"/>
          <w:sz w:val="28"/>
          <w:szCs w:val="28"/>
        </w:rPr>
        <w:t>=</w:t>
      </w:r>
      <w:r w:rsidR="005838C9">
        <w:rPr>
          <w:rFonts w:ascii="Times New Roman" w:hAnsi="Times New Roman"/>
          <w:sz w:val="28"/>
          <w:szCs w:val="28"/>
          <w:lang w:val="en-US"/>
        </w:rPr>
        <w:t> </w:t>
      </w:r>
      <w:r w:rsidR="005838C9" w:rsidRPr="005838C9">
        <w:rPr>
          <w:rFonts w:ascii="Times New Roman" w:hAnsi="Times New Roman"/>
          <w:sz w:val="28"/>
          <w:szCs w:val="28"/>
        </w:rPr>
        <w:t>10</w:t>
      </w:r>
      <w:r w:rsidR="005838C9" w:rsidRPr="005838C9">
        <w:rPr>
          <w:rFonts w:ascii="Times New Roman" w:hAnsi="Times New Roman"/>
          <w:sz w:val="28"/>
          <w:szCs w:val="28"/>
          <w:vertAlign w:val="superscript"/>
        </w:rPr>
        <w:t>5</w:t>
      </w:r>
      <w:r w:rsidR="00B66C8B" w:rsidRPr="00B66C8B">
        <w:rPr>
          <w:rFonts w:ascii="Times New Roman" w:hAnsi="Times New Roman"/>
          <w:sz w:val="28"/>
          <w:szCs w:val="28"/>
        </w:rPr>
        <w:t>;</w:t>
      </w:r>
      <w:r w:rsidR="00C06457">
        <w:rPr>
          <w:rFonts w:ascii="Times New Roman" w:hAnsi="Times New Roman"/>
          <w:sz w:val="28"/>
          <w:szCs w:val="28"/>
        </w:rPr>
        <w:t xml:space="preserve"> </w:t>
      </w:r>
      <w:r w:rsidR="00C06457" w:rsidRPr="00C06457">
        <w:rPr>
          <w:rFonts w:ascii="Times New Roman" w:hAnsi="Times New Roman"/>
          <w:i/>
          <w:sz w:val="28"/>
          <w:szCs w:val="28"/>
          <w:lang w:val="en-US"/>
        </w:rPr>
        <w:t>k</w:t>
      </w:r>
      <w:r w:rsidR="00C06457">
        <w:rPr>
          <w:rFonts w:ascii="Times New Roman" w:hAnsi="Times New Roman"/>
          <w:sz w:val="28"/>
          <w:szCs w:val="28"/>
          <w:lang w:val="en-US"/>
        </w:rPr>
        <w:t> </w:t>
      </w:r>
      <w:r w:rsidR="00C06457" w:rsidRPr="00C06457">
        <w:rPr>
          <w:rFonts w:ascii="Times New Roman" w:hAnsi="Times New Roman"/>
          <w:sz w:val="28"/>
          <w:szCs w:val="28"/>
        </w:rPr>
        <w:t>=</w:t>
      </w:r>
      <w:r w:rsidR="00C06457">
        <w:rPr>
          <w:rFonts w:ascii="Times New Roman" w:hAnsi="Times New Roman"/>
          <w:sz w:val="28"/>
          <w:szCs w:val="28"/>
          <w:lang w:val="en-US"/>
        </w:rPr>
        <w:t> </w:t>
      </w:r>
      <w:r w:rsidR="00C06457" w:rsidRPr="00C06457">
        <w:rPr>
          <w:rFonts w:ascii="Times New Roman" w:hAnsi="Times New Roman"/>
          <w:sz w:val="28"/>
          <w:szCs w:val="28"/>
        </w:rPr>
        <w:t>2</w:t>
      </w:r>
      <w:r w:rsidR="00C06457">
        <w:rPr>
          <w:rFonts w:ascii="Times New Roman" w:hAnsi="Times New Roman"/>
          <w:sz w:val="28"/>
          <w:szCs w:val="28"/>
        </w:rPr>
        <w:t>π</w:t>
      </w:r>
      <w:r w:rsidR="00C06457">
        <w:rPr>
          <w:rFonts w:ascii="Times New Roman" w:hAnsi="Times New Roman"/>
          <w:sz w:val="28"/>
          <w:szCs w:val="28"/>
          <w:lang w:val="en-US"/>
        </w:rPr>
        <w:t> </w:t>
      </w:r>
      <w:r w:rsidR="00C06457" w:rsidRPr="00C06457">
        <w:rPr>
          <w:rFonts w:ascii="Times New Roman" w:hAnsi="Times New Roman"/>
          <w:sz w:val="28"/>
          <w:szCs w:val="28"/>
        </w:rPr>
        <w:t>/</w:t>
      </w:r>
      <w:r w:rsidR="00C06457">
        <w:rPr>
          <w:rFonts w:ascii="Times New Roman" w:hAnsi="Times New Roman"/>
          <w:sz w:val="28"/>
          <w:szCs w:val="28"/>
          <w:lang w:val="en-US"/>
        </w:rPr>
        <w:t> λ</w:t>
      </w:r>
      <w:r w:rsidR="00B66C8B" w:rsidRPr="00B66C8B">
        <w:rPr>
          <w:rFonts w:ascii="Times New Roman" w:hAnsi="Times New Roman"/>
          <w:sz w:val="28"/>
          <w:szCs w:val="28"/>
        </w:rPr>
        <w:t>;</w:t>
      </w:r>
      <w:r w:rsidR="00C06457" w:rsidRPr="00C06457">
        <w:rPr>
          <w:rFonts w:ascii="Times New Roman" w:hAnsi="Times New Roman"/>
          <w:sz w:val="28"/>
          <w:szCs w:val="28"/>
        </w:rPr>
        <w:t xml:space="preserve"> </w:t>
      </w:r>
      <w:r w:rsidR="00C06457" w:rsidRPr="00C06457">
        <w:rPr>
          <w:rFonts w:ascii="Times New Roman" w:hAnsi="Times New Roman"/>
          <w:b/>
          <w:i/>
          <w:iCs/>
          <w:color w:val="000000"/>
          <w:sz w:val="28"/>
          <w:szCs w:val="28"/>
          <w:lang w:val="en-US"/>
        </w:rPr>
        <w:t>E</w:t>
      </w:r>
      <w:r w:rsidR="00C06457" w:rsidRPr="00C06457">
        <w:rPr>
          <w:rFonts w:ascii="Times New Roman" w:hAnsi="Times New Roman"/>
          <w:iCs/>
          <w:color w:val="000000"/>
          <w:sz w:val="28"/>
          <w:szCs w:val="28"/>
        </w:rPr>
        <w:t>(</w:t>
      </w:r>
      <w:r w:rsidR="00C06457" w:rsidRPr="00C06457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z</w:t>
      </w:r>
      <w:r w:rsidR="00C06457" w:rsidRPr="00C06457">
        <w:rPr>
          <w:rFonts w:ascii="Times New Roman" w:hAnsi="Times New Roman"/>
          <w:iCs/>
          <w:color w:val="000000"/>
          <w:sz w:val="28"/>
          <w:szCs w:val="28"/>
        </w:rPr>
        <w:t>,</w:t>
      </w:r>
      <w:r w:rsidR="00C06457">
        <w:rPr>
          <w:rFonts w:ascii="Times New Roman" w:hAnsi="Times New Roman"/>
          <w:iCs/>
          <w:color w:val="000000"/>
          <w:sz w:val="28"/>
          <w:szCs w:val="28"/>
          <w:lang w:val="en-US"/>
        </w:rPr>
        <w:t> </w:t>
      </w:r>
      <w:r w:rsidR="00C06457" w:rsidRPr="00C06457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t</w:t>
      </w:r>
      <w:r w:rsidR="00C06457" w:rsidRPr="00C06457">
        <w:rPr>
          <w:rFonts w:ascii="Times New Roman" w:hAnsi="Times New Roman"/>
          <w:iCs/>
          <w:color w:val="000000"/>
          <w:sz w:val="28"/>
          <w:szCs w:val="28"/>
        </w:rPr>
        <w:t>)</w:t>
      </w:r>
      <w:r w:rsidR="00C06457">
        <w:rPr>
          <w:rFonts w:ascii="Times New Roman" w:hAnsi="Times New Roman"/>
          <w:iCs/>
          <w:color w:val="000000"/>
          <w:sz w:val="28"/>
          <w:szCs w:val="28"/>
          <w:lang w:val="en-US"/>
        </w:rPr>
        <w:t> </w:t>
      </w:r>
      <w:r w:rsidR="00C06457" w:rsidRPr="00C06457">
        <w:rPr>
          <w:rFonts w:ascii="Times New Roman" w:hAnsi="Times New Roman"/>
          <w:iCs/>
          <w:color w:val="000000"/>
          <w:sz w:val="28"/>
          <w:szCs w:val="28"/>
        </w:rPr>
        <w:t>=</w:t>
      </w:r>
      <w:r w:rsidR="00C06457" w:rsidRPr="00C06457">
        <w:rPr>
          <w:rFonts w:ascii="Times New Roman" w:hAnsi="Times New Roman"/>
          <w:iCs/>
          <w:color w:val="000000"/>
          <w:sz w:val="28"/>
          <w:szCs w:val="28"/>
          <w:lang w:val="en-US"/>
        </w:rPr>
        <w:t> </w:t>
      </w:r>
      <w:r w:rsidR="00C06457" w:rsidRPr="0045778A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a</w:t>
      </w:r>
      <w:r w:rsidR="00C06457" w:rsidRPr="0045778A">
        <w:rPr>
          <w:rFonts w:ascii="Times New Roman" w:hAnsi="Times New Roman"/>
          <w:b/>
          <w:i/>
          <w:iCs/>
          <w:color w:val="000000"/>
          <w:sz w:val="28"/>
          <w:szCs w:val="28"/>
          <w:lang w:val="en-US"/>
        </w:rPr>
        <w:t>e</w:t>
      </w:r>
      <w:r w:rsidR="008D10C5">
        <w:rPr>
          <w:rFonts w:ascii="Times New Roman" w:hAnsi="Times New Roman"/>
          <w:b/>
          <w:iCs/>
          <w:color w:val="000000"/>
          <w:sz w:val="28"/>
          <w:szCs w:val="28"/>
          <w:lang w:val="en-US"/>
        </w:rPr>
        <w:t> </w:t>
      </w:r>
      <w:r w:rsidR="007C3E5B" w:rsidRPr="007C3E5B">
        <w:rPr>
          <w:rFonts w:ascii="Times New Roman" w:hAnsi="Times New Roman"/>
          <w:iCs/>
          <w:sz w:val="28"/>
          <w:szCs w:val="28"/>
        </w:rPr>
        <w:t>×</w:t>
      </w:r>
      <w:r w:rsidR="008D10C5" w:rsidRPr="007C3E5B">
        <w:rPr>
          <w:rFonts w:ascii="Times New Roman" w:hAnsi="Times New Roman"/>
          <w:iCs/>
          <w:sz w:val="28"/>
          <w:szCs w:val="28"/>
          <w:lang w:val="en-US"/>
        </w:rPr>
        <w:t> </w:t>
      </w:r>
      <w:r w:rsidR="00C06457" w:rsidRPr="00B66C8B">
        <w:rPr>
          <w:rFonts w:ascii="Times New Roman" w:hAnsi="Times New Roman"/>
          <w:iCs/>
          <w:color w:val="000000"/>
          <w:sz w:val="28"/>
          <w:szCs w:val="28"/>
          <w:lang w:val="en-US"/>
        </w:rPr>
        <w:t>cos</w:t>
      </w:r>
      <w:r w:rsidR="00C06457" w:rsidRPr="00C06457">
        <w:rPr>
          <w:rFonts w:ascii="Times New Roman" w:hAnsi="Times New Roman"/>
          <w:iCs/>
          <w:color w:val="000000"/>
          <w:sz w:val="28"/>
          <w:szCs w:val="28"/>
        </w:rPr>
        <w:t>(ω</w:t>
      </w:r>
      <w:r w:rsidR="00C06457" w:rsidRPr="0045778A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t</w:t>
      </w:r>
      <w:r w:rsidR="00C06457">
        <w:rPr>
          <w:rFonts w:ascii="Times New Roman" w:hAnsi="Times New Roman"/>
          <w:iCs/>
          <w:color w:val="000000"/>
          <w:sz w:val="28"/>
          <w:szCs w:val="28"/>
          <w:lang w:val="en-US"/>
        </w:rPr>
        <w:t> </w:t>
      </w:r>
      <w:r w:rsidR="00C06457" w:rsidRPr="004E69B9">
        <w:rPr>
          <w:rFonts w:ascii="Times New Roman" w:hAnsi="Times New Roman"/>
          <w:iCs/>
          <w:color w:val="000000"/>
          <w:sz w:val="28"/>
          <w:szCs w:val="28"/>
        </w:rPr>
        <w:t>‒</w:t>
      </w:r>
      <w:r w:rsidR="004E69B9">
        <w:rPr>
          <w:rFonts w:ascii="Times New Roman" w:hAnsi="Times New Roman"/>
          <w:iCs/>
          <w:color w:val="000000"/>
          <w:sz w:val="28"/>
          <w:szCs w:val="28"/>
          <w:lang w:val="en-US"/>
        </w:rPr>
        <w:t> </w:t>
      </w:r>
      <w:r w:rsidR="00C06457" w:rsidRPr="004E69B9">
        <w:rPr>
          <w:rFonts w:ascii="Times New Roman" w:hAnsi="Times New Roman"/>
          <w:b/>
          <w:i/>
          <w:iCs/>
          <w:color w:val="000000"/>
          <w:sz w:val="28"/>
          <w:szCs w:val="28"/>
          <w:lang w:val="en-US"/>
        </w:rPr>
        <w:t>k</w:t>
      </w:r>
      <w:r w:rsidR="00C06457" w:rsidRPr="00B66C8B">
        <w:rPr>
          <w:rFonts w:ascii="Times New Roman" w:hAnsi="Times New Roman"/>
          <w:iCs/>
          <w:color w:val="000000"/>
          <w:sz w:val="28"/>
          <w:szCs w:val="28"/>
        </w:rPr>
        <w:t>·</w:t>
      </w:r>
      <w:r w:rsidR="00C06457" w:rsidRPr="004E69B9">
        <w:rPr>
          <w:rFonts w:ascii="Times New Roman" w:hAnsi="Times New Roman"/>
          <w:b/>
          <w:i/>
          <w:iCs/>
          <w:color w:val="000000"/>
          <w:sz w:val="28"/>
          <w:szCs w:val="28"/>
          <w:lang w:val="en-US"/>
        </w:rPr>
        <w:t>r</w:t>
      </w:r>
      <w:r w:rsidR="004E69B9">
        <w:rPr>
          <w:rFonts w:ascii="Times New Roman" w:hAnsi="Times New Roman"/>
          <w:iCs/>
          <w:color w:val="000000"/>
          <w:sz w:val="28"/>
          <w:szCs w:val="28"/>
          <w:lang w:val="en-US"/>
        </w:rPr>
        <w:t> </w:t>
      </w:r>
      <w:r w:rsidR="00C06457" w:rsidRPr="00C06457">
        <w:rPr>
          <w:rFonts w:ascii="Times New Roman" w:hAnsi="Times New Roman"/>
          <w:iCs/>
          <w:color w:val="000000"/>
          <w:sz w:val="28"/>
          <w:szCs w:val="28"/>
        </w:rPr>
        <w:t>+</w:t>
      </w:r>
      <w:r w:rsidR="004E69B9">
        <w:rPr>
          <w:rFonts w:ascii="Times New Roman" w:hAnsi="Times New Roman"/>
          <w:iCs/>
          <w:color w:val="000000"/>
          <w:sz w:val="28"/>
          <w:szCs w:val="28"/>
          <w:lang w:val="en-US"/>
        </w:rPr>
        <w:t> </w:t>
      </w:r>
      <w:r w:rsidR="00C06457" w:rsidRPr="00C06457">
        <w:rPr>
          <w:rFonts w:ascii="Times New Roman" w:hAnsi="Times New Roman"/>
          <w:iCs/>
          <w:color w:val="000000"/>
          <w:sz w:val="28"/>
          <w:szCs w:val="28"/>
          <w:lang w:val="en-US"/>
        </w:rPr>
        <w:sym w:font="Symbol" w:char="F06A"/>
      </w:r>
      <w:r w:rsidR="00C06457" w:rsidRPr="00C06457">
        <w:rPr>
          <w:rFonts w:ascii="Times New Roman" w:hAnsi="Times New Roman"/>
          <w:iCs/>
          <w:color w:val="000000"/>
          <w:sz w:val="28"/>
          <w:szCs w:val="28"/>
          <w:vertAlign w:val="subscript"/>
        </w:rPr>
        <w:t>0</w:t>
      </w:r>
      <w:r w:rsidR="00C06457" w:rsidRPr="00C06457">
        <w:rPr>
          <w:rFonts w:ascii="Times New Roman" w:hAnsi="Times New Roman"/>
          <w:iCs/>
          <w:color w:val="000000"/>
          <w:sz w:val="28"/>
          <w:szCs w:val="28"/>
        </w:rPr>
        <w:t>)</w:t>
      </w:r>
      <w:r w:rsidR="00B66C8B" w:rsidRPr="00B66C8B">
        <w:rPr>
          <w:rFonts w:ascii="Times New Roman" w:hAnsi="Times New Roman"/>
          <w:iCs/>
          <w:color w:val="000000"/>
          <w:sz w:val="28"/>
          <w:szCs w:val="28"/>
        </w:rPr>
        <w:t>;</w:t>
      </w:r>
      <w:r w:rsidR="004E69B9">
        <w:rPr>
          <w:rFonts w:ascii="Times New Roman" w:hAnsi="Times New Roman"/>
          <w:iCs/>
          <w:color w:val="000000"/>
          <w:sz w:val="28"/>
          <w:szCs w:val="28"/>
        </w:rPr>
        <w:t xml:space="preserve"> </w:t>
      </w:r>
      <w:r w:rsidR="004E69B9">
        <w:rPr>
          <w:rFonts w:ascii="Times New Roman" w:hAnsi="Times New Roman"/>
          <w:iCs/>
          <w:color w:val="000000"/>
          <w:sz w:val="28"/>
          <w:szCs w:val="28"/>
          <w:lang w:val="en-US"/>
        </w:rPr>
        <w:t>min</w:t>
      </w:r>
      <w:r w:rsidR="004E69B9" w:rsidRPr="004E69B9">
        <w:rPr>
          <w:rFonts w:ascii="Times New Roman" w:hAnsi="Times New Roman"/>
          <w:iCs/>
          <w:color w:val="000000"/>
          <w:sz w:val="28"/>
          <w:szCs w:val="28"/>
        </w:rPr>
        <w:t>(</w:t>
      </w:r>
      <w:r w:rsidR="004E69B9" w:rsidRPr="004E69B9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x</w:t>
      </w:r>
      <w:r w:rsidR="004E69B9" w:rsidRPr="004E69B9">
        <w:rPr>
          <w:rFonts w:ascii="Times New Roman" w:hAnsi="Times New Roman"/>
          <w:iCs/>
          <w:color w:val="000000"/>
          <w:sz w:val="28"/>
          <w:szCs w:val="28"/>
        </w:rPr>
        <w:t>)</w:t>
      </w:r>
      <w:r w:rsidR="004E69B9">
        <w:rPr>
          <w:rFonts w:ascii="Times New Roman" w:hAnsi="Times New Roman"/>
          <w:iCs/>
          <w:color w:val="000000"/>
          <w:sz w:val="28"/>
          <w:szCs w:val="28"/>
          <w:lang w:val="en-US"/>
        </w:rPr>
        <w:t> </w:t>
      </w:r>
      <w:r w:rsidR="004E69B9" w:rsidRPr="004E69B9">
        <w:rPr>
          <w:rFonts w:ascii="Times New Roman" w:hAnsi="Times New Roman"/>
          <w:iCs/>
          <w:color w:val="000000"/>
          <w:sz w:val="28"/>
          <w:szCs w:val="28"/>
        </w:rPr>
        <w:t>=</w:t>
      </w:r>
      <w:r w:rsidR="004E69B9">
        <w:rPr>
          <w:rFonts w:ascii="Times New Roman" w:hAnsi="Times New Roman"/>
          <w:iCs/>
          <w:color w:val="000000"/>
          <w:sz w:val="28"/>
          <w:szCs w:val="28"/>
          <w:lang w:val="en-US"/>
        </w:rPr>
        <w:t> </w:t>
      </w:r>
      <w:r w:rsidR="004E69B9" w:rsidRPr="004E69B9">
        <w:rPr>
          <w:rFonts w:ascii="Times New Roman" w:hAnsi="Times New Roman"/>
          <w:iCs/>
          <w:color w:val="000000"/>
          <w:sz w:val="28"/>
          <w:szCs w:val="28"/>
        </w:rPr>
        <w:t>2</w:t>
      </w:r>
      <w:r w:rsidR="005838C9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5838C9" w:rsidRPr="004E69B9" w:rsidRDefault="004E69B9" w:rsidP="00C0645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ы написания формул </w:t>
      </w:r>
      <w:r w:rsidR="00B66C8B">
        <w:rPr>
          <w:rFonts w:ascii="Times New Roman" w:hAnsi="Times New Roman"/>
          <w:sz w:val="28"/>
          <w:szCs w:val="28"/>
        </w:rPr>
        <w:t xml:space="preserve">в </w:t>
      </w:r>
      <w:r w:rsidR="00C06457">
        <w:rPr>
          <w:rFonts w:ascii="Times New Roman" w:hAnsi="Times New Roman"/>
          <w:sz w:val="28"/>
          <w:szCs w:val="28"/>
        </w:rPr>
        <w:t>отдельной строке</w:t>
      </w:r>
      <w:r w:rsidRPr="004E69B9">
        <w:rPr>
          <w:rFonts w:ascii="Times New Roman" w:hAnsi="Times New Roman"/>
          <w:sz w:val="28"/>
          <w:szCs w:val="28"/>
        </w:rPr>
        <w:t>:</w:t>
      </w:r>
    </w:p>
    <w:p w:rsidR="00C06457" w:rsidRPr="00C06457" w:rsidRDefault="00C06457" w:rsidP="00C06457">
      <w:pPr>
        <w:pStyle w:val="2"/>
        <w:ind w:firstLine="357"/>
        <w:jc w:val="both"/>
        <w:rPr>
          <w:i w:val="0"/>
          <w:iCs w:val="0"/>
          <w:sz w:val="28"/>
          <w:szCs w:val="28"/>
        </w:rPr>
      </w:pPr>
      <w:r w:rsidRPr="00C06457">
        <w:rPr>
          <w:i w:val="0"/>
          <w:iCs w:val="0"/>
          <w:sz w:val="28"/>
          <w:szCs w:val="28"/>
        </w:rPr>
        <w:t>"</w:t>
      </w:r>
      <w:r w:rsidR="004E69B9">
        <w:rPr>
          <w:i w:val="0"/>
          <w:iCs w:val="0"/>
          <w:sz w:val="28"/>
          <w:szCs w:val="28"/>
        </w:rPr>
        <w:t xml:space="preserve">... </w:t>
      </w:r>
      <w:r w:rsidRPr="00C06457">
        <w:rPr>
          <w:i w:val="0"/>
          <w:iCs w:val="0"/>
          <w:sz w:val="28"/>
          <w:szCs w:val="28"/>
        </w:rPr>
        <w:t>поле в вакууме описывается системой уравнений Максвелла:</w:t>
      </w:r>
    </w:p>
    <w:p w:rsidR="00C06457" w:rsidRPr="00C06457" w:rsidRDefault="00B66C8B" w:rsidP="004E69B9">
      <w:pPr>
        <w:pStyle w:val="2"/>
        <w:tabs>
          <w:tab w:val="clear" w:pos="426"/>
          <w:tab w:val="left" w:pos="540"/>
        </w:tabs>
        <w:spacing w:before="120" w:after="120"/>
        <w:jc w:val="right"/>
        <w:rPr>
          <w:i w:val="0"/>
          <w:iCs w:val="0"/>
          <w:sz w:val="28"/>
          <w:szCs w:val="28"/>
        </w:rPr>
      </w:pPr>
      <w:r w:rsidRPr="00B66C8B">
        <w:rPr>
          <w:i w:val="0"/>
          <w:iCs w:val="0"/>
          <w:position w:val="-26"/>
          <w:sz w:val="28"/>
          <w:szCs w:val="28"/>
        </w:rPr>
        <w:object w:dxaOrig="17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45pt;height:35.2pt" o:ole="">
            <v:imagedata r:id="rId23" o:title=""/>
          </v:shape>
          <o:OLEObject Type="Embed" ProgID="Equation.DSMT4" ShapeID="_x0000_i1025" DrawAspect="Content" ObjectID="_1560173605" r:id="rId24"/>
        </w:object>
      </w:r>
      <w:r w:rsidRPr="005B75FC">
        <w:rPr>
          <w:i w:val="0"/>
          <w:iCs w:val="0"/>
          <w:sz w:val="28"/>
          <w:szCs w:val="28"/>
        </w:rPr>
        <w:t>;</w:t>
      </w:r>
      <w:r w:rsidR="00C06457" w:rsidRPr="00C06457">
        <w:rPr>
          <w:i w:val="0"/>
          <w:iCs w:val="0"/>
          <w:sz w:val="28"/>
          <w:szCs w:val="28"/>
        </w:rPr>
        <w:tab/>
      </w:r>
      <w:r w:rsidR="00C06457" w:rsidRPr="00C06457">
        <w:rPr>
          <w:i w:val="0"/>
          <w:iCs w:val="0"/>
          <w:sz w:val="28"/>
          <w:szCs w:val="28"/>
        </w:rPr>
        <w:tab/>
      </w:r>
      <w:r w:rsidR="00C06457" w:rsidRPr="00C06457">
        <w:rPr>
          <w:i w:val="0"/>
          <w:iCs w:val="0"/>
          <w:sz w:val="28"/>
          <w:szCs w:val="28"/>
        </w:rPr>
        <w:tab/>
      </w:r>
      <w:r w:rsidR="00C06457" w:rsidRPr="00C06457">
        <w:rPr>
          <w:i w:val="0"/>
          <w:iCs w:val="0"/>
          <w:sz w:val="28"/>
          <w:szCs w:val="28"/>
        </w:rPr>
        <w:tab/>
      </w:r>
      <w:r w:rsidR="00C06457" w:rsidRPr="00C06457">
        <w:rPr>
          <w:i w:val="0"/>
          <w:iCs w:val="0"/>
          <w:sz w:val="28"/>
          <w:szCs w:val="28"/>
        </w:rPr>
        <w:tab/>
      </w:r>
      <w:r w:rsidR="00C06457" w:rsidRPr="00C06457">
        <w:rPr>
          <w:i w:val="0"/>
          <w:iCs w:val="0"/>
          <w:sz w:val="28"/>
          <w:szCs w:val="28"/>
        </w:rPr>
        <w:tab/>
        <w:t>(1)</w:t>
      </w:r>
    </w:p>
    <w:p w:rsidR="00C06457" w:rsidRPr="00C06457" w:rsidRDefault="00B66C8B" w:rsidP="004E69B9">
      <w:pPr>
        <w:pStyle w:val="2"/>
        <w:tabs>
          <w:tab w:val="clear" w:pos="426"/>
          <w:tab w:val="left" w:pos="540"/>
        </w:tabs>
        <w:spacing w:before="120" w:after="120"/>
        <w:jc w:val="right"/>
        <w:rPr>
          <w:i w:val="0"/>
          <w:iCs w:val="0"/>
          <w:sz w:val="28"/>
          <w:szCs w:val="28"/>
        </w:rPr>
      </w:pPr>
      <w:r w:rsidRPr="00B66C8B">
        <w:rPr>
          <w:i w:val="0"/>
          <w:iCs w:val="0"/>
          <w:position w:val="-26"/>
          <w:sz w:val="28"/>
          <w:szCs w:val="28"/>
        </w:rPr>
        <w:object w:dxaOrig="1560" w:dyaOrig="700">
          <v:shape id="_x0000_i1026" type="#_x0000_t75" style="width:75.9pt;height:35.2pt" o:ole="">
            <v:imagedata r:id="rId25" o:title=""/>
          </v:shape>
          <o:OLEObject Type="Embed" ProgID="Equation.DSMT4" ShapeID="_x0000_i1026" DrawAspect="Content" ObjectID="_1560173606" r:id="rId26"/>
        </w:object>
      </w:r>
      <w:r w:rsidRPr="005B75FC">
        <w:rPr>
          <w:i w:val="0"/>
          <w:iCs w:val="0"/>
          <w:sz w:val="28"/>
          <w:szCs w:val="28"/>
        </w:rPr>
        <w:t>;</w:t>
      </w:r>
      <w:r w:rsidR="00C06457" w:rsidRPr="00C06457">
        <w:rPr>
          <w:i w:val="0"/>
          <w:iCs w:val="0"/>
          <w:sz w:val="28"/>
          <w:szCs w:val="28"/>
        </w:rPr>
        <w:tab/>
      </w:r>
      <w:r w:rsidR="00C06457" w:rsidRPr="00C06457">
        <w:rPr>
          <w:i w:val="0"/>
          <w:iCs w:val="0"/>
          <w:sz w:val="28"/>
          <w:szCs w:val="28"/>
        </w:rPr>
        <w:tab/>
      </w:r>
      <w:r w:rsidR="00C06457" w:rsidRPr="00C06457">
        <w:rPr>
          <w:i w:val="0"/>
          <w:iCs w:val="0"/>
          <w:sz w:val="28"/>
          <w:szCs w:val="28"/>
        </w:rPr>
        <w:tab/>
      </w:r>
      <w:r w:rsidR="00C06457" w:rsidRPr="00C06457">
        <w:rPr>
          <w:i w:val="0"/>
          <w:iCs w:val="0"/>
          <w:sz w:val="28"/>
          <w:szCs w:val="28"/>
        </w:rPr>
        <w:tab/>
      </w:r>
      <w:r w:rsidR="00C06457" w:rsidRPr="00C06457">
        <w:rPr>
          <w:i w:val="0"/>
          <w:iCs w:val="0"/>
          <w:sz w:val="28"/>
          <w:szCs w:val="28"/>
        </w:rPr>
        <w:tab/>
      </w:r>
      <w:r w:rsidR="00C06457" w:rsidRPr="00C06457">
        <w:rPr>
          <w:i w:val="0"/>
          <w:iCs w:val="0"/>
          <w:sz w:val="28"/>
          <w:szCs w:val="28"/>
        </w:rPr>
        <w:tab/>
        <w:t>(2)</w:t>
      </w:r>
    </w:p>
    <w:p w:rsidR="00C06457" w:rsidRPr="00C06457" w:rsidRDefault="00C06457" w:rsidP="004E69B9">
      <w:pPr>
        <w:pStyle w:val="2"/>
        <w:tabs>
          <w:tab w:val="clear" w:pos="426"/>
          <w:tab w:val="left" w:pos="540"/>
        </w:tabs>
        <w:spacing w:before="120" w:after="120"/>
        <w:jc w:val="right"/>
        <w:rPr>
          <w:i w:val="0"/>
          <w:iCs w:val="0"/>
          <w:sz w:val="28"/>
          <w:szCs w:val="28"/>
        </w:rPr>
      </w:pPr>
      <w:proofErr w:type="gramStart"/>
      <w:r w:rsidRPr="00C06457">
        <w:rPr>
          <w:i w:val="0"/>
          <w:iCs w:val="0"/>
          <w:sz w:val="28"/>
          <w:szCs w:val="28"/>
          <w:lang w:val="en-US"/>
        </w:rPr>
        <w:t>div</w:t>
      </w:r>
      <w:proofErr w:type="gramEnd"/>
      <w:r>
        <w:rPr>
          <w:i w:val="0"/>
          <w:iCs w:val="0"/>
          <w:sz w:val="28"/>
          <w:szCs w:val="28"/>
        </w:rPr>
        <w:t> </w:t>
      </w:r>
      <w:r w:rsidRPr="00C06457">
        <w:rPr>
          <w:b/>
          <w:iCs w:val="0"/>
          <w:sz w:val="28"/>
          <w:szCs w:val="28"/>
          <w:lang w:val="en-US"/>
        </w:rPr>
        <w:t>E</w:t>
      </w:r>
      <w:r w:rsidRPr="00C06457">
        <w:rPr>
          <w:i w:val="0"/>
          <w:iCs w:val="0"/>
          <w:sz w:val="28"/>
          <w:szCs w:val="28"/>
        </w:rPr>
        <w:t> = 0</w:t>
      </w:r>
      <w:r w:rsidR="00B66C8B" w:rsidRPr="005B75FC">
        <w:rPr>
          <w:i w:val="0"/>
          <w:iCs w:val="0"/>
          <w:sz w:val="28"/>
          <w:szCs w:val="28"/>
        </w:rPr>
        <w:t>;</w:t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  <w:t>(3)</w:t>
      </w:r>
    </w:p>
    <w:p w:rsidR="00C06457" w:rsidRPr="00C06457" w:rsidRDefault="00C06457" w:rsidP="004E69B9">
      <w:pPr>
        <w:pStyle w:val="2"/>
        <w:spacing w:before="120" w:after="120"/>
        <w:jc w:val="right"/>
        <w:rPr>
          <w:i w:val="0"/>
          <w:iCs w:val="0"/>
          <w:sz w:val="28"/>
          <w:szCs w:val="28"/>
        </w:rPr>
      </w:pPr>
      <w:proofErr w:type="gramStart"/>
      <w:r w:rsidRPr="00C06457">
        <w:rPr>
          <w:i w:val="0"/>
          <w:iCs w:val="0"/>
          <w:sz w:val="28"/>
          <w:szCs w:val="28"/>
          <w:lang w:val="en-US"/>
        </w:rPr>
        <w:t>div</w:t>
      </w:r>
      <w:proofErr w:type="gramEnd"/>
      <w:r>
        <w:rPr>
          <w:i w:val="0"/>
          <w:iCs w:val="0"/>
          <w:sz w:val="28"/>
          <w:szCs w:val="28"/>
        </w:rPr>
        <w:t> </w:t>
      </w:r>
      <w:r w:rsidRPr="00C06457">
        <w:rPr>
          <w:b/>
          <w:iCs w:val="0"/>
          <w:sz w:val="28"/>
          <w:szCs w:val="28"/>
          <w:lang w:val="en-US"/>
        </w:rPr>
        <w:t>H</w:t>
      </w:r>
      <w:r w:rsidR="007C3E5B">
        <w:rPr>
          <w:i w:val="0"/>
          <w:iCs w:val="0"/>
          <w:sz w:val="28"/>
          <w:szCs w:val="28"/>
          <w:lang w:val="en-US"/>
        </w:rPr>
        <w:t> </w:t>
      </w:r>
      <w:r w:rsidRPr="00C06457">
        <w:rPr>
          <w:i w:val="0"/>
          <w:iCs w:val="0"/>
          <w:sz w:val="28"/>
          <w:szCs w:val="28"/>
        </w:rPr>
        <w:t>=</w:t>
      </w:r>
      <w:r w:rsidR="007C3E5B">
        <w:rPr>
          <w:i w:val="0"/>
          <w:iCs w:val="0"/>
          <w:sz w:val="28"/>
          <w:szCs w:val="28"/>
          <w:lang w:val="en-US"/>
        </w:rPr>
        <w:t> </w:t>
      </w:r>
      <w:r w:rsidRPr="00C06457">
        <w:rPr>
          <w:i w:val="0"/>
          <w:iCs w:val="0"/>
          <w:sz w:val="28"/>
          <w:szCs w:val="28"/>
        </w:rPr>
        <w:t>0.</w:t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</w:r>
      <w:r w:rsidRPr="00C06457">
        <w:rPr>
          <w:i w:val="0"/>
          <w:iCs w:val="0"/>
          <w:sz w:val="28"/>
          <w:szCs w:val="28"/>
        </w:rPr>
        <w:tab/>
        <w:t>(4)</w:t>
      </w:r>
    </w:p>
    <w:p w:rsidR="00C06457" w:rsidRPr="00C06457" w:rsidRDefault="00C06457" w:rsidP="00C06457">
      <w:pPr>
        <w:pStyle w:val="2"/>
        <w:jc w:val="both"/>
        <w:rPr>
          <w:i w:val="0"/>
          <w:iCs w:val="0"/>
          <w:sz w:val="28"/>
          <w:szCs w:val="28"/>
        </w:rPr>
      </w:pPr>
      <w:r w:rsidRPr="00C06457">
        <w:rPr>
          <w:i w:val="0"/>
          <w:iCs w:val="0"/>
          <w:sz w:val="28"/>
          <w:szCs w:val="28"/>
        </w:rPr>
        <w:t>Продифференцировав (2) по времени, и подставив ∂</w:t>
      </w:r>
      <w:r w:rsidRPr="00C06457">
        <w:rPr>
          <w:b/>
          <w:iCs w:val="0"/>
          <w:sz w:val="28"/>
          <w:szCs w:val="28"/>
          <w:lang w:val="en-US"/>
        </w:rPr>
        <w:t>H</w:t>
      </w:r>
      <w:r>
        <w:rPr>
          <w:b/>
          <w:iCs w:val="0"/>
          <w:sz w:val="28"/>
          <w:szCs w:val="28"/>
        </w:rPr>
        <w:t> </w:t>
      </w:r>
      <w:r w:rsidRPr="00C06457">
        <w:rPr>
          <w:i w:val="0"/>
          <w:iCs w:val="0"/>
          <w:sz w:val="28"/>
          <w:szCs w:val="28"/>
        </w:rPr>
        <w:t>/</w:t>
      </w:r>
      <w:r>
        <w:rPr>
          <w:i w:val="0"/>
          <w:iCs w:val="0"/>
          <w:sz w:val="28"/>
          <w:szCs w:val="28"/>
        </w:rPr>
        <w:t> </w:t>
      </w:r>
      <w:r w:rsidRPr="00C06457">
        <w:rPr>
          <w:i w:val="0"/>
          <w:iCs w:val="0"/>
          <w:sz w:val="28"/>
          <w:szCs w:val="28"/>
        </w:rPr>
        <w:t>∂</w:t>
      </w:r>
      <w:r w:rsidRPr="00C06457">
        <w:rPr>
          <w:iCs w:val="0"/>
          <w:sz w:val="28"/>
          <w:szCs w:val="28"/>
          <w:lang w:val="en-US"/>
        </w:rPr>
        <w:t>t</w:t>
      </w:r>
      <w:r w:rsidRPr="00C06457">
        <w:rPr>
          <w:i w:val="0"/>
          <w:iCs w:val="0"/>
          <w:sz w:val="28"/>
          <w:szCs w:val="28"/>
        </w:rPr>
        <w:t xml:space="preserve"> из (1), получим</w:t>
      </w:r>
    </w:p>
    <w:p w:rsidR="00C06457" w:rsidRPr="00B60B53" w:rsidRDefault="00B66C8B" w:rsidP="007C3E5B">
      <w:pPr>
        <w:pStyle w:val="2"/>
        <w:spacing w:before="120" w:after="120"/>
        <w:jc w:val="right"/>
        <w:rPr>
          <w:i w:val="0"/>
          <w:iCs w:val="0"/>
          <w:sz w:val="28"/>
          <w:szCs w:val="28"/>
        </w:rPr>
      </w:pPr>
      <w:r w:rsidRPr="00C06457">
        <w:rPr>
          <w:i w:val="0"/>
          <w:iCs w:val="0"/>
          <w:position w:val="-28"/>
          <w:sz w:val="28"/>
          <w:szCs w:val="28"/>
        </w:rPr>
        <w:object w:dxaOrig="4580" w:dyaOrig="760">
          <v:shape id="_x0000_i1027" type="#_x0000_t75" style="width:234.8pt;height:38.35pt" o:ole="">
            <v:imagedata r:id="rId27" o:title=""/>
          </v:shape>
          <o:OLEObject Type="Embed" ProgID="Equation.DSMT4" ShapeID="_x0000_i1027" DrawAspect="Content" ObjectID="_1560173607" r:id="rId28"/>
        </w:object>
      </w:r>
      <w:r>
        <w:rPr>
          <w:i w:val="0"/>
          <w:iCs w:val="0"/>
          <w:sz w:val="28"/>
          <w:szCs w:val="28"/>
        </w:rPr>
        <w:t>.</w:t>
      </w:r>
      <w:r w:rsidR="007C3E5B" w:rsidRPr="00B60B53">
        <w:rPr>
          <w:i w:val="0"/>
          <w:iCs w:val="0"/>
          <w:sz w:val="28"/>
          <w:szCs w:val="28"/>
        </w:rPr>
        <w:tab/>
      </w:r>
      <w:r w:rsidR="007C3E5B" w:rsidRPr="00B60B53">
        <w:rPr>
          <w:i w:val="0"/>
          <w:iCs w:val="0"/>
          <w:sz w:val="28"/>
          <w:szCs w:val="28"/>
        </w:rPr>
        <w:tab/>
      </w:r>
      <w:r w:rsidR="007C3E5B" w:rsidRPr="00B60B53">
        <w:rPr>
          <w:i w:val="0"/>
          <w:iCs w:val="0"/>
          <w:sz w:val="28"/>
          <w:szCs w:val="28"/>
        </w:rPr>
        <w:tab/>
      </w:r>
      <w:r w:rsidR="007C3E5B" w:rsidRPr="00B60B53">
        <w:rPr>
          <w:i w:val="0"/>
          <w:iCs w:val="0"/>
          <w:sz w:val="28"/>
          <w:szCs w:val="28"/>
        </w:rPr>
        <w:tab/>
        <w:t>(5)</w:t>
      </w:r>
    </w:p>
    <w:p w:rsidR="00B66C8B" w:rsidRPr="00327D71" w:rsidRDefault="003D513D" w:rsidP="00FB76BA">
      <w:pPr>
        <w:pStyle w:val="2"/>
        <w:jc w:val="both"/>
        <w:rPr>
          <w:i w:val="0"/>
          <w:iCs w:val="0"/>
          <w:sz w:val="28"/>
          <w:szCs w:val="28"/>
        </w:rPr>
      </w:pPr>
      <w:r w:rsidRPr="003D513D">
        <w:rPr>
          <w:i w:val="0"/>
          <w:iCs w:val="0"/>
          <w:sz w:val="28"/>
          <w:szCs w:val="28"/>
        </w:rPr>
        <w:t>Учитывая соотношение</w:t>
      </w:r>
      <w:r w:rsidRPr="00865A8E">
        <w:rPr>
          <w:i w:val="0"/>
          <w:iCs w:val="0"/>
          <w:sz w:val="28"/>
          <w:szCs w:val="28"/>
        </w:rPr>
        <w:t xml:space="preserve"> (3) </w:t>
      </w:r>
      <w:r w:rsidR="00B66C8B">
        <w:rPr>
          <w:i w:val="0"/>
          <w:iCs w:val="0"/>
          <w:sz w:val="28"/>
          <w:szCs w:val="28"/>
        </w:rPr>
        <w:t>...</w:t>
      </w:r>
      <w:r w:rsidR="00B66C8B" w:rsidRPr="00327D71">
        <w:rPr>
          <w:i w:val="0"/>
          <w:iCs w:val="0"/>
          <w:sz w:val="28"/>
          <w:szCs w:val="28"/>
        </w:rPr>
        <w:t>"</w:t>
      </w:r>
    </w:p>
    <w:p w:rsidR="00FB76BA" w:rsidRDefault="00FB76BA" w:rsidP="00FB76BA">
      <w:pPr>
        <w:pStyle w:val="2"/>
        <w:ind w:firstLine="284"/>
        <w:jc w:val="both"/>
        <w:rPr>
          <w:i w:val="0"/>
          <w:color w:val="000000" w:themeColor="text1"/>
          <w:sz w:val="28"/>
          <w:szCs w:val="28"/>
        </w:rPr>
      </w:pPr>
      <w:r w:rsidRPr="00FB76BA">
        <w:rPr>
          <w:i w:val="0"/>
          <w:color w:val="000000" w:themeColor="text1"/>
          <w:sz w:val="28"/>
          <w:szCs w:val="28"/>
        </w:rPr>
        <w:t>Современные шрифты содержат греческие и некоторые математические си</w:t>
      </w:r>
      <w:r w:rsidRPr="00FB76BA">
        <w:rPr>
          <w:i w:val="0"/>
          <w:color w:val="000000" w:themeColor="text1"/>
          <w:sz w:val="28"/>
          <w:szCs w:val="28"/>
        </w:rPr>
        <w:t>м</w:t>
      </w:r>
      <w:r w:rsidRPr="00FB76BA">
        <w:rPr>
          <w:i w:val="0"/>
          <w:color w:val="000000" w:themeColor="text1"/>
          <w:sz w:val="28"/>
          <w:szCs w:val="28"/>
        </w:rPr>
        <w:t>волы. Поэтому написание простых формул и отдельных символов рекоменд</w:t>
      </w:r>
      <w:r w:rsidRPr="00FB76BA">
        <w:rPr>
          <w:i w:val="0"/>
          <w:color w:val="000000" w:themeColor="text1"/>
          <w:sz w:val="28"/>
          <w:szCs w:val="28"/>
        </w:rPr>
        <w:t>у</w:t>
      </w:r>
      <w:r w:rsidRPr="00FB76BA">
        <w:rPr>
          <w:i w:val="0"/>
          <w:color w:val="000000" w:themeColor="text1"/>
          <w:sz w:val="28"/>
          <w:szCs w:val="28"/>
        </w:rPr>
        <w:t>ется без употребления редактора формул. В этом случае символы математич</w:t>
      </w:r>
      <w:r w:rsidRPr="00FB76BA">
        <w:rPr>
          <w:i w:val="0"/>
          <w:color w:val="000000" w:themeColor="text1"/>
          <w:sz w:val="28"/>
          <w:szCs w:val="28"/>
        </w:rPr>
        <w:t>е</w:t>
      </w:r>
      <w:r w:rsidRPr="00FB76BA">
        <w:rPr>
          <w:i w:val="0"/>
          <w:color w:val="000000" w:themeColor="text1"/>
          <w:sz w:val="28"/>
          <w:szCs w:val="28"/>
        </w:rPr>
        <w:t>ских операций разделяются от операндов неразрывным пробелом (</w:t>
      </w:r>
      <w:proofErr w:type="spellStart"/>
      <w:r w:rsidRPr="00FB76BA">
        <w:rPr>
          <w:i w:val="0"/>
          <w:color w:val="000000" w:themeColor="text1"/>
          <w:sz w:val="28"/>
          <w:szCs w:val="28"/>
        </w:rPr>
        <w:t>Ctrl</w:t>
      </w:r>
      <w:proofErr w:type="spellEnd"/>
      <w:r w:rsidRPr="00FB76BA">
        <w:rPr>
          <w:i w:val="0"/>
          <w:color w:val="000000" w:themeColor="text1"/>
          <w:sz w:val="28"/>
          <w:szCs w:val="28"/>
        </w:rPr>
        <w:t xml:space="preserve">+ </w:t>
      </w:r>
      <w:proofErr w:type="spellStart"/>
      <w:r w:rsidRPr="00FB76BA">
        <w:rPr>
          <w:i w:val="0"/>
          <w:color w:val="000000" w:themeColor="text1"/>
          <w:sz w:val="28"/>
          <w:szCs w:val="28"/>
        </w:rPr>
        <w:t>Shift</w:t>
      </w:r>
      <w:proofErr w:type="spellEnd"/>
      <w:r w:rsidRPr="00FB76BA">
        <w:rPr>
          <w:i w:val="0"/>
          <w:color w:val="000000" w:themeColor="text1"/>
          <w:sz w:val="28"/>
          <w:szCs w:val="28"/>
        </w:rPr>
        <w:t xml:space="preserve"> + пробел). В редакторе формул это делается автоматически.</w:t>
      </w:r>
    </w:p>
    <w:p w:rsidR="005B75FC" w:rsidRPr="00561E6E" w:rsidRDefault="00561E6E" w:rsidP="00FB76BA">
      <w:pPr>
        <w:pStyle w:val="2"/>
        <w:ind w:firstLine="284"/>
        <w:jc w:val="both"/>
        <w:rPr>
          <w:rStyle w:val="ab"/>
          <w:b w:val="0"/>
          <w:i w:val="0"/>
          <w:color w:val="000000" w:themeColor="text1"/>
          <w:sz w:val="28"/>
          <w:szCs w:val="28"/>
        </w:rPr>
      </w:pPr>
      <w:r>
        <w:rPr>
          <w:i w:val="0"/>
          <w:color w:val="000000" w:themeColor="text1"/>
          <w:sz w:val="28"/>
          <w:szCs w:val="28"/>
        </w:rPr>
        <w:t>Часто студенты при написании формул используют вместо символов матем</w:t>
      </w:r>
      <w:r>
        <w:rPr>
          <w:i w:val="0"/>
          <w:color w:val="000000" w:themeColor="text1"/>
          <w:sz w:val="28"/>
          <w:szCs w:val="28"/>
        </w:rPr>
        <w:t>а</w:t>
      </w:r>
      <w:r>
        <w:rPr>
          <w:i w:val="0"/>
          <w:color w:val="000000" w:themeColor="text1"/>
          <w:sz w:val="28"/>
          <w:szCs w:val="28"/>
        </w:rPr>
        <w:t>тических операций символы операторов применяемых при написании пр</w:t>
      </w:r>
      <w:r>
        <w:rPr>
          <w:i w:val="0"/>
          <w:color w:val="000000" w:themeColor="text1"/>
          <w:sz w:val="28"/>
          <w:szCs w:val="28"/>
        </w:rPr>
        <w:t>о</w:t>
      </w:r>
      <w:r>
        <w:rPr>
          <w:i w:val="0"/>
          <w:color w:val="000000" w:themeColor="text1"/>
          <w:sz w:val="28"/>
          <w:szCs w:val="28"/>
        </w:rPr>
        <w:t>грамм. Этого делать нельзя, за исключением случаев, когда вы приводите фрагмент листинга программы. Наиболее распространенные ошибки это и</w:t>
      </w:r>
      <w:r>
        <w:rPr>
          <w:i w:val="0"/>
          <w:color w:val="000000" w:themeColor="text1"/>
          <w:sz w:val="28"/>
          <w:szCs w:val="28"/>
        </w:rPr>
        <w:t>с</w:t>
      </w:r>
      <w:r>
        <w:rPr>
          <w:i w:val="0"/>
          <w:color w:val="000000" w:themeColor="text1"/>
          <w:sz w:val="28"/>
          <w:szCs w:val="28"/>
        </w:rPr>
        <w:t>пользование оператора возведения в степень (^ и др.) и умножения</w:t>
      </w:r>
      <w:proofErr w:type="gramStart"/>
      <w:r>
        <w:rPr>
          <w:i w:val="0"/>
          <w:color w:val="000000" w:themeColor="text1"/>
          <w:sz w:val="28"/>
          <w:szCs w:val="28"/>
        </w:rPr>
        <w:t xml:space="preserve"> (*). </w:t>
      </w:r>
      <w:proofErr w:type="gramEnd"/>
      <w:r>
        <w:rPr>
          <w:i w:val="0"/>
          <w:color w:val="000000" w:themeColor="text1"/>
          <w:sz w:val="28"/>
          <w:szCs w:val="28"/>
        </w:rPr>
        <w:t>В пе</w:t>
      </w:r>
      <w:r>
        <w:rPr>
          <w:i w:val="0"/>
          <w:color w:val="000000" w:themeColor="text1"/>
          <w:sz w:val="28"/>
          <w:szCs w:val="28"/>
        </w:rPr>
        <w:t>р</w:t>
      </w:r>
      <w:r>
        <w:rPr>
          <w:i w:val="0"/>
          <w:color w:val="000000" w:themeColor="text1"/>
          <w:sz w:val="28"/>
          <w:szCs w:val="28"/>
        </w:rPr>
        <w:t>вом случае просто используйте надстрочный символ (</w:t>
      </w:r>
      <w:r w:rsidRPr="00561E6E">
        <w:rPr>
          <w:color w:val="000000" w:themeColor="text1"/>
          <w:sz w:val="28"/>
          <w:szCs w:val="28"/>
          <w:lang w:val="en-US"/>
        </w:rPr>
        <w:t>a</w:t>
      </w:r>
      <w:r w:rsidRPr="00561E6E">
        <w:rPr>
          <w:color w:val="000000" w:themeColor="text1"/>
          <w:sz w:val="28"/>
          <w:szCs w:val="28"/>
          <w:vertAlign w:val="superscript"/>
          <w:lang w:val="en-US"/>
        </w:rPr>
        <w:t>x</w:t>
      </w:r>
      <w:r w:rsidRPr="00561E6E">
        <w:rPr>
          <w:i w:val="0"/>
          <w:color w:val="000000" w:themeColor="text1"/>
          <w:sz w:val="28"/>
          <w:szCs w:val="28"/>
        </w:rPr>
        <w:t>)</w:t>
      </w:r>
      <w:r>
        <w:rPr>
          <w:i w:val="0"/>
          <w:color w:val="000000" w:themeColor="text1"/>
          <w:sz w:val="28"/>
          <w:szCs w:val="28"/>
        </w:rPr>
        <w:t>, для умножения</w:t>
      </w:r>
      <w:r w:rsidRPr="00561E6E">
        <w:rPr>
          <w:i w:val="0"/>
          <w:color w:val="000000" w:themeColor="text1"/>
          <w:sz w:val="28"/>
          <w:szCs w:val="28"/>
        </w:rPr>
        <w:t xml:space="preserve"> </w:t>
      </w:r>
      <w:r w:rsidR="007C0744">
        <w:rPr>
          <w:i w:val="0"/>
          <w:color w:val="000000" w:themeColor="text1"/>
          <w:sz w:val="28"/>
          <w:szCs w:val="28"/>
        </w:rPr>
        <w:t>–</w:t>
      </w:r>
      <w:r w:rsidR="007C0744" w:rsidRPr="007C0744">
        <w:rPr>
          <w:i w:val="0"/>
          <w:color w:val="000000" w:themeColor="text1"/>
          <w:sz w:val="28"/>
          <w:szCs w:val="28"/>
        </w:rPr>
        <w:t xml:space="preserve"> </w:t>
      </w:r>
      <w:r w:rsidR="00C5518E" w:rsidRPr="00C5518E">
        <w:rPr>
          <w:i w:val="0"/>
          <w:color w:val="000000" w:themeColor="text1"/>
          <w:sz w:val="28"/>
          <w:szCs w:val="28"/>
        </w:rPr>
        <w:t>си</w:t>
      </w:r>
      <w:r w:rsidR="00C5518E" w:rsidRPr="00C5518E">
        <w:rPr>
          <w:i w:val="0"/>
          <w:color w:val="000000" w:themeColor="text1"/>
          <w:sz w:val="28"/>
          <w:szCs w:val="28"/>
        </w:rPr>
        <w:t>м</w:t>
      </w:r>
      <w:r w:rsidR="00C5518E" w:rsidRPr="00C5518E">
        <w:rPr>
          <w:i w:val="0"/>
          <w:color w:val="000000" w:themeColor="text1"/>
          <w:sz w:val="28"/>
          <w:szCs w:val="28"/>
        </w:rPr>
        <w:t>волы умножения "</w:t>
      </w:r>
      <w:r w:rsidR="008D10C5" w:rsidRPr="00C5518E">
        <w:rPr>
          <w:i w:val="0"/>
          <w:color w:val="000000" w:themeColor="text1"/>
          <w:sz w:val="28"/>
          <w:szCs w:val="28"/>
        </w:rPr>
        <w:t>×</w:t>
      </w:r>
      <w:r w:rsidR="00C5518E" w:rsidRPr="00C5518E">
        <w:rPr>
          <w:i w:val="0"/>
          <w:color w:val="000000" w:themeColor="text1"/>
          <w:sz w:val="28"/>
          <w:szCs w:val="28"/>
        </w:rPr>
        <w:t xml:space="preserve">" – код </w:t>
      </w:r>
      <w:r>
        <w:rPr>
          <w:rStyle w:val="ab"/>
          <w:b w:val="0"/>
          <w:i w:val="0"/>
          <w:color w:val="000000" w:themeColor="text1"/>
          <w:sz w:val="28"/>
          <w:szCs w:val="28"/>
        </w:rPr>
        <w:t xml:space="preserve">“00D7”, или </w:t>
      </w:r>
      <w:r w:rsidR="00C5518E" w:rsidRPr="00C5518E">
        <w:rPr>
          <w:rStyle w:val="ab"/>
          <w:b w:val="0"/>
          <w:i w:val="0"/>
          <w:color w:val="000000" w:themeColor="text1"/>
          <w:sz w:val="28"/>
          <w:szCs w:val="28"/>
        </w:rPr>
        <w:t>"∙" – код "2219".</w:t>
      </w:r>
      <w:r>
        <w:rPr>
          <w:rStyle w:val="ab"/>
          <w:b w:val="0"/>
          <w:i w:val="0"/>
          <w:color w:val="000000" w:themeColor="text1"/>
          <w:sz w:val="28"/>
          <w:szCs w:val="28"/>
        </w:rPr>
        <w:t xml:space="preserve"> Буква </w:t>
      </w:r>
      <w:r w:rsidRPr="00561E6E">
        <w:rPr>
          <w:rStyle w:val="ab"/>
          <w:b w:val="0"/>
          <w:i w:val="0"/>
          <w:color w:val="000000" w:themeColor="text1"/>
          <w:sz w:val="28"/>
          <w:szCs w:val="28"/>
        </w:rPr>
        <w:t>(</w:t>
      </w:r>
      <w:r>
        <w:rPr>
          <w:rStyle w:val="ab"/>
          <w:b w:val="0"/>
          <w:i w:val="0"/>
          <w:color w:val="000000" w:themeColor="text1"/>
          <w:sz w:val="28"/>
          <w:szCs w:val="28"/>
          <w:lang w:val="en-US"/>
        </w:rPr>
        <w:t>x</w:t>
      </w:r>
      <w:r w:rsidRPr="00561E6E">
        <w:rPr>
          <w:rStyle w:val="ab"/>
          <w:b w:val="0"/>
          <w:i w:val="0"/>
          <w:color w:val="000000" w:themeColor="text1"/>
          <w:sz w:val="28"/>
          <w:szCs w:val="28"/>
        </w:rPr>
        <w:t xml:space="preserve">) </w:t>
      </w:r>
      <w:r>
        <w:rPr>
          <w:rStyle w:val="ab"/>
          <w:b w:val="0"/>
          <w:i w:val="0"/>
          <w:color w:val="000000" w:themeColor="text1"/>
          <w:sz w:val="28"/>
          <w:szCs w:val="28"/>
        </w:rPr>
        <w:t>– не является символом умножения.</w:t>
      </w:r>
    </w:p>
    <w:p w:rsidR="00932AE6" w:rsidRDefault="00932AE6" w:rsidP="0006035C">
      <w:pPr>
        <w:spacing w:before="120" w:after="120" w:line="360" w:lineRule="auto"/>
        <w:rPr>
          <w:rFonts w:ascii="Times New Roman" w:eastAsiaTheme="minorHAnsi" w:hAnsi="Times New Roman"/>
          <w:b/>
          <w:iCs/>
          <w:color w:val="000000" w:themeColor="text1"/>
          <w:sz w:val="28"/>
          <w:szCs w:val="28"/>
        </w:rPr>
      </w:pPr>
    </w:p>
    <w:p w:rsidR="002E5848" w:rsidRPr="002E5848" w:rsidRDefault="00B53FED" w:rsidP="0006035C">
      <w:pPr>
        <w:spacing w:before="120" w:after="120" w:line="36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b/>
          <w:iCs/>
          <w:color w:val="000000" w:themeColor="text1"/>
          <w:sz w:val="28"/>
          <w:szCs w:val="28"/>
        </w:rPr>
        <w:lastRenderedPageBreak/>
        <w:t>3.5</w:t>
      </w:r>
      <w:r w:rsidR="00D563F2">
        <w:rPr>
          <w:rFonts w:ascii="Times New Roman" w:eastAsiaTheme="minorHAnsi" w:hAnsi="Times New Roman"/>
          <w:b/>
          <w:iCs/>
          <w:color w:val="000000" w:themeColor="text1"/>
          <w:sz w:val="28"/>
          <w:szCs w:val="28"/>
        </w:rPr>
        <w:t>. </w:t>
      </w:r>
      <w:r w:rsidR="0006035C" w:rsidRPr="0006035C">
        <w:rPr>
          <w:rFonts w:ascii="Times New Roman" w:eastAsiaTheme="minorHAnsi" w:hAnsi="Times New Roman"/>
          <w:b/>
          <w:iCs/>
          <w:color w:val="000000" w:themeColor="text1"/>
          <w:sz w:val="28"/>
          <w:szCs w:val="28"/>
        </w:rPr>
        <w:t>Библиографические ссылки</w:t>
      </w:r>
    </w:p>
    <w:p w:rsidR="0006035C" w:rsidRPr="0006035C" w:rsidRDefault="00865A8E" w:rsidP="00865A8E">
      <w:pPr>
        <w:autoSpaceDE w:val="0"/>
        <w:autoSpaceDN w:val="0"/>
        <w:adjustRightInd w:val="0"/>
        <w:spacing w:line="360" w:lineRule="auto"/>
        <w:ind w:firstLine="284"/>
        <w:rPr>
          <w:rFonts w:ascii="Times New Roman" w:hAnsi="Times New Roman"/>
          <w:iCs/>
          <w:sz w:val="28"/>
          <w:szCs w:val="28"/>
        </w:rPr>
      </w:pPr>
      <w:r w:rsidRPr="00865A8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сылки на литературу содержат указания на источник, из которого заимств</w:t>
      </w:r>
      <w:r w:rsidRPr="00865A8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</w:t>
      </w:r>
      <w:r w:rsidRPr="00865A8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вана цитата или </w:t>
      </w:r>
      <w:proofErr w:type="spellStart"/>
      <w:r w:rsidRPr="00865A8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фактологический</w:t>
      </w:r>
      <w:proofErr w:type="spellEnd"/>
      <w:r w:rsidRPr="00865A8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материал. </w:t>
      </w:r>
      <w:r w:rsidRPr="0006035C">
        <w:rPr>
          <w:rFonts w:ascii="Times New Roman" w:hAnsi="Times New Roman"/>
          <w:iCs/>
          <w:sz w:val="28"/>
          <w:szCs w:val="28"/>
        </w:rPr>
        <w:t>В тексте в квадратных скобках арабскими цифрами указывается порядковый номер научного труда в библи</w:t>
      </w:r>
      <w:r w:rsidRPr="0006035C">
        <w:rPr>
          <w:rFonts w:ascii="Times New Roman" w:hAnsi="Times New Roman"/>
          <w:iCs/>
          <w:sz w:val="28"/>
          <w:szCs w:val="28"/>
        </w:rPr>
        <w:t>о</w:t>
      </w:r>
      <w:r w:rsidRPr="0006035C">
        <w:rPr>
          <w:rFonts w:ascii="Times New Roman" w:hAnsi="Times New Roman"/>
          <w:iCs/>
          <w:sz w:val="28"/>
          <w:szCs w:val="28"/>
        </w:rPr>
        <w:t>графическом списке, например: [2</w:t>
      </w:r>
      <w:r>
        <w:rPr>
          <w:rFonts w:ascii="Times New Roman" w:hAnsi="Times New Roman"/>
          <w:iCs/>
          <w:sz w:val="28"/>
          <w:szCs w:val="28"/>
        </w:rPr>
        <w:t>,</w:t>
      </w:r>
      <w:r w:rsidRPr="0006035C">
        <w:rPr>
          <w:rFonts w:ascii="Times New Roman" w:hAnsi="Times New Roman"/>
          <w:iCs/>
          <w:sz w:val="28"/>
          <w:szCs w:val="28"/>
        </w:rPr>
        <w:t xml:space="preserve"> 3], [4</w:t>
      </w:r>
      <w:r>
        <w:rPr>
          <w:rFonts w:ascii="Times New Roman" w:hAnsi="Times New Roman"/>
          <w:iCs/>
          <w:sz w:val="28"/>
          <w:szCs w:val="28"/>
        </w:rPr>
        <w:t>-</w:t>
      </w:r>
      <w:r w:rsidRPr="0006035C">
        <w:rPr>
          <w:rFonts w:ascii="Times New Roman" w:hAnsi="Times New Roman"/>
          <w:iCs/>
          <w:sz w:val="28"/>
          <w:szCs w:val="28"/>
        </w:rPr>
        <w:t xml:space="preserve">6]. </w:t>
      </w:r>
      <w:r w:rsidR="00882D9C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сылки нумеруются по порядку</w:t>
      </w:r>
      <w:r w:rsidR="009D2FE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, согласно их первому упоминанию в тексте</w:t>
      </w:r>
      <w:r w:rsidR="00882D9C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. </w:t>
      </w:r>
      <w:r w:rsidR="009D2FED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</w:t>
      </w:r>
      <w:r w:rsidR="00882D9C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ри ссылке на источник большого объема можно указать страницы, где расположен текст, на который ссылаетесь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–</w:t>
      </w:r>
      <w:r w:rsidR="00882D9C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[5,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 </w:t>
      </w:r>
      <w:r w:rsidR="00882D9C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тр.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 </w:t>
      </w:r>
      <w:r w:rsidR="00882D9C"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34-35]. </w:t>
      </w:r>
      <w:r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Список литературы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должен</w:t>
      </w:r>
      <w:r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ключа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ть</w:t>
      </w:r>
      <w:r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с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е</w:t>
      </w:r>
      <w:r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сточники</w:t>
      </w:r>
      <w:r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, на кот</w:t>
      </w:r>
      <w:r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</w:t>
      </w:r>
      <w:r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р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ые</w:t>
      </w:r>
      <w:r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есть ссылки в тексте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. </w:t>
      </w:r>
      <w:r w:rsidR="0006035C" w:rsidRPr="0006035C">
        <w:rPr>
          <w:rFonts w:ascii="Times New Roman" w:hAnsi="Times New Roman"/>
          <w:iCs/>
          <w:sz w:val="28"/>
          <w:szCs w:val="28"/>
        </w:rPr>
        <w:t>В конце рукописи помещается список литературы в порядке упоминания в рукописи. Ссылки на российские издания приводятся на русском языке вне зависимости от наличия их перевода на иностранный язык.</w:t>
      </w:r>
    </w:p>
    <w:p w:rsidR="0006035C" w:rsidRPr="0006035C" w:rsidRDefault="0006035C" w:rsidP="0006035C">
      <w:pPr>
        <w:spacing w:line="360" w:lineRule="auto"/>
        <w:ind w:firstLine="284"/>
        <w:rPr>
          <w:rFonts w:ascii="Times New Roman" w:hAnsi="Times New Roman"/>
          <w:iCs/>
          <w:sz w:val="28"/>
          <w:szCs w:val="28"/>
        </w:rPr>
      </w:pPr>
      <w:proofErr w:type="gramStart"/>
      <w:r w:rsidRPr="0006035C">
        <w:rPr>
          <w:rFonts w:ascii="Times New Roman" w:hAnsi="Times New Roman"/>
          <w:iCs/>
          <w:sz w:val="28"/>
          <w:szCs w:val="28"/>
        </w:rPr>
        <w:t>Библиографическое описание публикации включает:</w:t>
      </w:r>
      <w:r w:rsidR="00D56A1C">
        <w:rPr>
          <w:rFonts w:ascii="Times New Roman" w:hAnsi="Times New Roman"/>
          <w:iCs/>
          <w:sz w:val="28"/>
          <w:szCs w:val="28"/>
        </w:rPr>
        <w:t xml:space="preserve"> </w:t>
      </w:r>
      <w:r w:rsidRPr="0006035C">
        <w:rPr>
          <w:rFonts w:ascii="Times New Roman" w:hAnsi="Times New Roman"/>
          <w:iCs/>
          <w:sz w:val="28"/>
          <w:szCs w:val="28"/>
        </w:rPr>
        <w:t xml:space="preserve">фамилию и инициалы автора, полное название работы, а также издания, в котором </w:t>
      </w:r>
      <w:r w:rsidR="00481654">
        <w:rPr>
          <w:rFonts w:ascii="Times New Roman" w:hAnsi="Times New Roman"/>
          <w:iCs/>
          <w:sz w:val="28"/>
          <w:szCs w:val="28"/>
        </w:rPr>
        <w:t xml:space="preserve">она </w:t>
      </w:r>
      <w:r w:rsidRPr="0006035C">
        <w:rPr>
          <w:rFonts w:ascii="Times New Roman" w:hAnsi="Times New Roman"/>
          <w:iCs/>
          <w:sz w:val="28"/>
          <w:szCs w:val="28"/>
        </w:rPr>
        <w:t>опубликована (для статей), город, название издательства, год издания, том (для многотомных изданий), номер, выпуск (для периодических изданий), объем публикации (к</w:t>
      </w:r>
      <w:r w:rsidRPr="0006035C">
        <w:rPr>
          <w:rFonts w:ascii="Times New Roman" w:hAnsi="Times New Roman"/>
          <w:iCs/>
          <w:sz w:val="28"/>
          <w:szCs w:val="28"/>
        </w:rPr>
        <w:t>о</w:t>
      </w:r>
      <w:r w:rsidRPr="0006035C">
        <w:rPr>
          <w:rFonts w:ascii="Times New Roman" w:hAnsi="Times New Roman"/>
          <w:iCs/>
          <w:sz w:val="28"/>
          <w:szCs w:val="28"/>
        </w:rPr>
        <w:t xml:space="preserve">личество страниц – для монографии, </w:t>
      </w:r>
      <w:r w:rsidR="007C0744">
        <w:rPr>
          <w:rFonts w:ascii="Times New Roman" w:hAnsi="Times New Roman"/>
          <w:iCs/>
          <w:sz w:val="28"/>
          <w:szCs w:val="28"/>
        </w:rPr>
        <w:t>диапазон</w:t>
      </w:r>
      <w:r w:rsidRPr="0006035C">
        <w:rPr>
          <w:rFonts w:ascii="Times New Roman" w:hAnsi="Times New Roman"/>
          <w:iCs/>
          <w:sz w:val="28"/>
          <w:szCs w:val="28"/>
        </w:rPr>
        <w:t xml:space="preserve"> страниц – для статьи).</w:t>
      </w:r>
      <w:proofErr w:type="gramEnd"/>
    </w:p>
    <w:p w:rsidR="00481654" w:rsidRPr="00B60B53" w:rsidRDefault="0006035C" w:rsidP="0006035C">
      <w:pPr>
        <w:spacing w:line="360" w:lineRule="auto"/>
        <w:ind w:firstLine="284"/>
        <w:rPr>
          <w:rFonts w:ascii="Times New Roman" w:hAnsi="Times New Roman"/>
          <w:iCs/>
          <w:sz w:val="28"/>
          <w:szCs w:val="28"/>
        </w:rPr>
      </w:pPr>
      <w:r w:rsidRPr="0006035C">
        <w:rPr>
          <w:rFonts w:ascii="Times New Roman" w:hAnsi="Times New Roman"/>
          <w:iCs/>
          <w:sz w:val="28"/>
          <w:szCs w:val="28"/>
        </w:rPr>
        <w:t xml:space="preserve">Принятые сокращения городов: </w:t>
      </w:r>
      <w:proofErr w:type="gramStart"/>
      <w:r w:rsidRPr="0006035C">
        <w:rPr>
          <w:rFonts w:ascii="Times New Roman" w:hAnsi="Times New Roman"/>
          <w:iCs/>
          <w:sz w:val="28"/>
          <w:szCs w:val="28"/>
        </w:rPr>
        <w:t>Москва – М.; Санкт-Петербург – СПб.; П</w:t>
      </w:r>
      <w:r w:rsidRPr="0006035C">
        <w:rPr>
          <w:rFonts w:ascii="Times New Roman" w:hAnsi="Times New Roman"/>
          <w:iCs/>
          <w:sz w:val="28"/>
          <w:szCs w:val="28"/>
        </w:rPr>
        <w:t>е</w:t>
      </w:r>
      <w:r w:rsidRPr="0006035C">
        <w:rPr>
          <w:rFonts w:ascii="Times New Roman" w:hAnsi="Times New Roman"/>
          <w:iCs/>
          <w:sz w:val="28"/>
          <w:szCs w:val="28"/>
        </w:rPr>
        <w:t>тербург (до 1914 г.) – Пб.; Ленинград – Л.; Ростов-на-Дону – Ростов н/Д.; Ни</w:t>
      </w:r>
      <w:r w:rsidRPr="0006035C">
        <w:rPr>
          <w:rFonts w:ascii="Times New Roman" w:hAnsi="Times New Roman"/>
          <w:iCs/>
          <w:sz w:val="28"/>
          <w:szCs w:val="28"/>
        </w:rPr>
        <w:t>ж</w:t>
      </w:r>
      <w:r w:rsidRPr="0006035C">
        <w:rPr>
          <w:rFonts w:ascii="Times New Roman" w:hAnsi="Times New Roman"/>
          <w:iCs/>
          <w:sz w:val="28"/>
          <w:szCs w:val="28"/>
        </w:rPr>
        <w:t>ний Новгород – Н. Новгород.</w:t>
      </w:r>
      <w:proofErr w:type="gramEnd"/>
      <w:r w:rsidRPr="0006035C">
        <w:rPr>
          <w:rFonts w:ascii="Times New Roman" w:hAnsi="Times New Roman"/>
          <w:iCs/>
          <w:sz w:val="28"/>
          <w:szCs w:val="28"/>
        </w:rPr>
        <w:t xml:space="preserve"> Все остальные названия городов на территории бывшего Советского Союза пишутся полностью. </w:t>
      </w:r>
    </w:p>
    <w:p w:rsidR="002E5848" w:rsidRDefault="00481654" w:rsidP="0006035C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осле названия города перед названием издательства ставится знак</w:t>
      </w:r>
      <w:proofErr w:type="gramStart"/>
      <w:r w:rsidRPr="0048165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(:). </w:t>
      </w:r>
      <w:proofErr w:type="gramEnd"/>
      <w:r w:rsidR="0006035C" w:rsidRPr="00481654">
        <w:rPr>
          <w:rFonts w:ascii="Times New Roman" w:hAnsi="Times New Roman"/>
          <w:iCs/>
          <w:color w:val="000000" w:themeColor="text1"/>
          <w:sz w:val="28"/>
          <w:szCs w:val="28"/>
        </w:rPr>
        <w:t>Изд</w:t>
      </w:r>
      <w:r w:rsidR="0006035C" w:rsidRPr="00481654">
        <w:rPr>
          <w:rFonts w:ascii="Times New Roman" w:hAnsi="Times New Roman"/>
          <w:iCs/>
          <w:color w:val="000000" w:themeColor="text1"/>
          <w:sz w:val="28"/>
          <w:szCs w:val="28"/>
        </w:rPr>
        <w:t>а</w:t>
      </w:r>
      <w:r w:rsidR="0006035C" w:rsidRPr="00481654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тельские </w:t>
      </w:r>
      <w:r w:rsidR="0006035C" w:rsidRPr="0006035C">
        <w:rPr>
          <w:rFonts w:ascii="Times New Roman" w:hAnsi="Times New Roman"/>
          <w:iCs/>
          <w:sz w:val="28"/>
          <w:szCs w:val="28"/>
        </w:rPr>
        <w:t>фирмы, имеющие дочерние предприятия в других городах, при опис</w:t>
      </w:r>
      <w:r w:rsidR="0006035C" w:rsidRPr="0006035C">
        <w:rPr>
          <w:rFonts w:ascii="Times New Roman" w:hAnsi="Times New Roman"/>
          <w:iCs/>
          <w:sz w:val="28"/>
          <w:szCs w:val="28"/>
        </w:rPr>
        <w:t>а</w:t>
      </w:r>
      <w:r w:rsidR="0006035C" w:rsidRPr="0006035C">
        <w:rPr>
          <w:rFonts w:ascii="Times New Roman" w:hAnsi="Times New Roman"/>
          <w:iCs/>
          <w:sz w:val="28"/>
          <w:szCs w:val="28"/>
        </w:rPr>
        <w:t>нии отделяются друг от друга точкой с запятой. Например: М.; Л. Или другой пример: Самара; Саратов и т. д. При написании издательств кавычки не уп</w:t>
      </w:r>
      <w:r w:rsidR="0006035C" w:rsidRPr="0006035C">
        <w:rPr>
          <w:rFonts w:ascii="Times New Roman" w:hAnsi="Times New Roman"/>
          <w:iCs/>
          <w:sz w:val="28"/>
          <w:szCs w:val="28"/>
        </w:rPr>
        <w:t>о</w:t>
      </w:r>
      <w:r w:rsidR="0006035C" w:rsidRPr="0006035C">
        <w:rPr>
          <w:rFonts w:ascii="Times New Roman" w:hAnsi="Times New Roman"/>
          <w:iCs/>
          <w:sz w:val="28"/>
          <w:szCs w:val="28"/>
        </w:rPr>
        <w:t>требляются. Перед названием отделения или филиала (после названия изд</w:t>
      </w:r>
      <w:r w:rsidR="0006035C" w:rsidRPr="0006035C">
        <w:rPr>
          <w:rFonts w:ascii="Times New Roman" w:hAnsi="Times New Roman"/>
          <w:iCs/>
          <w:sz w:val="28"/>
          <w:szCs w:val="28"/>
        </w:rPr>
        <w:t>а</w:t>
      </w:r>
      <w:r w:rsidR="0006035C" w:rsidRPr="0006035C">
        <w:rPr>
          <w:rFonts w:ascii="Times New Roman" w:hAnsi="Times New Roman"/>
          <w:iCs/>
          <w:sz w:val="28"/>
          <w:szCs w:val="28"/>
        </w:rPr>
        <w:t xml:space="preserve">тельства) – точка. Например: Л.: Просвещение. Ленингр. </w:t>
      </w:r>
      <w:proofErr w:type="spellStart"/>
      <w:r w:rsidR="0006035C" w:rsidRPr="0006035C">
        <w:rPr>
          <w:rFonts w:ascii="Times New Roman" w:hAnsi="Times New Roman"/>
          <w:iCs/>
          <w:sz w:val="28"/>
          <w:szCs w:val="28"/>
        </w:rPr>
        <w:t>отд-ние</w:t>
      </w:r>
      <w:proofErr w:type="spellEnd"/>
      <w:r w:rsidR="0006035C" w:rsidRPr="0006035C">
        <w:rPr>
          <w:rFonts w:ascii="Times New Roman" w:hAnsi="Times New Roman"/>
          <w:iCs/>
          <w:sz w:val="28"/>
          <w:szCs w:val="28"/>
        </w:rPr>
        <w:t>, 1991. При ссылке на книгу, монографию, справочник приводится общее количество стр</w:t>
      </w:r>
      <w:r w:rsidR="0006035C" w:rsidRPr="0006035C">
        <w:rPr>
          <w:rFonts w:ascii="Times New Roman" w:hAnsi="Times New Roman"/>
          <w:iCs/>
          <w:sz w:val="28"/>
          <w:szCs w:val="28"/>
        </w:rPr>
        <w:t>а</w:t>
      </w:r>
      <w:r w:rsidR="0006035C" w:rsidRPr="0006035C">
        <w:rPr>
          <w:rFonts w:ascii="Times New Roman" w:hAnsi="Times New Roman"/>
          <w:iCs/>
          <w:sz w:val="28"/>
          <w:szCs w:val="28"/>
        </w:rPr>
        <w:t>ниц; при ссылке на статьи, разделы изданий приводится интервал номеров страниц.</w:t>
      </w:r>
    </w:p>
    <w:p w:rsidR="004C2D27" w:rsidRPr="005B75FC" w:rsidRDefault="004C2D27" w:rsidP="00FB76BA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 w:rsidRPr="004C2D27">
        <w:rPr>
          <w:rFonts w:ascii="Times New Roman" w:eastAsia="Times New Roman" w:hAnsi="Times New Roman"/>
          <w:bCs/>
          <w:iCs/>
          <w:sz w:val="28"/>
          <w:szCs w:val="28"/>
          <w:lang w:eastAsia="ru-RU"/>
        </w:rPr>
        <w:lastRenderedPageBreak/>
        <w:t>Примеры библиографических описаний</w:t>
      </w:r>
      <w:r w:rsidR="001B05F2" w:rsidRPr="005B75FC">
        <w:rPr>
          <w:rFonts w:ascii="Times New Roman" w:eastAsia="Times New Roman" w:hAnsi="Times New Roman"/>
          <w:bCs/>
          <w:iCs/>
          <w:sz w:val="28"/>
          <w:szCs w:val="28"/>
          <w:lang w:eastAsia="ru-RU"/>
        </w:rPr>
        <w:t>:</w:t>
      </w:r>
    </w:p>
    <w:p w:rsidR="004C2D27" w:rsidRPr="00B404B7" w:rsidRDefault="004C2D27" w:rsidP="004C2D2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1. </w:t>
      </w:r>
      <w:proofErr w:type="spellStart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Захарьевский</w:t>
      </w:r>
      <w:proofErr w:type="spellEnd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А. Н. Интерферометры. М.: ГИОП, 1952. 296 с.</w:t>
      </w:r>
    </w:p>
    <w:p w:rsidR="004C2D27" w:rsidRPr="00B404B7" w:rsidRDefault="004C2D27" w:rsidP="004C2D2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2. 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Павельев А. В. Селекция мод лазерного излучения // Методы компьюте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р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ной оптики / Под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ред. В</w:t>
      </w:r>
      <w:r w:rsidRPr="004C2D27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 xml:space="preserve">. 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А</w:t>
      </w:r>
      <w:r w:rsidRPr="004C2D27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 xml:space="preserve">. 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Сойфера</w:t>
      </w:r>
      <w:r w:rsidRPr="004C2D27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 xml:space="preserve">. 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М</w:t>
      </w:r>
      <w:r w:rsidRPr="004C2D27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 xml:space="preserve">.: </w:t>
      </w:r>
      <w:proofErr w:type="spellStart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Физматлит</w:t>
      </w:r>
      <w:proofErr w:type="spellEnd"/>
      <w:r w:rsidRPr="004C2D27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 xml:space="preserve">, 2000. </w:t>
      </w:r>
      <w:proofErr w:type="spellStart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Гл</w:t>
      </w:r>
      <w:proofErr w:type="spellEnd"/>
      <w:r w:rsidRPr="00B404B7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>. 6.</w:t>
      </w:r>
    </w:p>
    <w:p w:rsidR="004C2D27" w:rsidRPr="00B404B7" w:rsidRDefault="004C2D27" w:rsidP="004C2D2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 w:rsidRPr="004C2D27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>3. </w:t>
      </w:r>
      <w:r w:rsidRPr="00B404B7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 xml:space="preserve">Raymond N. Smart Zone Plate Interferometer // Applied Optics. 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1974. </w:t>
      </w:r>
      <w:proofErr w:type="spellStart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Vol</w:t>
      </w:r>
      <w:proofErr w:type="spellEnd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. 13. </w:t>
      </w:r>
      <w:proofErr w:type="spellStart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No</w:t>
      </w:r>
      <w:proofErr w:type="spellEnd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. 5.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P. 1093–1099.</w:t>
      </w:r>
    </w:p>
    <w:p w:rsidR="004C2D27" w:rsidRPr="008B227F" w:rsidRDefault="004C2D27" w:rsidP="004C2D2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5. </w:t>
      </w:r>
      <w:proofErr w:type="spellStart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Коробейщиков</w:t>
      </w:r>
      <w:proofErr w:type="spellEnd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Н. Г., </w:t>
      </w:r>
      <w:proofErr w:type="spellStart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Зарвин</w:t>
      </w:r>
      <w:proofErr w:type="spellEnd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А. Е., </w:t>
      </w:r>
      <w:proofErr w:type="spellStart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Мадирбаев</w:t>
      </w:r>
      <w:proofErr w:type="spellEnd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В. Ж. Газодинамика и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м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пульсных сверхзвуковых </w:t>
      </w:r>
      <w:proofErr w:type="spellStart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недорасширенных</w:t>
      </w:r>
      <w:proofErr w:type="spellEnd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струй: пространственно-временные характеристики // ЖТФ. 2004.</w:t>
      </w: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Т. 74, </w:t>
      </w:r>
      <w:proofErr w:type="spellStart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вып</w:t>
      </w:r>
      <w:proofErr w:type="spellEnd"/>
      <w:r w:rsidRPr="00B404B7">
        <w:rPr>
          <w:rFonts w:ascii="Times New Roman" w:eastAsia="Times New Roman" w:hAnsi="Times New Roman"/>
          <w:iCs/>
          <w:sz w:val="28"/>
          <w:szCs w:val="28"/>
          <w:lang w:eastAsia="ru-RU"/>
        </w:rPr>
        <w:t>. 8. С. 21–29.</w:t>
      </w:r>
    </w:p>
    <w:p w:rsidR="008B227F" w:rsidRPr="001B76EF" w:rsidRDefault="001B76EF" w:rsidP="001B76EF">
      <w:pPr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  <w:t xml:space="preserve">3.6. </w:t>
      </w:r>
      <w:r w:rsidR="008B227F" w:rsidRPr="001B76EF"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  <w:t>Рекомендации</w:t>
      </w:r>
      <w:r w:rsidRPr="001B76EF"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  <w:t xml:space="preserve"> при использовании редактора Microsoft </w:t>
      </w:r>
      <w:proofErr w:type="spellStart"/>
      <w:r w:rsidRPr="001B76EF"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  <w:t>Word</w:t>
      </w:r>
      <w:proofErr w:type="spellEnd"/>
    </w:p>
    <w:p w:rsidR="001B76EF" w:rsidRPr="00FB76BA" w:rsidRDefault="00932AE6" w:rsidP="004C2D2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иже</w:t>
      </w:r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даны некоторые рекомендации, которые могут быть полезны при раб</w:t>
      </w:r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е в Microsoft </w:t>
      </w:r>
      <w:proofErr w:type="spellStart"/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Word</w:t>
      </w:r>
      <w:proofErr w:type="spellEnd"/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</w:t>
      </w:r>
      <w:r w:rsid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Многие из вас, </w:t>
      </w:r>
      <w:proofErr w:type="gramStart"/>
      <w:r w:rsid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аверное</w:t>
      </w:r>
      <w:proofErr w:type="gramEnd"/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сталкивались с тем, что 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и пер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ходе на другой компьютер, текст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в формате </w:t>
      </w:r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*.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doc</w:t>
      </w:r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может "поплыть".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иведе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ые</w:t>
      </w:r>
      <w:r w:rsid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рекомендаци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мо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гу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 быть полезным</w:t>
      </w:r>
      <w:r w:rsid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="007D2AD9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 подобных случаях</w:t>
      </w:r>
      <w:r w:rsid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Однако это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кас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ется только </w:t>
      </w:r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абот</w:t>
      </w:r>
      <w:r w:rsidR="00A21DD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ы</w:t>
      </w:r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в редакторе Microsoft </w:t>
      </w:r>
      <w:proofErr w:type="spellStart"/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Word</w:t>
      </w:r>
      <w:proofErr w:type="spellEnd"/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 Конечный вариант курсовой работы в электронном виде сдается в *.</w:t>
      </w:r>
      <w:proofErr w:type="spellStart"/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pdf</w:t>
      </w:r>
      <w:proofErr w:type="spellEnd"/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формате, который на всех компь</w:t>
      </w:r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ю</w:t>
      </w:r>
      <w:r w:rsidR="001B76EF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ерах читается одинаково.</w:t>
      </w:r>
    </w:p>
    <w:p w:rsidR="00932AE6" w:rsidRDefault="00932AE6" w:rsidP="004C2D2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е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употребля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йте</w:t>
      </w:r>
      <w:r w:rsid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знаки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табуляци</w:t>
      </w:r>
      <w:r w:rsid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макросы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и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принудительные переносы. Для удобства работы и облегчения форматирования рисунки с подрисуночными надписями, а также таблицы оформля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йте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в отдельной надписи. (Опция "Нар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совать надпись" в меню </w:t>
      </w:r>
      <w:r w:rsidRPr="00E505CB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ставка</w:t>
      </w:r>
      <w:r w:rsidRPr="00E505CB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"</w:t>
      </w:r>
      <w:r w:rsidR="00FB76BA" w:rsidRPr="00FB76B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)</w:t>
      </w:r>
    </w:p>
    <w:p w:rsidR="00932AE6" w:rsidRDefault="00932AE6" w:rsidP="004C2D2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При сохранении конечного документа в </w:t>
      </w:r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*.</w:t>
      </w:r>
      <w:proofErr w:type="spellStart"/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pdf</w:t>
      </w:r>
      <w:proofErr w:type="spellEnd"/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формате используйте опцию </w:t>
      </w:r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недрить шрифты в файл</w:t>
      </w:r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 (</w:t>
      </w:r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Файл</w:t>
      </w:r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→ </w:t>
      </w:r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араметры</w:t>
      </w:r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→ </w:t>
      </w:r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охранение</w:t>
      </w:r>
      <w:r w:rsidRPr="00932AE6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. Иначе некоторые специальные символы могут не пропечататься на устройствах, на которых не установлены соответствующие шрифты.</w:t>
      </w:r>
    </w:p>
    <w:p w:rsidR="003F0601" w:rsidRDefault="003F0601" w:rsidP="004C2D2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br w:type="page"/>
      </w:r>
    </w:p>
    <w:p w:rsidR="00B53FED" w:rsidRDefault="00B53FED" w:rsidP="00B53FED">
      <w:pPr>
        <w:spacing w:before="120" w:after="120" w:line="360" w:lineRule="auto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4. Пример курсовой работы </w:t>
      </w:r>
    </w:p>
    <w:p w:rsidR="00F54420" w:rsidRDefault="00561074" w:rsidP="004C2D2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>Ниже</w:t>
      </w:r>
      <w:r w:rsidR="00F54420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дан пример оформления курсовой работы</w:t>
      </w:r>
      <w:r w:rsidR="0034286D">
        <w:rPr>
          <w:rFonts w:ascii="Times New Roman" w:eastAsia="Times New Roman" w:hAnsi="Times New Roman"/>
          <w:iCs/>
          <w:sz w:val="28"/>
          <w:szCs w:val="28"/>
          <w:lang w:eastAsia="ru-RU"/>
        </w:rPr>
        <w:t>,</w:t>
      </w:r>
      <w:r w:rsidR="0034286D" w:rsidRPr="0034286D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34286D">
        <w:rPr>
          <w:rFonts w:ascii="Times New Roman" w:eastAsia="Times New Roman" w:hAnsi="Times New Roman"/>
          <w:iCs/>
          <w:sz w:val="28"/>
          <w:szCs w:val="28"/>
          <w:lang w:eastAsia="ru-RU"/>
        </w:rPr>
        <w:t>с собственной нумерацией страниц</w:t>
      </w:r>
      <w:r w:rsidR="00F54420">
        <w:rPr>
          <w:rFonts w:ascii="Times New Roman" w:eastAsia="Times New Roman" w:hAnsi="Times New Roman"/>
          <w:iCs/>
          <w:sz w:val="28"/>
          <w:szCs w:val="28"/>
          <w:lang w:eastAsia="ru-RU"/>
        </w:rPr>
        <w:t>. За образец взята реальная работа, выполненная Д. Е. </w:t>
      </w:r>
      <w:r w:rsidR="00F54420" w:rsidRPr="00F54420">
        <w:rPr>
          <w:rFonts w:ascii="Times New Roman" w:eastAsia="Times New Roman" w:hAnsi="Times New Roman"/>
          <w:iCs/>
          <w:sz w:val="28"/>
          <w:szCs w:val="28"/>
          <w:lang w:eastAsia="ru-RU"/>
        </w:rPr>
        <w:t>Черепанов</w:t>
      </w:r>
      <w:r w:rsidR="00F54420">
        <w:rPr>
          <w:rFonts w:ascii="Times New Roman" w:eastAsia="Times New Roman" w:hAnsi="Times New Roman"/>
          <w:iCs/>
          <w:sz w:val="28"/>
          <w:szCs w:val="28"/>
          <w:lang w:eastAsia="ru-RU"/>
        </w:rPr>
        <w:t>ым. Исходная работа была откорректирована, для более полного соответствия пр</w:t>
      </w:r>
      <w:r w:rsidR="00F54420">
        <w:rPr>
          <w:rFonts w:ascii="Times New Roman" w:eastAsia="Times New Roman" w:hAnsi="Times New Roman"/>
          <w:iCs/>
          <w:sz w:val="28"/>
          <w:szCs w:val="28"/>
          <w:lang w:eastAsia="ru-RU"/>
        </w:rPr>
        <w:t>а</w:t>
      </w:r>
      <w:r w:rsidR="00F54420">
        <w:rPr>
          <w:rFonts w:ascii="Times New Roman" w:eastAsia="Times New Roman" w:hAnsi="Times New Roman"/>
          <w:iCs/>
          <w:sz w:val="28"/>
          <w:szCs w:val="28"/>
          <w:lang w:eastAsia="ru-RU"/>
        </w:rPr>
        <w:t>вилам оформления.</w:t>
      </w:r>
      <w:r w:rsidR="00AF4CA4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</w:t>
      </w:r>
      <w:r w:rsidR="00F54420">
        <w:rPr>
          <w:rFonts w:ascii="Times New Roman" w:eastAsia="Times New Roman" w:hAnsi="Times New Roman"/>
          <w:iCs/>
          <w:sz w:val="28"/>
          <w:szCs w:val="28"/>
          <w:lang w:eastAsia="ru-RU"/>
        </w:rPr>
        <w:t>На следующих двух страницах даны образцы оформления обложки и аннотации, не подшиваемой в основной текст. Далее следует осно</w:t>
      </w:r>
      <w:r w:rsidR="00F54420">
        <w:rPr>
          <w:rFonts w:ascii="Times New Roman" w:eastAsia="Times New Roman" w:hAnsi="Times New Roman"/>
          <w:iCs/>
          <w:sz w:val="28"/>
          <w:szCs w:val="28"/>
          <w:lang w:eastAsia="ru-RU"/>
        </w:rPr>
        <w:t>в</w:t>
      </w:r>
      <w:r w:rsidR="00F54420">
        <w:rPr>
          <w:rFonts w:ascii="Times New Roman" w:eastAsia="Times New Roman" w:hAnsi="Times New Roman"/>
          <w:iCs/>
          <w:sz w:val="28"/>
          <w:szCs w:val="28"/>
          <w:lang w:eastAsia="ru-RU"/>
        </w:rPr>
        <w:t>ной текст</w:t>
      </w:r>
      <w:r w:rsidR="0034286D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 курсовой работы. </w:t>
      </w:r>
    </w:p>
    <w:p w:rsidR="0034286D" w:rsidRPr="00AF4CA4" w:rsidRDefault="00F54420" w:rsidP="00AF4CA4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На компьютерах Межфакультетской лаборатории физической оптики, наряду с </w:t>
      </w:r>
      <w:r w:rsidR="00561074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файлом данного пособия в </w:t>
      </w:r>
      <w:r w:rsidR="00561074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>PDF</w:t>
      </w:r>
      <w:r w:rsidR="00561074">
        <w:rPr>
          <w:rFonts w:ascii="Times New Roman" w:eastAsia="Times New Roman" w:hAnsi="Times New Roman"/>
          <w:iCs/>
          <w:sz w:val="28"/>
          <w:szCs w:val="28"/>
          <w:lang w:eastAsia="ru-RU"/>
        </w:rPr>
        <w:t>-формате (</w:t>
      </w:r>
      <w:r w:rsidR="00561074" w:rsidRPr="00561074">
        <w:rPr>
          <w:rFonts w:ascii="Times New Roman" w:eastAsia="Times New Roman" w:hAnsi="Times New Roman"/>
          <w:iCs/>
          <w:sz w:val="28"/>
          <w:szCs w:val="28"/>
          <w:lang w:eastAsia="ru-RU"/>
        </w:rPr>
        <w:t>Правила оформления.pdf</w:t>
      </w:r>
      <w:r w:rsidR="00561074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), выложен файл в </w:t>
      </w:r>
      <w:proofErr w:type="spellStart"/>
      <w:r w:rsidR="00561074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>docx</w:t>
      </w:r>
      <w:proofErr w:type="spellEnd"/>
      <w:r w:rsidR="00561074">
        <w:rPr>
          <w:rFonts w:ascii="Times New Roman" w:eastAsia="Times New Roman" w:hAnsi="Times New Roman"/>
          <w:iCs/>
          <w:sz w:val="28"/>
          <w:szCs w:val="28"/>
          <w:lang w:eastAsia="ru-RU"/>
        </w:rPr>
        <w:t>-формате (</w:t>
      </w:r>
      <w:r w:rsidR="00561074" w:rsidRPr="00561074">
        <w:rPr>
          <w:rFonts w:ascii="Times New Roman" w:eastAsia="Times New Roman" w:hAnsi="Times New Roman"/>
          <w:iCs/>
          <w:sz w:val="28"/>
          <w:szCs w:val="28"/>
          <w:lang w:eastAsia="ru-RU"/>
        </w:rPr>
        <w:t>Правила оформления.</w:t>
      </w:r>
      <w:proofErr w:type="spellStart"/>
      <w:r w:rsidR="00561074">
        <w:rPr>
          <w:rFonts w:ascii="Times New Roman" w:eastAsia="Times New Roman" w:hAnsi="Times New Roman"/>
          <w:iCs/>
          <w:sz w:val="28"/>
          <w:szCs w:val="28"/>
          <w:lang w:val="en-US" w:eastAsia="ru-RU"/>
        </w:rPr>
        <w:t>docx</w:t>
      </w:r>
      <w:proofErr w:type="spellEnd"/>
      <w:r w:rsidR="0034286D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). </w:t>
      </w:r>
      <w:r w:rsidR="00AF4CA4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Пример курсовой работы из этого файла </w:t>
      </w:r>
      <w:r w:rsidR="0034286D">
        <w:rPr>
          <w:rFonts w:ascii="Times New Roman" w:eastAsia="Times New Roman" w:hAnsi="Times New Roman"/>
          <w:iCs/>
          <w:sz w:val="28"/>
          <w:szCs w:val="28"/>
          <w:lang w:eastAsia="ru-RU"/>
        </w:rPr>
        <w:t xml:space="preserve">Вы можете использовать </w:t>
      </w:r>
      <w:r w:rsidR="0034286D" w:rsidRPr="0034286D">
        <w:rPr>
          <w:rFonts w:ascii="Times New Roman" w:eastAsia="Times New Roman" w:hAnsi="Times New Roman"/>
          <w:iCs/>
          <w:sz w:val="28"/>
          <w:szCs w:val="28"/>
          <w:lang w:eastAsia="ru-RU"/>
        </w:rPr>
        <w:t>в качестве шаблона</w:t>
      </w:r>
      <w:r w:rsidR="00AF4CA4">
        <w:rPr>
          <w:rFonts w:ascii="Times New Roman" w:eastAsia="Times New Roman" w:hAnsi="Times New Roman"/>
          <w:iCs/>
          <w:sz w:val="28"/>
          <w:szCs w:val="28"/>
          <w:lang w:eastAsia="ru-RU"/>
        </w:rPr>
        <w:t>, при оформлении св</w:t>
      </w:r>
      <w:r w:rsidR="00AF4CA4">
        <w:rPr>
          <w:rFonts w:ascii="Times New Roman" w:eastAsia="Times New Roman" w:hAnsi="Times New Roman"/>
          <w:iCs/>
          <w:sz w:val="28"/>
          <w:szCs w:val="28"/>
          <w:lang w:eastAsia="ru-RU"/>
        </w:rPr>
        <w:t>о</w:t>
      </w:r>
      <w:r w:rsidR="00AF4CA4">
        <w:rPr>
          <w:rFonts w:ascii="Times New Roman" w:eastAsia="Times New Roman" w:hAnsi="Times New Roman"/>
          <w:iCs/>
          <w:sz w:val="28"/>
          <w:szCs w:val="28"/>
          <w:lang w:eastAsia="ru-RU"/>
        </w:rPr>
        <w:t>ей работы</w:t>
      </w:r>
      <w:r w:rsidR="0034286D">
        <w:rPr>
          <w:rFonts w:ascii="Times New Roman" w:eastAsia="Times New Roman" w:hAnsi="Times New Roman"/>
          <w:iCs/>
          <w:sz w:val="28"/>
          <w:szCs w:val="28"/>
          <w:lang w:eastAsia="ru-RU"/>
        </w:rPr>
        <w:t>.</w:t>
      </w:r>
    </w:p>
    <w:p w:rsidR="00B53FED" w:rsidRPr="001C67E2" w:rsidRDefault="00B53FED" w:rsidP="004C2D2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</w:pPr>
    </w:p>
    <w:p w:rsidR="000D491F" w:rsidRDefault="000D491F" w:rsidP="004C2D2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sz w:val="28"/>
          <w:szCs w:val="28"/>
          <w:lang w:eastAsia="ru-RU"/>
        </w:rPr>
        <w:sectPr w:rsidR="000D491F" w:rsidSect="001B05F2">
          <w:footerReference w:type="default" r:id="rId29"/>
          <w:pgSz w:w="11906" w:h="16838"/>
          <w:pgMar w:top="1134" w:right="851" w:bottom="1304" w:left="1418" w:header="709" w:footer="709" w:gutter="0"/>
          <w:pgNumType w:start="1"/>
          <w:cols w:space="708"/>
          <w:titlePg/>
          <w:docGrid w:linePitch="360"/>
        </w:sectPr>
      </w:pPr>
    </w:p>
    <w:p w:rsidR="002E4251" w:rsidRPr="00645FA6" w:rsidRDefault="002D182E" w:rsidP="000343D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B050"/>
          <w:sz w:val="24"/>
          <w:szCs w:val="24"/>
        </w:rPr>
      </w:pPr>
      <w:r>
        <w:rPr>
          <w:rFonts w:ascii="Times New Roman" w:hAnsi="Times New Roman"/>
          <w:noProof/>
          <w:color w:val="00B050"/>
          <w:sz w:val="24"/>
          <w:szCs w:val="24"/>
          <w:lang w:eastAsia="ru-RU"/>
        </w:rPr>
        <w:lastRenderedPageBreak/>
        <w:drawing>
          <wp:inline distT="0" distB="0" distL="0" distR="0">
            <wp:extent cx="6119495" cy="88773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ложка_новая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887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251" w:rsidRPr="00645FA6" w:rsidRDefault="002E4251" w:rsidP="002E4251">
      <w:pPr>
        <w:jc w:val="center"/>
        <w:rPr>
          <w:rFonts w:ascii="Times New Roman" w:hAnsi="Times New Roman"/>
          <w:color w:val="00B050"/>
          <w:sz w:val="24"/>
          <w:szCs w:val="24"/>
        </w:rPr>
        <w:sectPr w:rsidR="002E4251" w:rsidRPr="00645FA6" w:rsidSect="001B05F2">
          <w:pgSz w:w="11906" w:h="16838"/>
          <w:pgMar w:top="1134" w:right="851" w:bottom="1304" w:left="1418" w:header="709" w:footer="709" w:gutter="0"/>
          <w:pgNumType w:start="1"/>
          <w:cols w:space="708"/>
          <w:titlePg/>
          <w:docGrid w:linePitch="360"/>
        </w:sectPr>
      </w:pPr>
    </w:p>
    <w:p w:rsidR="001B05F2" w:rsidRPr="006F6C59" w:rsidRDefault="001B05F2" w:rsidP="00865A8E">
      <w:pPr>
        <w:spacing w:line="360" w:lineRule="auto"/>
        <w:rPr>
          <w:rFonts w:ascii="Times New Roman" w:hAnsi="Times New Roman"/>
          <w:sz w:val="28"/>
          <w:szCs w:val="28"/>
        </w:rPr>
      </w:pPr>
      <w:r w:rsidRPr="006F6C59">
        <w:rPr>
          <w:rFonts w:ascii="Times New Roman" w:hAnsi="Times New Roman"/>
          <w:sz w:val="28"/>
          <w:szCs w:val="28"/>
        </w:rPr>
        <w:lastRenderedPageBreak/>
        <w:t>Расчет распределения плотности по интерферометрическим данным с испол</w:t>
      </w:r>
      <w:r w:rsidRPr="006F6C59">
        <w:rPr>
          <w:rFonts w:ascii="Times New Roman" w:hAnsi="Times New Roman"/>
          <w:sz w:val="28"/>
          <w:szCs w:val="28"/>
        </w:rPr>
        <w:t>ь</w:t>
      </w:r>
      <w:r w:rsidRPr="006F6C59">
        <w:rPr>
          <w:rFonts w:ascii="Times New Roman" w:hAnsi="Times New Roman"/>
          <w:sz w:val="28"/>
          <w:szCs w:val="28"/>
        </w:rPr>
        <w:t>зованием алгоритма Пирса</w:t>
      </w:r>
    </w:p>
    <w:p w:rsidR="001B05F2" w:rsidRPr="00C91C8E" w:rsidRDefault="001B05F2" w:rsidP="00865A8E">
      <w:pPr>
        <w:spacing w:line="360" w:lineRule="auto"/>
        <w:outlineLvl w:val="0"/>
        <w:rPr>
          <w:rFonts w:ascii="Times New Roman" w:hAnsi="Times New Roman"/>
          <w:b/>
          <w:sz w:val="28"/>
          <w:szCs w:val="28"/>
        </w:rPr>
      </w:pPr>
      <w:r w:rsidRPr="00C91C8E">
        <w:rPr>
          <w:rFonts w:ascii="Times New Roman" w:hAnsi="Times New Roman"/>
          <w:b/>
          <w:sz w:val="28"/>
          <w:szCs w:val="28"/>
        </w:rPr>
        <w:t xml:space="preserve">Черепанов Дмитрий Евгеньевич </w:t>
      </w:r>
    </w:p>
    <w:p w:rsidR="001B05F2" w:rsidRPr="00C91C8E" w:rsidRDefault="001B05F2" w:rsidP="00865A8E">
      <w:pPr>
        <w:spacing w:line="360" w:lineRule="auto"/>
        <w:rPr>
          <w:rFonts w:ascii="Times New Roman" w:hAnsi="Times New Roman"/>
          <w:sz w:val="28"/>
          <w:szCs w:val="28"/>
        </w:rPr>
      </w:pPr>
      <w:r w:rsidRPr="00C91C8E">
        <w:rPr>
          <w:rFonts w:ascii="Times New Roman" w:hAnsi="Times New Roman"/>
          <w:sz w:val="28"/>
          <w:szCs w:val="28"/>
        </w:rPr>
        <w:t xml:space="preserve">Физический факультет. Практикум по физической оптике. 4 семестр. </w:t>
      </w:r>
    </w:p>
    <w:p w:rsidR="001B05F2" w:rsidRPr="00C91C8E" w:rsidRDefault="001B05F2" w:rsidP="00865A8E">
      <w:pPr>
        <w:spacing w:line="360" w:lineRule="auto"/>
        <w:rPr>
          <w:rFonts w:ascii="Times New Roman" w:hAnsi="Times New Roman"/>
          <w:sz w:val="28"/>
          <w:szCs w:val="28"/>
        </w:rPr>
      </w:pPr>
      <w:r w:rsidRPr="00C91C8E">
        <w:rPr>
          <w:rFonts w:ascii="Times New Roman" w:hAnsi="Times New Roman"/>
          <w:sz w:val="28"/>
          <w:szCs w:val="28"/>
        </w:rPr>
        <w:t>Группа №14362, 2016.</w:t>
      </w:r>
    </w:p>
    <w:p w:rsidR="001B05F2" w:rsidRPr="00C91C8E" w:rsidRDefault="001B05F2" w:rsidP="00865A8E">
      <w:pPr>
        <w:spacing w:line="360" w:lineRule="auto"/>
        <w:rPr>
          <w:rFonts w:ascii="Times New Roman" w:hAnsi="Times New Roman"/>
          <w:sz w:val="28"/>
          <w:szCs w:val="28"/>
        </w:rPr>
      </w:pPr>
      <w:r w:rsidRPr="00C91C8E">
        <w:rPr>
          <w:rFonts w:ascii="Times New Roman" w:hAnsi="Times New Roman"/>
          <w:sz w:val="28"/>
          <w:szCs w:val="28"/>
        </w:rPr>
        <w:t xml:space="preserve">Научный руководитель: </w:t>
      </w:r>
    </w:p>
    <w:p w:rsidR="001B05F2" w:rsidRPr="00C91C8E" w:rsidRDefault="001B05F2" w:rsidP="00865A8E">
      <w:pPr>
        <w:spacing w:line="360" w:lineRule="auto"/>
        <w:rPr>
          <w:rFonts w:ascii="Times New Roman" w:hAnsi="Times New Roman"/>
          <w:sz w:val="28"/>
          <w:szCs w:val="28"/>
        </w:rPr>
      </w:pPr>
      <w:r w:rsidRPr="00C91C8E">
        <w:rPr>
          <w:rFonts w:ascii="Times New Roman" w:hAnsi="Times New Roman"/>
          <w:b/>
          <w:sz w:val="28"/>
          <w:szCs w:val="28"/>
        </w:rPr>
        <w:t>А. А. Павлов</w:t>
      </w:r>
      <w:r w:rsidRPr="00C91C8E">
        <w:rPr>
          <w:rFonts w:ascii="Times New Roman" w:hAnsi="Times New Roman"/>
          <w:sz w:val="28"/>
          <w:szCs w:val="28"/>
        </w:rPr>
        <w:t>,</w:t>
      </w:r>
      <w:r w:rsidRPr="00C91C8E">
        <w:rPr>
          <w:rFonts w:ascii="Times New Roman" w:hAnsi="Times New Roman"/>
          <w:b/>
          <w:sz w:val="28"/>
          <w:szCs w:val="28"/>
        </w:rPr>
        <w:t xml:space="preserve"> </w:t>
      </w:r>
      <w:r w:rsidRPr="00C91C8E">
        <w:rPr>
          <w:rFonts w:ascii="Times New Roman" w:hAnsi="Times New Roman"/>
          <w:sz w:val="28"/>
          <w:szCs w:val="28"/>
        </w:rPr>
        <w:t>д. ф.-м. н., профессор</w:t>
      </w:r>
      <w:r w:rsidRPr="0024623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Ф</w:t>
      </w:r>
      <w:r w:rsidRPr="00C91C8E">
        <w:rPr>
          <w:rFonts w:ascii="Times New Roman" w:hAnsi="Times New Roman"/>
          <w:sz w:val="28"/>
          <w:szCs w:val="28"/>
        </w:rPr>
        <w:t xml:space="preserve"> НГУ.</w:t>
      </w:r>
    </w:p>
    <w:p w:rsidR="001B05F2" w:rsidRPr="00C91C8E" w:rsidRDefault="001B05F2" w:rsidP="00865A8E">
      <w:pPr>
        <w:spacing w:line="360" w:lineRule="auto"/>
        <w:ind w:firstLine="567"/>
        <w:rPr>
          <w:rFonts w:ascii="Times New Roman" w:hAnsi="Times New Roman"/>
          <w:b/>
          <w:sz w:val="28"/>
          <w:szCs w:val="28"/>
        </w:rPr>
      </w:pPr>
    </w:p>
    <w:p w:rsidR="001B05F2" w:rsidRDefault="001B05F2" w:rsidP="00865A8E">
      <w:pPr>
        <w:spacing w:before="120" w:after="120" w:line="360" w:lineRule="auto"/>
        <w:jc w:val="left"/>
        <w:outlineLvl w:val="0"/>
        <w:rPr>
          <w:rFonts w:ascii="Times New Roman" w:hAnsi="Times New Roman"/>
          <w:b/>
          <w:sz w:val="28"/>
          <w:szCs w:val="28"/>
        </w:rPr>
      </w:pPr>
      <w:r w:rsidRPr="00C91C8E">
        <w:rPr>
          <w:rFonts w:ascii="Times New Roman" w:hAnsi="Times New Roman"/>
          <w:b/>
          <w:sz w:val="28"/>
          <w:szCs w:val="28"/>
        </w:rPr>
        <w:t>Аннотация</w:t>
      </w:r>
    </w:p>
    <w:p w:rsidR="00F91CEC" w:rsidRPr="00FA3CC9" w:rsidRDefault="00F91CEC" w:rsidP="00865A8E">
      <w:pPr>
        <w:spacing w:line="360" w:lineRule="auto"/>
        <w:ind w:firstLine="284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4152C6">
        <w:rPr>
          <w:rFonts w:ascii="Times New Roman" w:hAnsi="Times New Roman"/>
          <w:color w:val="000000" w:themeColor="text1"/>
          <w:sz w:val="28"/>
          <w:szCs w:val="28"/>
        </w:rPr>
        <w:t>Целью работы являлось знакомство с интерференционными методами иссл</w:t>
      </w:r>
      <w:r w:rsidRPr="004152C6">
        <w:rPr>
          <w:rFonts w:ascii="Times New Roman" w:hAnsi="Times New Roman"/>
          <w:color w:val="000000" w:themeColor="text1"/>
          <w:sz w:val="28"/>
          <w:szCs w:val="28"/>
        </w:rPr>
        <w:t>е</w:t>
      </w:r>
      <w:r w:rsidRPr="004152C6">
        <w:rPr>
          <w:rFonts w:ascii="Times New Roman" w:hAnsi="Times New Roman"/>
          <w:color w:val="000000" w:themeColor="text1"/>
          <w:sz w:val="28"/>
          <w:szCs w:val="28"/>
        </w:rPr>
        <w:t xml:space="preserve">дования фазовых </w:t>
      </w:r>
      <w:r>
        <w:rPr>
          <w:rFonts w:ascii="Times New Roman" w:hAnsi="Times New Roman"/>
          <w:color w:val="000000" w:themeColor="text1"/>
          <w:sz w:val="28"/>
          <w:szCs w:val="28"/>
        </w:rPr>
        <w:t>объектов</w:t>
      </w:r>
      <w:r w:rsidRPr="004152C6">
        <w:rPr>
          <w:rFonts w:ascii="Times New Roman" w:hAnsi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Для получения количественной информации из и</w:t>
      </w:r>
      <w:r>
        <w:rPr>
          <w:rFonts w:ascii="Times New Roman" w:hAnsi="Times New Roman"/>
          <w:color w:val="000000" w:themeColor="text1"/>
          <w:sz w:val="28"/>
          <w:szCs w:val="28"/>
        </w:rPr>
        <w:t>н</w:t>
      </w:r>
      <w:r>
        <w:rPr>
          <w:rFonts w:ascii="Times New Roman" w:hAnsi="Times New Roman"/>
          <w:color w:val="000000" w:themeColor="text1"/>
          <w:sz w:val="28"/>
          <w:szCs w:val="28"/>
        </w:rPr>
        <w:t>терферограмм для осесимметричных объектов был составлен алгоритм расчета изменения показателя преломления по методу Пирса. С</w:t>
      </w:r>
      <w:r w:rsidRPr="00F201AB">
        <w:rPr>
          <w:rFonts w:ascii="Times New Roman" w:hAnsi="Times New Roman"/>
          <w:color w:val="000000" w:themeColor="text1"/>
          <w:sz w:val="28"/>
          <w:szCs w:val="28"/>
        </w:rPr>
        <w:t>оздан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макет</w:t>
      </w:r>
      <w:r w:rsidRPr="00F201AB">
        <w:rPr>
          <w:rFonts w:ascii="Times New Roman" w:hAnsi="Times New Roman"/>
          <w:color w:val="000000" w:themeColor="text1"/>
          <w:sz w:val="28"/>
          <w:szCs w:val="28"/>
        </w:rPr>
        <w:t xml:space="preserve"> консольн</w:t>
      </w:r>
      <w:r w:rsidRPr="00F201AB">
        <w:rPr>
          <w:rFonts w:ascii="Times New Roman" w:hAnsi="Times New Roman"/>
          <w:color w:val="000000" w:themeColor="text1"/>
          <w:sz w:val="28"/>
          <w:szCs w:val="28"/>
        </w:rPr>
        <w:t>о</w:t>
      </w:r>
      <w:r>
        <w:rPr>
          <w:rFonts w:ascii="Times New Roman" w:hAnsi="Times New Roman"/>
          <w:color w:val="000000" w:themeColor="text1"/>
          <w:sz w:val="28"/>
          <w:szCs w:val="28"/>
        </w:rPr>
        <w:t>го</w:t>
      </w:r>
      <w:r w:rsidRPr="00F201AB">
        <w:rPr>
          <w:rFonts w:ascii="Times New Roman" w:hAnsi="Times New Roman"/>
          <w:color w:val="000000" w:themeColor="text1"/>
          <w:sz w:val="28"/>
          <w:szCs w:val="28"/>
        </w:rPr>
        <w:t xml:space="preserve"> приложени</w:t>
      </w:r>
      <w:r>
        <w:rPr>
          <w:rFonts w:ascii="Times New Roman" w:hAnsi="Times New Roman"/>
          <w:color w:val="000000" w:themeColor="text1"/>
          <w:sz w:val="28"/>
          <w:szCs w:val="28"/>
        </w:rPr>
        <w:t>я</w:t>
      </w:r>
      <w:r w:rsidRPr="00F201AB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r>
        <w:rPr>
          <w:rFonts w:ascii="Times New Roman" w:hAnsi="Times New Roman"/>
          <w:color w:val="000000" w:themeColor="text1"/>
          <w:sz w:val="28"/>
          <w:szCs w:val="28"/>
        </w:rPr>
        <w:t>Проверена работа алгоритма на тестовом объекте, смоделир</w:t>
      </w:r>
      <w:r>
        <w:rPr>
          <w:rFonts w:ascii="Times New Roman" w:hAnsi="Times New Roman"/>
          <w:color w:val="000000" w:themeColor="text1"/>
          <w:sz w:val="28"/>
          <w:szCs w:val="28"/>
        </w:rPr>
        <w:t>о</w:t>
      </w:r>
      <w:r>
        <w:rPr>
          <w:rFonts w:ascii="Times New Roman" w:hAnsi="Times New Roman"/>
          <w:color w:val="000000" w:themeColor="text1"/>
          <w:sz w:val="28"/>
          <w:szCs w:val="28"/>
        </w:rPr>
        <w:t>ванном математическим способом. Результаты тестовых вычислений совпали с исходными данными. Получены интерферограммы пламени свечи с формир</w:t>
      </w:r>
      <w:r>
        <w:rPr>
          <w:rFonts w:ascii="Times New Roman" w:hAnsi="Times New Roman"/>
          <w:color w:val="000000" w:themeColor="text1"/>
          <w:sz w:val="28"/>
          <w:szCs w:val="28"/>
        </w:rPr>
        <w:t>о</w:t>
      </w:r>
      <w:r>
        <w:rPr>
          <w:rFonts w:ascii="Times New Roman" w:hAnsi="Times New Roman"/>
          <w:color w:val="000000" w:themeColor="text1"/>
          <w:sz w:val="28"/>
          <w:szCs w:val="28"/>
        </w:rPr>
        <w:t>ванием предметной и опорной волн от отдельных источников. С использован</w:t>
      </w:r>
      <w:r>
        <w:rPr>
          <w:rFonts w:ascii="Times New Roman" w:hAnsi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/>
          <w:color w:val="000000" w:themeColor="text1"/>
          <w:sz w:val="28"/>
          <w:szCs w:val="28"/>
        </w:rPr>
        <w:t>ем разработанной программы, рассчитаны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распределения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 xml:space="preserve"> показателя преломл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>е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>ния, температуры и плотности воздуха в пламени.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Результаты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хорошо соглас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у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ются с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звестными данными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азработанный алгоритм предполагается испол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ь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зовать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при создании приложения, для обработки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нтерферограмм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в лаборато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ой работе по изучению оптической интерферометрии.</w:t>
      </w:r>
    </w:p>
    <w:p w:rsidR="00F91CEC" w:rsidRPr="009C1287" w:rsidRDefault="00F91CEC" w:rsidP="00865A8E">
      <w:pPr>
        <w:spacing w:before="120" w:line="360" w:lineRule="auto"/>
        <w:ind w:firstLine="284"/>
        <w:rPr>
          <w:rFonts w:ascii="Times New Roman" w:hAnsi="Times New Roman"/>
          <w:sz w:val="28"/>
          <w:szCs w:val="28"/>
        </w:rPr>
      </w:pPr>
      <w:r w:rsidRPr="009C1287">
        <w:rPr>
          <w:rFonts w:ascii="Times New Roman" w:hAnsi="Times New Roman"/>
          <w:sz w:val="28"/>
          <w:szCs w:val="28"/>
        </w:rPr>
        <w:t>Ключевые слова: интерференционные методы,</w:t>
      </w:r>
      <w:r>
        <w:rPr>
          <w:rFonts w:ascii="Times New Roman" w:hAnsi="Times New Roman"/>
          <w:sz w:val="28"/>
          <w:szCs w:val="28"/>
        </w:rPr>
        <w:t xml:space="preserve"> фазовые неоднородности, г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зовые потоки,</w:t>
      </w:r>
      <w:r w:rsidRPr="009C1287">
        <w:rPr>
          <w:rFonts w:ascii="Times New Roman" w:hAnsi="Times New Roman"/>
          <w:sz w:val="28"/>
          <w:szCs w:val="28"/>
        </w:rPr>
        <w:t xml:space="preserve"> алгоритм Пирса.</w:t>
      </w:r>
    </w:p>
    <w:p w:rsidR="00F91CEC" w:rsidRPr="00FA3CC9" w:rsidRDefault="00F91CEC" w:rsidP="00865A8E">
      <w:pPr>
        <w:spacing w:before="120" w:after="120" w:line="360" w:lineRule="auto"/>
        <w:ind w:firstLine="284"/>
        <w:rPr>
          <w:rFonts w:ascii="Times New Roman" w:hAnsi="Times New Roman"/>
          <w:color w:val="000000" w:themeColor="text1"/>
          <w:sz w:val="28"/>
          <w:szCs w:val="28"/>
        </w:rPr>
      </w:pPr>
      <w:r w:rsidRPr="00FA3CC9">
        <w:rPr>
          <w:rFonts w:ascii="Times New Roman" w:hAnsi="Times New Roman"/>
          <w:color w:val="000000" w:themeColor="text1"/>
          <w:sz w:val="28"/>
          <w:szCs w:val="28"/>
        </w:rPr>
        <w:t xml:space="preserve">Работа выполнена в </w:t>
      </w:r>
      <w:r>
        <w:rPr>
          <w:rFonts w:ascii="Times New Roman" w:hAnsi="Times New Roman"/>
          <w:color w:val="000000" w:themeColor="text1"/>
          <w:sz w:val="28"/>
          <w:szCs w:val="28"/>
        </w:rPr>
        <w:t>М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>ежфакультетской лаборатории физической оптики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К</w:t>
      </w:r>
      <w:r>
        <w:rPr>
          <w:rFonts w:ascii="Times New Roman" w:hAnsi="Times New Roman"/>
          <w:color w:val="000000" w:themeColor="text1"/>
          <w:sz w:val="28"/>
          <w:szCs w:val="28"/>
        </w:rPr>
        <w:t>а</w:t>
      </w:r>
      <w:r>
        <w:rPr>
          <w:rFonts w:ascii="Times New Roman" w:hAnsi="Times New Roman"/>
          <w:color w:val="000000" w:themeColor="text1"/>
          <w:sz w:val="28"/>
          <w:szCs w:val="28"/>
        </w:rPr>
        <w:t>федры общей физики Физического факультета НГУ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1B05F2" w:rsidRDefault="001B05F2" w:rsidP="001B05F2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1B05F2" w:rsidRDefault="001B05F2" w:rsidP="001B05F2">
      <w:pPr>
        <w:ind w:firstLine="567"/>
        <w:jc w:val="center"/>
        <w:rPr>
          <w:rFonts w:ascii="Times New Roman" w:hAnsi="Times New Roman"/>
          <w:sz w:val="24"/>
          <w:szCs w:val="24"/>
        </w:rPr>
        <w:sectPr w:rsidR="001B05F2" w:rsidSect="001B05F2">
          <w:footerReference w:type="default" r:id="rId31"/>
          <w:pgSz w:w="11906" w:h="16838"/>
          <w:pgMar w:top="1134" w:right="851" w:bottom="1304" w:left="1418" w:header="709" w:footer="709" w:gutter="0"/>
          <w:pgNumType w:start="1"/>
          <w:cols w:space="708"/>
          <w:titlePg/>
          <w:docGrid w:linePitch="360"/>
        </w:sectPr>
      </w:pPr>
    </w:p>
    <w:p w:rsidR="001B05F2" w:rsidRDefault="001B05F2" w:rsidP="001B05F2">
      <w:pPr>
        <w:spacing w:before="120" w:after="120"/>
        <w:ind w:firstLine="567"/>
        <w:jc w:val="center"/>
        <w:outlineLvl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МИНИСТЕРСТВО ОБРАЗОВАНИЯ И НАУКИ РОССИЙСКОЙ ФЕДЕРАЦИИ</w:t>
      </w:r>
    </w:p>
    <w:p w:rsidR="001B05F2" w:rsidRDefault="001B05F2" w:rsidP="001B05F2">
      <w:pPr>
        <w:spacing w:before="120" w:after="120"/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 ВЫСШЕГО ОБРАЗОВАНИЯ «НОВОСИБИРСКИЙ НАЦИОНАЛЬНЫЙ ИССЛЕДОВАТЕЛЬСКИЙ ГОСУДАРСТВЕННЫЙ УНИВЕРСИТЕТ».</w:t>
      </w:r>
    </w:p>
    <w:p w:rsidR="003F0601" w:rsidRDefault="003F0601" w:rsidP="003F0601">
      <w:pPr>
        <w:spacing w:before="120" w:after="120" w:line="24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зический факультет</w:t>
      </w:r>
    </w:p>
    <w:p w:rsidR="003F0601" w:rsidRDefault="003F0601" w:rsidP="003F0601">
      <w:pPr>
        <w:pStyle w:val="msonormalcxspmiddle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Кафедра общей физики</w:t>
      </w:r>
    </w:p>
    <w:p w:rsidR="003F0601" w:rsidRDefault="003F0601" w:rsidP="003F0601">
      <w:pPr>
        <w:ind w:firstLine="567"/>
        <w:jc w:val="center"/>
        <w:outlineLvl w:val="0"/>
        <w:rPr>
          <w:rFonts w:ascii="Times New Roman" w:hAnsi="Times New Roman"/>
          <w:sz w:val="28"/>
          <w:szCs w:val="28"/>
        </w:rPr>
      </w:pPr>
    </w:p>
    <w:p w:rsidR="003F0601" w:rsidRPr="00C91C8E" w:rsidRDefault="003F0601" w:rsidP="003F0601">
      <w:pPr>
        <w:ind w:firstLine="567"/>
        <w:jc w:val="center"/>
        <w:outlineLv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ерепанов Дмитрий Евгеньевич</w:t>
      </w:r>
    </w:p>
    <w:p w:rsidR="003F0601" w:rsidRPr="00090FD3" w:rsidRDefault="003F0601" w:rsidP="003F0601">
      <w:pPr>
        <w:ind w:firstLine="567"/>
        <w:jc w:val="center"/>
        <w:outlineLvl w:val="0"/>
        <w:rPr>
          <w:rFonts w:ascii="Times New Roman" w:hAnsi="Times New Roman"/>
          <w:sz w:val="28"/>
          <w:szCs w:val="28"/>
        </w:rPr>
      </w:pPr>
      <w:r w:rsidRPr="00090FD3">
        <w:rPr>
          <w:rFonts w:ascii="Times New Roman" w:hAnsi="Times New Roman"/>
          <w:sz w:val="24"/>
          <w:szCs w:val="24"/>
        </w:rPr>
        <w:t>КУРСОВАЯ РАБОТА</w:t>
      </w:r>
    </w:p>
    <w:p w:rsidR="003F0601" w:rsidRPr="00871B37" w:rsidRDefault="003F0601" w:rsidP="003F0601">
      <w:pPr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асчет распределения плотности по интерферометрическим данным с использованием алгоритма Пирса</w:t>
      </w:r>
    </w:p>
    <w:p w:rsidR="003F0601" w:rsidRPr="00090FD3" w:rsidRDefault="003F0601" w:rsidP="003F0601">
      <w:pPr>
        <w:ind w:firstLine="567"/>
        <w:jc w:val="center"/>
        <w:rPr>
          <w:rFonts w:ascii="Times New Roman" w:hAnsi="Times New Roman"/>
          <w:sz w:val="28"/>
          <w:szCs w:val="28"/>
        </w:rPr>
      </w:pPr>
      <w:r w:rsidRPr="00090FD3">
        <w:rPr>
          <w:rFonts w:ascii="Times New Roman" w:hAnsi="Times New Roman"/>
          <w:sz w:val="28"/>
          <w:szCs w:val="28"/>
        </w:rPr>
        <w:t>Практикум по физической оптике, 2 курс, группа №14362</w:t>
      </w:r>
    </w:p>
    <w:p w:rsidR="003F0601" w:rsidRDefault="003F0601" w:rsidP="003F0601">
      <w:pPr>
        <w:ind w:firstLine="567"/>
        <w:rPr>
          <w:rFonts w:ascii="Times New Roman" w:hAnsi="Times New Roman"/>
          <w:sz w:val="28"/>
          <w:szCs w:val="28"/>
        </w:rPr>
      </w:pPr>
    </w:p>
    <w:p w:rsidR="003F0601" w:rsidRDefault="003F0601" w:rsidP="003F0601">
      <w:pPr>
        <w:ind w:firstLine="567"/>
        <w:rPr>
          <w:rFonts w:ascii="Times New Roman" w:hAnsi="Times New Roman"/>
          <w:sz w:val="28"/>
          <w:szCs w:val="28"/>
        </w:rPr>
      </w:pPr>
    </w:p>
    <w:p w:rsidR="003F0601" w:rsidRDefault="003F0601" w:rsidP="003F0601">
      <w:pPr>
        <w:ind w:firstLine="567"/>
        <w:rPr>
          <w:rFonts w:ascii="Times New Roman" w:hAnsi="Times New Roman"/>
          <w:sz w:val="28"/>
          <w:szCs w:val="28"/>
        </w:rPr>
      </w:pPr>
    </w:p>
    <w:p w:rsidR="003F0601" w:rsidRPr="00C13EB7" w:rsidRDefault="003F0601" w:rsidP="008E6A66">
      <w:pPr>
        <w:spacing w:after="120" w:line="240" w:lineRule="auto"/>
        <w:ind w:left="4961" w:firstLine="426"/>
        <w:rPr>
          <w:rFonts w:ascii="Times New Roman" w:hAnsi="Times New Roman"/>
          <w:b/>
          <w:sz w:val="28"/>
          <w:szCs w:val="28"/>
        </w:rPr>
      </w:pPr>
      <w:r w:rsidRPr="00C13EB7">
        <w:rPr>
          <w:rFonts w:ascii="Times New Roman" w:hAnsi="Times New Roman"/>
          <w:b/>
          <w:sz w:val="28"/>
          <w:szCs w:val="28"/>
        </w:rPr>
        <w:t>Научный руководитель:</w:t>
      </w:r>
    </w:p>
    <w:p w:rsidR="003F0601" w:rsidRPr="00582260" w:rsidRDefault="008E6A66" w:rsidP="003F0601">
      <w:pPr>
        <w:spacing w:line="240" w:lineRule="auto"/>
        <w:ind w:left="4961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 xml:space="preserve">                </w:t>
      </w:r>
      <w:r w:rsidR="003F0601" w:rsidRPr="00582260">
        <w:rPr>
          <w:rFonts w:ascii="Times New Roman" w:hAnsi="Times New Roman"/>
          <w:sz w:val="28"/>
          <w:szCs w:val="28"/>
          <w:u w:val="single"/>
        </w:rPr>
        <w:t>А. А. Павлов</w:t>
      </w:r>
      <w:proofErr w:type="gramStart"/>
      <w:r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8E6A66">
        <w:rPr>
          <w:rFonts w:ascii="Times New Roman" w:hAnsi="Times New Roman"/>
          <w:sz w:val="28"/>
          <w:szCs w:val="28"/>
          <w:u w:val="single"/>
        </w:rPr>
        <w:t xml:space="preserve">             </w:t>
      </w:r>
      <w:r w:rsidR="003F0601" w:rsidRPr="008E6A66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8E6A66">
        <w:rPr>
          <w:rFonts w:ascii="Times New Roman" w:hAnsi="Times New Roman"/>
          <w:color w:val="FFFFFF" w:themeColor="background1"/>
          <w:sz w:val="28"/>
          <w:szCs w:val="28"/>
          <w:u w:val="single"/>
        </w:rPr>
        <w:t>.</w:t>
      </w:r>
      <w:proofErr w:type="gramEnd"/>
    </w:p>
    <w:p w:rsidR="003F0601" w:rsidRPr="00090FD3" w:rsidRDefault="003F0601" w:rsidP="003F0601">
      <w:pPr>
        <w:spacing w:line="240" w:lineRule="auto"/>
        <w:ind w:left="496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</w:t>
      </w:r>
      <w:r w:rsidRPr="00090FD3">
        <w:rPr>
          <w:rFonts w:ascii="Times New Roman" w:hAnsi="Times New Roman"/>
          <w:sz w:val="28"/>
          <w:szCs w:val="28"/>
        </w:rPr>
        <w:t xml:space="preserve">ценка научного руководителя </w:t>
      </w:r>
    </w:p>
    <w:p w:rsidR="00582260" w:rsidRPr="00582260" w:rsidRDefault="00582260" w:rsidP="00582260">
      <w:pPr>
        <w:spacing w:line="240" w:lineRule="auto"/>
        <w:ind w:left="4962"/>
        <w:rPr>
          <w:rFonts w:ascii="Times New Roman" w:hAnsi="Times New Roman"/>
          <w:sz w:val="28"/>
          <w:szCs w:val="28"/>
        </w:rPr>
      </w:pPr>
      <w:r w:rsidRPr="00582260">
        <w:rPr>
          <w:rFonts w:ascii="Segoe Script" w:hAnsi="Segoe Script"/>
          <w:sz w:val="28"/>
          <w:szCs w:val="28"/>
        </w:rPr>
        <w:t>_</w:t>
      </w:r>
      <w:r w:rsidRPr="00582260">
        <w:rPr>
          <w:rFonts w:ascii="Segoe Script" w:hAnsi="Segoe Script"/>
          <w:sz w:val="28"/>
          <w:szCs w:val="28"/>
          <w:u w:val="single"/>
        </w:rPr>
        <w:t>отлично   А. Павлов</w:t>
      </w:r>
      <w:r w:rsidRPr="00582260">
        <w:rPr>
          <w:rFonts w:ascii="Segoe Script" w:hAnsi="Segoe Script"/>
          <w:sz w:val="28"/>
          <w:szCs w:val="28"/>
        </w:rPr>
        <w:t>_______</w:t>
      </w:r>
    </w:p>
    <w:p w:rsidR="003F0601" w:rsidRPr="00090FD3" w:rsidRDefault="003F0601" w:rsidP="003F0601">
      <w:pPr>
        <w:spacing w:line="240" w:lineRule="auto"/>
        <w:ind w:left="4962"/>
        <w:rPr>
          <w:rFonts w:ascii="Times New Roman" w:hAnsi="Times New Roman"/>
          <w:sz w:val="28"/>
          <w:szCs w:val="28"/>
        </w:rPr>
      </w:pPr>
      <w:r w:rsidRPr="00090FD3">
        <w:rPr>
          <w:rFonts w:ascii="Times New Roman" w:hAnsi="Times New Roman"/>
          <w:sz w:val="28"/>
          <w:szCs w:val="28"/>
        </w:rPr>
        <w:t xml:space="preserve"> «</w:t>
      </w:r>
      <w:r w:rsidR="00582260" w:rsidRPr="00582260">
        <w:rPr>
          <w:rFonts w:ascii="Times New Roman" w:hAnsi="Times New Roman"/>
          <w:sz w:val="28"/>
          <w:szCs w:val="28"/>
          <w:u w:val="single"/>
        </w:rPr>
        <w:t xml:space="preserve">   23   </w:t>
      </w:r>
      <w:r w:rsidRPr="00090FD3">
        <w:rPr>
          <w:rFonts w:ascii="Times New Roman" w:hAnsi="Times New Roman"/>
          <w:sz w:val="28"/>
          <w:szCs w:val="28"/>
        </w:rPr>
        <w:t>»</w:t>
      </w:r>
      <w:r w:rsidR="00582260" w:rsidRPr="00582260">
        <w:rPr>
          <w:rFonts w:ascii="Times New Roman" w:hAnsi="Times New Roman"/>
          <w:sz w:val="28"/>
          <w:szCs w:val="28"/>
          <w:u w:val="single"/>
        </w:rPr>
        <w:t xml:space="preserve">         мая               </w:t>
      </w:r>
      <w:r w:rsidRPr="00090FD3">
        <w:rPr>
          <w:rFonts w:ascii="Times New Roman" w:hAnsi="Times New Roman"/>
          <w:sz w:val="28"/>
          <w:szCs w:val="28"/>
        </w:rPr>
        <w:t>2016 г.</w:t>
      </w:r>
    </w:p>
    <w:p w:rsidR="003F0601" w:rsidRPr="00C13EB7" w:rsidRDefault="003F0601" w:rsidP="008E6A66">
      <w:pPr>
        <w:spacing w:before="240" w:after="120" w:line="240" w:lineRule="auto"/>
        <w:ind w:left="4961" w:firstLine="426"/>
        <w:outlineLvl w:val="0"/>
        <w:rPr>
          <w:rFonts w:ascii="Times New Roman" w:hAnsi="Times New Roman"/>
          <w:b/>
          <w:sz w:val="28"/>
          <w:szCs w:val="28"/>
        </w:rPr>
      </w:pPr>
      <w:r w:rsidRPr="00C13EB7">
        <w:rPr>
          <w:rFonts w:ascii="Times New Roman" w:hAnsi="Times New Roman"/>
          <w:b/>
          <w:sz w:val="28"/>
          <w:szCs w:val="28"/>
        </w:rPr>
        <w:t>Преподаватель практикума</w:t>
      </w:r>
    </w:p>
    <w:p w:rsidR="003F0601" w:rsidRPr="00090FD3" w:rsidRDefault="008E6A66" w:rsidP="003F0601">
      <w:pPr>
        <w:spacing w:line="240" w:lineRule="auto"/>
        <w:ind w:left="4962"/>
        <w:rPr>
          <w:rFonts w:ascii="Times New Roman" w:hAnsi="Times New Roman"/>
          <w:sz w:val="28"/>
          <w:szCs w:val="28"/>
        </w:rPr>
      </w:pPr>
      <w:r w:rsidRPr="008E6A66">
        <w:rPr>
          <w:rFonts w:ascii="Times New Roman" w:hAnsi="Times New Roman"/>
          <w:sz w:val="28"/>
          <w:szCs w:val="28"/>
          <w:u w:val="single"/>
        </w:rPr>
        <w:t xml:space="preserve">              В.</w:t>
      </w:r>
      <w:r>
        <w:rPr>
          <w:rFonts w:ascii="Times New Roman" w:hAnsi="Times New Roman"/>
          <w:sz w:val="28"/>
          <w:szCs w:val="28"/>
          <w:u w:val="single"/>
        </w:rPr>
        <w:t> </w:t>
      </w:r>
      <w:r w:rsidRPr="008E6A66">
        <w:rPr>
          <w:rFonts w:ascii="Times New Roman" w:hAnsi="Times New Roman"/>
          <w:sz w:val="28"/>
          <w:szCs w:val="28"/>
          <w:u w:val="single"/>
        </w:rPr>
        <w:t>В.</w:t>
      </w:r>
      <w:r>
        <w:rPr>
          <w:rFonts w:ascii="Times New Roman" w:hAnsi="Times New Roman"/>
          <w:sz w:val="28"/>
          <w:szCs w:val="28"/>
          <w:u w:val="single"/>
        </w:rPr>
        <w:t> </w:t>
      </w:r>
      <w:proofErr w:type="spellStart"/>
      <w:r w:rsidRPr="008E6A66">
        <w:rPr>
          <w:rFonts w:ascii="Times New Roman" w:hAnsi="Times New Roman"/>
          <w:sz w:val="28"/>
          <w:szCs w:val="28"/>
          <w:u w:val="single"/>
        </w:rPr>
        <w:t>Куркучеков</w:t>
      </w:r>
      <w:proofErr w:type="spellEnd"/>
      <w:proofErr w:type="gramStart"/>
      <w:r w:rsidRPr="008E6A66">
        <w:rPr>
          <w:rFonts w:ascii="Times New Roman" w:hAnsi="Times New Roman"/>
          <w:sz w:val="28"/>
          <w:szCs w:val="28"/>
          <w:u w:val="single"/>
        </w:rPr>
        <w:t xml:space="preserve">           </w:t>
      </w:r>
      <w:r w:rsidRPr="008E6A66">
        <w:rPr>
          <w:rFonts w:ascii="Times New Roman" w:hAnsi="Times New Roman"/>
          <w:color w:val="FFFFFF" w:themeColor="background1"/>
          <w:sz w:val="28"/>
          <w:szCs w:val="28"/>
        </w:rPr>
        <w:t>.</w:t>
      </w:r>
      <w:proofErr w:type="gramEnd"/>
    </w:p>
    <w:p w:rsidR="003F0601" w:rsidRPr="00090FD3" w:rsidRDefault="003F0601" w:rsidP="003F0601">
      <w:pPr>
        <w:spacing w:line="240" w:lineRule="auto"/>
        <w:ind w:left="4962"/>
        <w:rPr>
          <w:rFonts w:ascii="Times New Roman" w:hAnsi="Times New Roman"/>
          <w:sz w:val="28"/>
          <w:szCs w:val="28"/>
        </w:rPr>
      </w:pPr>
      <w:r w:rsidRPr="00090FD3">
        <w:rPr>
          <w:rFonts w:ascii="Times New Roman" w:hAnsi="Times New Roman"/>
          <w:sz w:val="28"/>
          <w:szCs w:val="28"/>
        </w:rPr>
        <w:t xml:space="preserve">Оценка </w:t>
      </w:r>
      <w:r>
        <w:rPr>
          <w:rFonts w:ascii="Times New Roman" w:hAnsi="Times New Roman"/>
          <w:sz w:val="28"/>
          <w:szCs w:val="28"/>
        </w:rPr>
        <w:t>преподавателя практикума</w:t>
      </w:r>
    </w:p>
    <w:p w:rsidR="00582260" w:rsidRPr="00582260" w:rsidRDefault="00582260" w:rsidP="00582260">
      <w:pPr>
        <w:spacing w:line="240" w:lineRule="auto"/>
        <w:ind w:left="4962"/>
        <w:rPr>
          <w:rFonts w:ascii="Times New Roman" w:hAnsi="Times New Roman"/>
          <w:sz w:val="28"/>
          <w:szCs w:val="28"/>
        </w:rPr>
      </w:pPr>
      <w:r w:rsidRPr="00582260">
        <w:rPr>
          <w:rFonts w:ascii="Segoe Script" w:hAnsi="Segoe Script"/>
          <w:sz w:val="28"/>
          <w:szCs w:val="28"/>
        </w:rPr>
        <w:t>_</w:t>
      </w:r>
      <w:r w:rsidRPr="00582260">
        <w:rPr>
          <w:rFonts w:ascii="Segoe Script" w:hAnsi="Segoe Script"/>
          <w:sz w:val="28"/>
          <w:szCs w:val="28"/>
          <w:u w:val="single"/>
        </w:rPr>
        <w:t xml:space="preserve">отлично   </w:t>
      </w:r>
      <w:r>
        <w:rPr>
          <w:rFonts w:ascii="Segoe Script" w:hAnsi="Segoe Script"/>
          <w:sz w:val="28"/>
          <w:szCs w:val="28"/>
          <w:u w:val="single"/>
        </w:rPr>
        <w:t>В</w:t>
      </w:r>
      <w:r w:rsidRPr="00582260">
        <w:rPr>
          <w:rFonts w:ascii="Segoe Script" w:hAnsi="Segoe Script"/>
          <w:sz w:val="28"/>
          <w:szCs w:val="28"/>
          <w:u w:val="single"/>
        </w:rPr>
        <w:t xml:space="preserve">. </w:t>
      </w:r>
      <w:proofErr w:type="spellStart"/>
      <w:r>
        <w:rPr>
          <w:rFonts w:ascii="Segoe Script" w:hAnsi="Segoe Script"/>
          <w:sz w:val="28"/>
          <w:szCs w:val="28"/>
          <w:u w:val="single"/>
        </w:rPr>
        <w:t>Куркучеков</w:t>
      </w:r>
      <w:proofErr w:type="spellEnd"/>
      <w:r w:rsidRPr="00582260">
        <w:rPr>
          <w:rFonts w:ascii="Segoe Script" w:hAnsi="Segoe Script"/>
          <w:sz w:val="28"/>
          <w:szCs w:val="28"/>
        </w:rPr>
        <w:t>_</w:t>
      </w:r>
    </w:p>
    <w:p w:rsidR="003F0601" w:rsidRPr="00090FD3" w:rsidRDefault="00582260" w:rsidP="00582260">
      <w:pPr>
        <w:spacing w:line="240" w:lineRule="auto"/>
        <w:ind w:left="4962"/>
        <w:rPr>
          <w:rFonts w:ascii="Times New Roman" w:hAnsi="Times New Roman"/>
          <w:sz w:val="28"/>
          <w:szCs w:val="28"/>
        </w:rPr>
      </w:pPr>
      <w:r w:rsidRPr="00090FD3">
        <w:rPr>
          <w:rFonts w:ascii="Times New Roman" w:hAnsi="Times New Roman"/>
          <w:sz w:val="28"/>
          <w:szCs w:val="28"/>
        </w:rPr>
        <w:t xml:space="preserve"> «</w:t>
      </w:r>
      <w:r w:rsidRPr="00582260">
        <w:rPr>
          <w:rFonts w:ascii="Times New Roman" w:hAnsi="Times New Roman"/>
          <w:sz w:val="28"/>
          <w:szCs w:val="28"/>
          <w:u w:val="single"/>
        </w:rPr>
        <w:t xml:space="preserve">   </w:t>
      </w:r>
      <w:r>
        <w:rPr>
          <w:rFonts w:ascii="Times New Roman" w:hAnsi="Times New Roman"/>
          <w:sz w:val="28"/>
          <w:szCs w:val="28"/>
          <w:u w:val="single"/>
        </w:rPr>
        <w:t>30</w:t>
      </w:r>
      <w:r w:rsidRPr="00582260">
        <w:rPr>
          <w:rFonts w:ascii="Times New Roman" w:hAnsi="Times New Roman"/>
          <w:sz w:val="28"/>
          <w:szCs w:val="28"/>
          <w:u w:val="single"/>
        </w:rPr>
        <w:t xml:space="preserve">   </w:t>
      </w:r>
      <w:r w:rsidRPr="00090FD3">
        <w:rPr>
          <w:rFonts w:ascii="Times New Roman" w:hAnsi="Times New Roman"/>
          <w:sz w:val="28"/>
          <w:szCs w:val="28"/>
        </w:rPr>
        <w:t>»</w:t>
      </w:r>
      <w:r w:rsidRPr="00582260">
        <w:rPr>
          <w:rFonts w:ascii="Times New Roman" w:hAnsi="Times New Roman"/>
          <w:sz w:val="28"/>
          <w:szCs w:val="28"/>
          <w:u w:val="single"/>
        </w:rPr>
        <w:t xml:space="preserve">         мая               </w:t>
      </w:r>
      <w:r w:rsidRPr="00090FD3">
        <w:rPr>
          <w:rFonts w:ascii="Times New Roman" w:hAnsi="Times New Roman"/>
          <w:sz w:val="28"/>
          <w:szCs w:val="28"/>
        </w:rPr>
        <w:t>2016 г.</w:t>
      </w:r>
    </w:p>
    <w:p w:rsidR="003F0601" w:rsidRPr="00C13EB7" w:rsidRDefault="003F0601" w:rsidP="008E6A66">
      <w:pPr>
        <w:spacing w:before="240" w:after="120" w:line="240" w:lineRule="auto"/>
        <w:ind w:left="4961" w:firstLine="426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уратор практикума</w:t>
      </w:r>
      <w:r w:rsidRPr="00C13EB7">
        <w:rPr>
          <w:rFonts w:ascii="Times New Roman" w:hAnsi="Times New Roman"/>
          <w:b/>
          <w:sz w:val="28"/>
          <w:szCs w:val="28"/>
        </w:rPr>
        <w:t>:</w:t>
      </w:r>
    </w:p>
    <w:p w:rsidR="003F0601" w:rsidRPr="005D68DB" w:rsidRDefault="00582260" w:rsidP="003F0601">
      <w:pPr>
        <w:spacing w:line="240" w:lineRule="auto"/>
        <w:ind w:left="4961"/>
        <w:rPr>
          <w:rFonts w:ascii="Times New Roman" w:hAnsi="Times New Roman"/>
          <w:sz w:val="28"/>
          <w:szCs w:val="28"/>
        </w:rPr>
      </w:pPr>
      <w:r w:rsidRPr="00582260">
        <w:rPr>
          <w:rFonts w:ascii="Times New Roman" w:hAnsi="Times New Roman"/>
          <w:sz w:val="28"/>
          <w:szCs w:val="28"/>
          <w:u w:val="single"/>
        </w:rPr>
        <w:t>д.</w:t>
      </w:r>
      <w:r>
        <w:rPr>
          <w:rFonts w:ascii="Times New Roman" w:hAnsi="Times New Roman"/>
          <w:sz w:val="28"/>
          <w:szCs w:val="28"/>
          <w:u w:val="single"/>
        </w:rPr>
        <w:t> </w:t>
      </w:r>
      <w:r w:rsidRPr="00582260">
        <w:rPr>
          <w:rFonts w:ascii="Times New Roman" w:hAnsi="Times New Roman"/>
          <w:sz w:val="28"/>
          <w:szCs w:val="28"/>
          <w:u w:val="single"/>
        </w:rPr>
        <w:t>ф</w:t>
      </w:r>
      <w:proofErr w:type="gramStart"/>
      <w:r w:rsidRPr="00582260">
        <w:rPr>
          <w:rFonts w:ascii="Times New Roman" w:hAnsi="Times New Roman"/>
          <w:sz w:val="28"/>
          <w:szCs w:val="28"/>
          <w:u w:val="single"/>
        </w:rPr>
        <w:t>.-.</w:t>
      </w:r>
      <w:proofErr w:type="gramEnd"/>
      <w:r w:rsidRPr="00582260">
        <w:rPr>
          <w:rFonts w:ascii="Times New Roman" w:hAnsi="Times New Roman"/>
          <w:sz w:val="28"/>
          <w:szCs w:val="28"/>
          <w:u w:val="single"/>
        </w:rPr>
        <w:t>м.</w:t>
      </w:r>
      <w:r>
        <w:rPr>
          <w:rFonts w:ascii="Times New Roman" w:hAnsi="Times New Roman"/>
          <w:sz w:val="28"/>
          <w:szCs w:val="28"/>
          <w:u w:val="single"/>
        </w:rPr>
        <w:t> </w:t>
      </w:r>
      <w:r w:rsidRPr="00582260">
        <w:rPr>
          <w:rFonts w:ascii="Times New Roman" w:hAnsi="Times New Roman"/>
          <w:sz w:val="28"/>
          <w:szCs w:val="28"/>
          <w:u w:val="single"/>
        </w:rPr>
        <w:t>н., проф. А. А. Павлов</w:t>
      </w:r>
    </w:p>
    <w:p w:rsidR="003F0601" w:rsidRPr="00090FD3" w:rsidRDefault="003F0601" w:rsidP="003F0601">
      <w:pPr>
        <w:spacing w:line="240" w:lineRule="auto"/>
        <w:ind w:left="496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тоговая оценка</w:t>
      </w:r>
      <w:r w:rsidRPr="00090FD3">
        <w:rPr>
          <w:rFonts w:ascii="Times New Roman" w:hAnsi="Times New Roman"/>
          <w:sz w:val="28"/>
          <w:szCs w:val="28"/>
        </w:rPr>
        <w:t xml:space="preserve"> </w:t>
      </w:r>
    </w:p>
    <w:p w:rsidR="003F0601" w:rsidRPr="00582260" w:rsidRDefault="003F0601" w:rsidP="003F0601">
      <w:pPr>
        <w:spacing w:line="240" w:lineRule="auto"/>
        <w:ind w:left="4962"/>
        <w:rPr>
          <w:rFonts w:ascii="Times New Roman" w:hAnsi="Times New Roman"/>
          <w:sz w:val="28"/>
          <w:szCs w:val="28"/>
        </w:rPr>
      </w:pPr>
      <w:r w:rsidRPr="00582260">
        <w:rPr>
          <w:rFonts w:ascii="Segoe Script" w:hAnsi="Segoe Script"/>
          <w:sz w:val="28"/>
          <w:szCs w:val="28"/>
        </w:rPr>
        <w:t>_</w:t>
      </w:r>
      <w:r w:rsidR="00582260" w:rsidRPr="00582260">
        <w:rPr>
          <w:rFonts w:ascii="Segoe Script" w:hAnsi="Segoe Script"/>
          <w:sz w:val="28"/>
          <w:szCs w:val="28"/>
          <w:u w:val="single"/>
        </w:rPr>
        <w:t>отлично   А. Павлов</w:t>
      </w:r>
      <w:r w:rsidRPr="00582260">
        <w:rPr>
          <w:rFonts w:ascii="Segoe Script" w:hAnsi="Segoe Script"/>
          <w:sz w:val="28"/>
          <w:szCs w:val="28"/>
        </w:rPr>
        <w:t>_______</w:t>
      </w:r>
    </w:p>
    <w:p w:rsidR="003F0601" w:rsidRPr="00090FD3" w:rsidRDefault="00582260" w:rsidP="003F0601">
      <w:pPr>
        <w:spacing w:line="240" w:lineRule="auto"/>
        <w:ind w:left="4962"/>
        <w:rPr>
          <w:rFonts w:ascii="Times New Roman" w:hAnsi="Times New Roman"/>
          <w:sz w:val="28"/>
          <w:szCs w:val="28"/>
        </w:rPr>
      </w:pPr>
      <w:r w:rsidRPr="00090FD3">
        <w:rPr>
          <w:rFonts w:ascii="Times New Roman" w:hAnsi="Times New Roman"/>
          <w:sz w:val="28"/>
          <w:szCs w:val="28"/>
        </w:rPr>
        <w:t>«</w:t>
      </w:r>
      <w:r w:rsidRPr="00582260">
        <w:rPr>
          <w:rFonts w:ascii="Times New Roman" w:hAnsi="Times New Roman"/>
          <w:sz w:val="28"/>
          <w:szCs w:val="28"/>
          <w:u w:val="single"/>
        </w:rPr>
        <w:t xml:space="preserve">   </w:t>
      </w:r>
      <w:r>
        <w:rPr>
          <w:rFonts w:ascii="Times New Roman" w:hAnsi="Times New Roman"/>
          <w:sz w:val="28"/>
          <w:szCs w:val="28"/>
          <w:u w:val="single"/>
        </w:rPr>
        <w:t>30</w:t>
      </w:r>
      <w:r w:rsidRPr="00582260">
        <w:rPr>
          <w:rFonts w:ascii="Times New Roman" w:hAnsi="Times New Roman"/>
          <w:sz w:val="28"/>
          <w:szCs w:val="28"/>
          <w:u w:val="single"/>
        </w:rPr>
        <w:t xml:space="preserve">   </w:t>
      </w:r>
      <w:r w:rsidRPr="00090FD3">
        <w:rPr>
          <w:rFonts w:ascii="Times New Roman" w:hAnsi="Times New Roman"/>
          <w:sz w:val="28"/>
          <w:szCs w:val="28"/>
        </w:rPr>
        <w:t>»</w:t>
      </w:r>
      <w:r w:rsidRPr="00582260">
        <w:rPr>
          <w:rFonts w:ascii="Times New Roman" w:hAnsi="Times New Roman"/>
          <w:sz w:val="28"/>
          <w:szCs w:val="28"/>
          <w:u w:val="single"/>
        </w:rPr>
        <w:t xml:space="preserve">         мая               </w:t>
      </w:r>
      <w:r w:rsidRPr="00090FD3">
        <w:rPr>
          <w:rFonts w:ascii="Times New Roman" w:hAnsi="Times New Roman"/>
          <w:sz w:val="28"/>
          <w:szCs w:val="28"/>
        </w:rPr>
        <w:t>2016 г.</w:t>
      </w:r>
    </w:p>
    <w:p w:rsidR="001B05F2" w:rsidRPr="00BA0465" w:rsidRDefault="001B05F2" w:rsidP="001B05F2">
      <w:pPr>
        <w:ind w:firstLine="567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CC9250D" wp14:editId="5B9F3C36">
                <wp:simplePos x="0" y="0"/>
                <wp:positionH relativeFrom="column">
                  <wp:posOffset>423545</wp:posOffset>
                </wp:positionH>
                <wp:positionV relativeFrom="paragraph">
                  <wp:posOffset>208915</wp:posOffset>
                </wp:positionV>
                <wp:extent cx="5610225" cy="1228725"/>
                <wp:effectExtent l="0" t="0" r="28575" b="28575"/>
                <wp:wrapNone/>
                <wp:docPr id="5" name="Text Box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0225" cy="1228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46577" w:rsidRPr="00AC12AA" w:rsidRDefault="00646577" w:rsidP="001B05F2">
                            <w:pP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</w:pPr>
                            <w:r w:rsidRPr="00C13EB7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Р</w:t>
                            </w:r>
                            <w:r w:rsidRPr="00AC12AA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екомендуется к публикации в сборнике избранных курсовых работ</w:t>
                            </w:r>
                          </w:p>
                          <w:p w:rsidR="00646577" w:rsidRPr="00F04AFC" w:rsidRDefault="00646577" w:rsidP="001B05F2">
                            <w:pPr>
                              <w:ind w:right="170"/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</w:pPr>
                            <w:r w:rsidRPr="00F04AFC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Научный руководитель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proofErr w:type="spellStart"/>
                            <w:r w:rsidRPr="008E6A66">
                              <w:rPr>
                                <w:rFonts w:ascii="Segoe Script" w:hAnsi="Segoe Script"/>
                                <w:sz w:val="26"/>
                                <w:szCs w:val="26"/>
                              </w:rPr>
                              <w:t>А.Павлов</w:t>
                            </w:r>
                            <w:proofErr w:type="spellEnd"/>
                            <w:r w:rsidRPr="008E6A66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А. А. Павлов</w:t>
                            </w:r>
                          </w:p>
                          <w:p w:rsidR="00646577" w:rsidRPr="00F04AFC" w:rsidRDefault="00646577" w:rsidP="001B05F2">
                            <w:pPr>
                              <w:ind w:right="170"/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F04AFC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Преподаватель практикума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proofErr w:type="spellStart"/>
                            <w:r w:rsidRPr="00582260">
                              <w:rPr>
                                <w:rFonts w:ascii="Segoe Script" w:hAnsi="Segoe Script"/>
                                <w:sz w:val="26"/>
                                <w:szCs w:val="26"/>
                                <w:u w:val="single"/>
                              </w:rPr>
                              <w:t>В.Куркучеков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  <w:shd w:val="clear" w:color="auto" w:fill="FFFFFF"/>
                              </w:rPr>
                              <w:t>В. В. 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  <w:shd w:val="clear" w:color="auto" w:fill="FFFFFF"/>
                              </w:rPr>
                              <w:t>Куркучеков</w:t>
                            </w:r>
                            <w:proofErr w:type="spellEnd"/>
                          </w:p>
                          <w:p w:rsidR="00646577" w:rsidRDefault="00646577" w:rsidP="001B05F2">
                            <w:pPr>
                              <w:ind w:right="170"/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Куратор</w:t>
                            </w:r>
                            <w:r w:rsidRPr="00F04AFC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 xml:space="preserve"> практикума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proofErr w:type="spellStart"/>
                            <w:r w:rsidRPr="008E6A66">
                              <w:rPr>
                                <w:rFonts w:ascii="Segoe Script" w:hAnsi="Segoe Script"/>
                                <w:sz w:val="26"/>
                                <w:szCs w:val="26"/>
                              </w:rPr>
                              <w:t>А.Павлов</w:t>
                            </w:r>
                            <w:proofErr w:type="spellEnd"/>
                            <w:r w:rsidRPr="008E6A66">
                              <w:rPr>
                                <w:rFonts w:ascii="Times New Roman" w:hAnsi="Times New Roman"/>
                                <w:i/>
                                <w:sz w:val="26"/>
                                <w:szCs w:val="26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 w:rsidRPr="00C13EB7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А.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 </w:t>
                            </w:r>
                            <w:r w:rsidRPr="00C13EB7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А.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 </w:t>
                            </w:r>
                            <w:r w:rsidRPr="00C13EB7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Павл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0" o:spid="_x0000_s1032" type="#_x0000_t202" style="position:absolute;left:0;text-align:left;margin-left:33.35pt;margin-top:16.45pt;width:441.75pt;height:9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">
                <v:textbox>
                  <w:txbxContent>
                    <w:p w:rsidR="00646577" w:rsidRPr="00AC12AA" w:rsidRDefault="00646577" w:rsidP="001B05F2">
                      <w:pP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</w:pPr>
                      <w:r w:rsidRPr="00C13EB7"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Р</w:t>
                      </w:r>
                      <w:r w:rsidRPr="00AC12AA"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екомендуется к публикации в сборнике избранных курсовых работ</w:t>
                      </w:r>
                    </w:p>
                    <w:p w:rsidR="00646577" w:rsidRPr="00F04AFC" w:rsidRDefault="00646577" w:rsidP="001B05F2">
                      <w:pPr>
                        <w:ind w:right="170"/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</w:pPr>
                      <w:r w:rsidRPr="00F04AFC"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Научный руководитель</w:t>
                      </w: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ab/>
                      </w:r>
                      <w:r>
                        <w:tab/>
                      </w:r>
                      <w:r>
                        <w:tab/>
                      </w:r>
                      <w:proofErr w:type="spellStart"/>
                      <w:r w:rsidRPr="008E6A66">
                        <w:rPr>
                          <w:rFonts w:ascii="Segoe Script" w:hAnsi="Segoe Script"/>
                          <w:sz w:val="26"/>
                          <w:szCs w:val="26"/>
                        </w:rPr>
                        <w:t>А.Павлов</w:t>
                      </w:r>
                      <w:proofErr w:type="spellEnd"/>
                      <w:r w:rsidRPr="008E6A66">
                        <w:rPr>
                          <w:sz w:val="26"/>
                          <w:szCs w:val="26"/>
                        </w:rPr>
                        <w:tab/>
                      </w:r>
                      <w:r>
                        <w:rPr>
                          <w:sz w:val="26"/>
                          <w:szCs w:val="26"/>
                        </w:rPr>
                        <w:tab/>
                      </w: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А. А. Павлов</w:t>
                      </w:r>
                    </w:p>
                    <w:p w:rsidR="00646577" w:rsidRPr="00F04AFC" w:rsidRDefault="00646577" w:rsidP="001B05F2">
                      <w:pPr>
                        <w:ind w:right="170"/>
                        <w:rPr>
                          <w:rFonts w:ascii="Times New Roman" w:hAnsi="Times New Roman"/>
                          <w:i/>
                          <w:sz w:val="28"/>
                          <w:szCs w:val="28"/>
                          <w:u w:val="single"/>
                        </w:rPr>
                      </w:pPr>
                      <w:r w:rsidRPr="00F04AFC"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Преподаватель практикума</w:t>
                      </w: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ab/>
                      </w:r>
                      <w:proofErr w:type="spellStart"/>
                      <w:r w:rsidRPr="00582260">
                        <w:rPr>
                          <w:rFonts w:ascii="Segoe Script" w:hAnsi="Segoe Script"/>
                          <w:sz w:val="26"/>
                          <w:szCs w:val="26"/>
                          <w:u w:val="single"/>
                        </w:rPr>
                        <w:t>В.Куркучеков</w:t>
                      </w:r>
                      <w:proofErr w:type="spellEnd"/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  <w:shd w:val="clear" w:color="auto" w:fill="FFFFFF"/>
                        </w:rPr>
                        <w:t>В. В. </w:t>
                      </w:r>
                      <w:proofErr w:type="spellStart"/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  <w:shd w:val="clear" w:color="auto" w:fill="FFFFFF"/>
                        </w:rPr>
                        <w:t>Куркучеков</w:t>
                      </w:r>
                      <w:proofErr w:type="spellEnd"/>
                    </w:p>
                    <w:p w:rsidR="00646577" w:rsidRDefault="00646577" w:rsidP="001B05F2">
                      <w:pPr>
                        <w:ind w:right="170"/>
                      </w:pP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Куратор</w:t>
                      </w:r>
                      <w:r w:rsidRPr="00F04AFC"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 xml:space="preserve"> практикума</w:t>
                      </w: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ab/>
                      </w:r>
                      <w:proofErr w:type="spellStart"/>
                      <w:r w:rsidRPr="008E6A66">
                        <w:rPr>
                          <w:rFonts w:ascii="Segoe Script" w:hAnsi="Segoe Script"/>
                          <w:sz w:val="26"/>
                          <w:szCs w:val="26"/>
                        </w:rPr>
                        <w:t>А.Павлов</w:t>
                      </w:r>
                      <w:proofErr w:type="spellEnd"/>
                      <w:r w:rsidRPr="008E6A66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ab/>
                      </w: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ab/>
                      </w:r>
                      <w:r w:rsidRPr="00C13EB7"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А.</w:t>
                      </w: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 </w:t>
                      </w:r>
                      <w:r w:rsidRPr="00C13EB7"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А.</w:t>
                      </w: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 </w:t>
                      </w:r>
                      <w:r w:rsidRPr="00C13EB7"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Павлов</w:t>
                      </w:r>
                    </w:p>
                  </w:txbxContent>
                </v:textbox>
              </v:shape>
            </w:pict>
          </mc:Fallback>
        </mc:AlternateContent>
      </w:r>
    </w:p>
    <w:p w:rsidR="001B05F2" w:rsidRPr="0054213A" w:rsidRDefault="001B05F2" w:rsidP="001B05F2">
      <w:pPr>
        <w:spacing w:line="240" w:lineRule="auto"/>
        <w:ind w:firstLine="567"/>
        <w:rPr>
          <w:rFonts w:ascii="Times New Roman" w:hAnsi="Times New Roman"/>
          <w:b/>
          <w:sz w:val="28"/>
          <w:szCs w:val="28"/>
        </w:rPr>
        <w:sectPr w:rsidR="001B05F2" w:rsidRPr="0054213A" w:rsidSect="0018719F">
          <w:footerReference w:type="default" r:id="rId32"/>
          <w:pgSz w:w="11906" w:h="16838"/>
          <w:pgMar w:top="1134" w:right="851" w:bottom="1304" w:left="1418" w:header="709" w:footer="709" w:gutter="0"/>
          <w:pgNumType w:start="1"/>
          <w:cols w:space="708"/>
          <w:docGrid w:linePitch="360"/>
        </w:sectPr>
      </w:pPr>
    </w:p>
    <w:p w:rsidR="001B05F2" w:rsidRPr="0054213A" w:rsidRDefault="001B05F2" w:rsidP="00865A8E">
      <w:pPr>
        <w:spacing w:before="120" w:after="120" w:line="360" w:lineRule="auto"/>
        <w:jc w:val="left"/>
        <w:outlineLvl w:val="0"/>
        <w:rPr>
          <w:rFonts w:ascii="Times New Roman" w:hAnsi="Times New Roman"/>
          <w:b/>
          <w:sz w:val="28"/>
          <w:szCs w:val="28"/>
        </w:rPr>
      </w:pPr>
      <w:r w:rsidRPr="0054213A">
        <w:rPr>
          <w:rFonts w:ascii="Times New Roman" w:hAnsi="Times New Roman"/>
          <w:b/>
          <w:sz w:val="28"/>
          <w:szCs w:val="28"/>
        </w:rPr>
        <w:lastRenderedPageBreak/>
        <w:t>Аннотация</w:t>
      </w:r>
    </w:p>
    <w:p w:rsidR="00F61CFF" w:rsidRPr="00FA3CC9" w:rsidRDefault="00F61CFF" w:rsidP="00865A8E">
      <w:pPr>
        <w:spacing w:line="360" w:lineRule="auto"/>
        <w:ind w:firstLine="284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4152C6">
        <w:rPr>
          <w:rFonts w:ascii="Times New Roman" w:hAnsi="Times New Roman"/>
          <w:color w:val="000000" w:themeColor="text1"/>
          <w:sz w:val="28"/>
          <w:szCs w:val="28"/>
        </w:rPr>
        <w:t>Целью работы являлось знакомство с интерференционными методами иссл</w:t>
      </w:r>
      <w:r w:rsidRPr="004152C6">
        <w:rPr>
          <w:rFonts w:ascii="Times New Roman" w:hAnsi="Times New Roman"/>
          <w:color w:val="000000" w:themeColor="text1"/>
          <w:sz w:val="28"/>
          <w:szCs w:val="28"/>
        </w:rPr>
        <w:t>е</w:t>
      </w:r>
      <w:r w:rsidRPr="004152C6">
        <w:rPr>
          <w:rFonts w:ascii="Times New Roman" w:hAnsi="Times New Roman"/>
          <w:color w:val="000000" w:themeColor="text1"/>
          <w:sz w:val="28"/>
          <w:szCs w:val="28"/>
        </w:rPr>
        <w:t xml:space="preserve">дования фазовых </w:t>
      </w:r>
      <w:r w:rsidR="00F91CEC">
        <w:rPr>
          <w:rFonts w:ascii="Times New Roman" w:hAnsi="Times New Roman"/>
          <w:color w:val="000000" w:themeColor="text1"/>
          <w:sz w:val="28"/>
          <w:szCs w:val="28"/>
        </w:rPr>
        <w:t>объектов</w:t>
      </w:r>
      <w:r w:rsidRPr="004152C6">
        <w:rPr>
          <w:rFonts w:ascii="Times New Roman" w:hAnsi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Для получения количественной информации из и</w:t>
      </w:r>
      <w:r>
        <w:rPr>
          <w:rFonts w:ascii="Times New Roman" w:hAnsi="Times New Roman"/>
          <w:color w:val="000000" w:themeColor="text1"/>
          <w:sz w:val="28"/>
          <w:szCs w:val="28"/>
        </w:rPr>
        <w:t>н</w:t>
      </w:r>
      <w:r>
        <w:rPr>
          <w:rFonts w:ascii="Times New Roman" w:hAnsi="Times New Roman"/>
          <w:color w:val="000000" w:themeColor="text1"/>
          <w:sz w:val="28"/>
          <w:szCs w:val="28"/>
        </w:rPr>
        <w:t>терферограмм для осесимметричных объектов был составлен алгоритм расчета изменения показателя преломления по методу Пирса. С</w:t>
      </w:r>
      <w:r w:rsidRPr="00F201AB">
        <w:rPr>
          <w:rFonts w:ascii="Times New Roman" w:hAnsi="Times New Roman"/>
          <w:color w:val="000000" w:themeColor="text1"/>
          <w:sz w:val="28"/>
          <w:szCs w:val="28"/>
        </w:rPr>
        <w:t>оздан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макет</w:t>
      </w:r>
      <w:r w:rsidRPr="00F201AB">
        <w:rPr>
          <w:rFonts w:ascii="Times New Roman" w:hAnsi="Times New Roman"/>
          <w:color w:val="000000" w:themeColor="text1"/>
          <w:sz w:val="28"/>
          <w:szCs w:val="28"/>
        </w:rPr>
        <w:t xml:space="preserve"> консольн</w:t>
      </w:r>
      <w:r w:rsidRPr="00F201AB">
        <w:rPr>
          <w:rFonts w:ascii="Times New Roman" w:hAnsi="Times New Roman"/>
          <w:color w:val="000000" w:themeColor="text1"/>
          <w:sz w:val="28"/>
          <w:szCs w:val="28"/>
        </w:rPr>
        <w:t>о</w:t>
      </w:r>
      <w:r>
        <w:rPr>
          <w:rFonts w:ascii="Times New Roman" w:hAnsi="Times New Roman"/>
          <w:color w:val="000000" w:themeColor="text1"/>
          <w:sz w:val="28"/>
          <w:szCs w:val="28"/>
        </w:rPr>
        <w:t>го</w:t>
      </w:r>
      <w:r w:rsidRPr="00F201AB">
        <w:rPr>
          <w:rFonts w:ascii="Times New Roman" w:hAnsi="Times New Roman"/>
          <w:color w:val="000000" w:themeColor="text1"/>
          <w:sz w:val="28"/>
          <w:szCs w:val="28"/>
        </w:rPr>
        <w:t xml:space="preserve"> приложени</w:t>
      </w:r>
      <w:r>
        <w:rPr>
          <w:rFonts w:ascii="Times New Roman" w:hAnsi="Times New Roman"/>
          <w:color w:val="000000" w:themeColor="text1"/>
          <w:sz w:val="28"/>
          <w:szCs w:val="28"/>
        </w:rPr>
        <w:t>я</w:t>
      </w:r>
      <w:r w:rsidRPr="00F201AB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r>
        <w:rPr>
          <w:rFonts w:ascii="Times New Roman" w:hAnsi="Times New Roman"/>
          <w:color w:val="000000" w:themeColor="text1"/>
          <w:sz w:val="28"/>
          <w:szCs w:val="28"/>
        </w:rPr>
        <w:t>Проверена работа алгоритма на тестовом объекте, смоделир</w:t>
      </w:r>
      <w:r>
        <w:rPr>
          <w:rFonts w:ascii="Times New Roman" w:hAnsi="Times New Roman"/>
          <w:color w:val="000000" w:themeColor="text1"/>
          <w:sz w:val="28"/>
          <w:szCs w:val="28"/>
        </w:rPr>
        <w:t>о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ванном математическим способом. Результаты тестовых вычислений совпали с исходными данными. </w:t>
      </w:r>
      <w:r w:rsidR="00F91CEC">
        <w:rPr>
          <w:rFonts w:ascii="Times New Roman" w:hAnsi="Times New Roman"/>
          <w:color w:val="000000" w:themeColor="text1"/>
          <w:sz w:val="28"/>
          <w:szCs w:val="28"/>
        </w:rPr>
        <w:t>П</w:t>
      </w:r>
      <w:r>
        <w:rPr>
          <w:rFonts w:ascii="Times New Roman" w:hAnsi="Times New Roman"/>
          <w:color w:val="000000" w:themeColor="text1"/>
          <w:sz w:val="28"/>
          <w:szCs w:val="28"/>
        </w:rPr>
        <w:t>олучены</w:t>
      </w:r>
      <w:r w:rsidR="00F91CEC">
        <w:rPr>
          <w:rFonts w:ascii="Times New Roman" w:hAnsi="Times New Roman"/>
          <w:color w:val="000000" w:themeColor="text1"/>
          <w:sz w:val="28"/>
          <w:szCs w:val="28"/>
        </w:rPr>
        <w:t xml:space="preserve"> интерферограммы пламени свечи с формир</w:t>
      </w:r>
      <w:r w:rsidR="00F91CEC">
        <w:rPr>
          <w:rFonts w:ascii="Times New Roman" w:hAnsi="Times New Roman"/>
          <w:color w:val="000000" w:themeColor="text1"/>
          <w:sz w:val="28"/>
          <w:szCs w:val="28"/>
        </w:rPr>
        <w:t>о</w:t>
      </w:r>
      <w:r w:rsidR="00F91CEC">
        <w:rPr>
          <w:rFonts w:ascii="Times New Roman" w:hAnsi="Times New Roman"/>
          <w:color w:val="000000" w:themeColor="text1"/>
          <w:sz w:val="28"/>
          <w:szCs w:val="28"/>
        </w:rPr>
        <w:t>ванием предметной и опорной волн от отдельных источников. С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использован</w:t>
      </w:r>
      <w:r>
        <w:rPr>
          <w:rFonts w:ascii="Times New Roman" w:hAnsi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/>
          <w:color w:val="000000" w:themeColor="text1"/>
          <w:sz w:val="28"/>
          <w:szCs w:val="28"/>
        </w:rPr>
        <w:t>ем разработанной программы, рассчитаны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распределения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 xml:space="preserve"> показателя преломл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>е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>ния, температуры и плотности воздуха в пламени.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Результаты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хорошо соглас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у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ются с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звестными данными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азработанный алгоритм предполагается испол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ь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зовать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при создании приложения, для обработки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нтерферограмм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в лаборато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ой работе по изучению оптической интерферометрии.</w:t>
      </w:r>
    </w:p>
    <w:p w:rsidR="001B05F2" w:rsidRPr="009C1287" w:rsidRDefault="001B05F2" w:rsidP="00865A8E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9C1287">
        <w:rPr>
          <w:rFonts w:ascii="Times New Roman" w:hAnsi="Times New Roman"/>
          <w:sz w:val="28"/>
          <w:szCs w:val="28"/>
        </w:rPr>
        <w:t>Ключевые слова: интерференционные методы,</w:t>
      </w:r>
      <w:r>
        <w:rPr>
          <w:rFonts w:ascii="Times New Roman" w:hAnsi="Times New Roman"/>
          <w:sz w:val="28"/>
          <w:szCs w:val="28"/>
        </w:rPr>
        <w:t xml:space="preserve"> фазовые неоднородности, г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зовые потоки,</w:t>
      </w:r>
      <w:r w:rsidRPr="009C1287">
        <w:rPr>
          <w:rFonts w:ascii="Times New Roman" w:hAnsi="Times New Roman"/>
          <w:sz w:val="28"/>
          <w:szCs w:val="28"/>
        </w:rPr>
        <w:t xml:space="preserve"> алгоритм Пирса.</w:t>
      </w:r>
    </w:p>
    <w:p w:rsidR="001B05F2" w:rsidRPr="00FA3CC9" w:rsidRDefault="001B05F2" w:rsidP="00865A8E">
      <w:pPr>
        <w:spacing w:before="120" w:after="120" w:line="360" w:lineRule="auto"/>
        <w:ind w:firstLine="284"/>
        <w:rPr>
          <w:rFonts w:ascii="Times New Roman" w:hAnsi="Times New Roman"/>
          <w:color w:val="000000" w:themeColor="text1"/>
          <w:sz w:val="28"/>
          <w:szCs w:val="28"/>
        </w:rPr>
      </w:pPr>
      <w:r w:rsidRPr="00FA3CC9">
        <w:rPr>
          <w:rFonts w:ascii="Times New Roman" w:hAnsi="Times New Roman"/>
          <w:color w:val="000000" w:themeColor="text1"/>
          <w:sz w:val="28"/>
          <w:szCs w:val="28"/>
        </w:rPr>
        <w:t xml:space="preserve">Работа выполнена в </w:t>
      </w:r>
      <w:r>
        <w:rPr>
          <w:rFonts w:ascii="Times New Roman" w:hAnsi="Times New Roman"/>
          <w:color w:val="000000" w:themeColor="text1"/>
          <w:sz w:val="28"/>
          <w:szCs w:val="28"/>
        </w:rPr>
        <w:t>М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>ежфакультетской лаборатории физической оптики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К</w:t>
      </w:r>
      <w:r>
        <w:rPr>
          <w:rFonts w:ascii="Times New Roman" w:hAnsi="Times New Roman"/>
          <w:color w:val="000000" w:themeColor="text1"/>
          <w:sz w:val="28"/>
          <w:szCs w:val="28"/>
        </w:rPr>
        <w:t>а</w:t>
      </w:r>
      <w:r>
        <w:rPr>
          <w:rFonts w:ascii="Times New Roman" w:hAnsi="Times New Roman"/>
          <w:color w:val="000000" w:themeColor="text1"/>
          <w:sz w:val="28"/>
          <w:szCs w:val="28"/>
        </w:rPr>
        <w:t>федры общей физики Физического факультета НГУ</w:t>
      </w:r>
      <w:r w:rsidRPr="00FA3CC9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1B05F2" w:rsidRDefault="001B05F2" w:rsidP="001B05F2">
      <w:pPr>
        <w:spacing w:line="240" w:lineRule="auto"/>
        <w:ind w:firstLine="567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1B05F2" w:rsidRDefault="001B05F2" w:rsidP="001B05F2">
      <w:pPr>
        <w:spacing w:before="120" w:after="240" w:line="240" w:lineRule="auto"/>
        <w:rPr>
          <w:rFonts w:ascii="Times New Roman" w:hAnsi="Times New Roman"/>
          <w:b/>
          <w:sz w:val="28"/>
          <w:szCs w:val="28"/>
        </w:rPr>
      </w:pPr>
      <w:r w:rsidRPr="00FA51F9">
        <w:rPr>
          <w:rFonts w:ascii="Times New Roman" w:hAnsi="Times New Roman"/>
          <w:b/>
          <w:sz w:val="28"/>
          <w:szCs w:val="28"/>
        </w:rPr>
        <w:lastRenderedPageBreak/>
        <w:t>Оглавление</w:t>
      </w:r>
    </w:p>
    <w:p w:rsidR="001B05F2" w:rsidRDefault="001B05F2" w:rsidP="001B05F2">
      <w:pPr>
        <w:tabs>
          <w:tab w:val="right" w:leader="dot" w:pos="9639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206402">
        <w:rPr>
          <w:rFonts w:ascii="Times New Roman" w:hAnsi="Times New Roman"/>
          <w:sz w:val="28"/>
          <w:szCs w:val="28"/>
        </w:rPr>
        <w:t xml:space="preserve">1. Введение </w:t>
      </w:r>
      <w:r>
        <w:rPr>
          <w:rFonts w:ascii="Times New Roman" w:hAnsi="Times New Roman"/>
          <w:sz w:val="28"/>
          <w:szCs w:val="28"/>
        </w:rPr>
        <w:tab/>
        <w:t xml:space="preserve"> </w:t>
      </w:r>
      <w:r w:rsidRPr="00206402">
        <w:rPr>
          <w:rFonts w:ascii="Times New Roman" w:hAnsi="Times New Roman"/>
          <w:sz w:val="28"/>
          <w:szCs w:val="28"/>
        </w:rPr>
        <w:t>4</w:t>
      </w:r>
    </w:p>
    <w:p w:rsidR="001B05F2" w:rsidRDefault="001B05F2" w:rsidP="001B05F2">
      <w:pPr>
        <w:tabs>
          <w:tab w:val="right" w:leader="dot" w:pos="9639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 Экспериментальная установка и регистрация интерферограмм</w:t>
      </w:r>
      <w:r>
        <w:rPr>
          <w:rFonts w:ascii="Times New Roman" w:hAnsi="Times New Roman"/>
          <w:sz w:val="28"/>
          <w:szCs w:val="28"/>
        </w:rPr>
        <w:tab/>
        <w:t xml:space="preserve"> 6</w:t>
      </w:r>
    </w:p>
    <w:p w:rsidR="001B05F2" w:rsidRDefault="001B05F2" w:rsidP="001B05F2">
      <w:pPr>
        <w:tabs>
          <w:tab w:val="right" w:leader="dot" w:pos="9639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206402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 </w:t>
      </w:r>
      <w:r w:rsidRPr="00B34709">
        <w:rPr>
          <w:rFonts w:ascii="Times New Roman" w:hAnsi="Times New Roman"/>
          <w:sz w:val="28"/>
          <w:szCs w:val="28"/>
        </w:rPr>
        <w:t>Методика расчетов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 8</w:t>
      </w:r>
    </w:p>
    <w:p w:rsidR="00945B8F" w:rsidRDefault="00945B8F" w:rsidP="00945B8F">
      <w:pPr>
        <w:tabs>
          <w:tab w:val="right" w:leader="dot" w:pos="9639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206402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 </w:t>
      </w:r>
      <w:r w:rsidRPr="00945B8F">
        <w:rPr>
          <w:rFonts w:ascii="Times New Roman" w:hAnsi="Times New Roman"/>
          <w:sz w:val="28"/>
          <w:szCs w:val="28"/>
        </w:rPr>
        <w:t>Описание программы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 1</w:t>
      </w:r>
      <w:r w:rsidR="00B11716">
        <w:rPr>
          <w:rFonts w:ascii="Times New Roman" w:hAnsi="Times New Roman"/>
          <w:sz w:val="28"/>
          <w:szCs w:val="28"/>
        </w:rPr>
        <w:t>1</w:t>
      </w:r>
    </w:p>
    <w:p w:rsidR="001B05F2" w:rsidRDefault="001B05F2" w:rsidP="001B05F2">
      <w:pPr>
        <w:tabs>
          <w:tab w:val="right" w:leader="dot" w:pos="9639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</w:t>
      </w:r>
      <w:r w:rsidRPr="00206402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 </w:t>
      </w:r>
      <w:r w:rsidRPr="00B34709">
        <w:rPr>
          <w:rFonts w:ascii="Times New Roman" w:hAnsi="Times New Roman"/>
          <w:sz w:val="28"/>
          <w:szCs w:val="28"/>
        </w:rPr>
        <w:t>Обработка экспериментальных данных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 </w:t>
      </w:r>
      <w:r w:rsidR="00945B8F">
        <w:rPr>
          <w:rFonts w:ascii="Times New Roman" w:hAnsi="Times New Roman"/>
          <w:sz w:val="28"/>
          <w:szCs w:val="28"/>
        </w:rPr>
        <w:t>12</w:t>
      </w:r>
    </w:p>
    <w:p w:rsidR="00945B8F" w:rsidRDefault="00945B8F" w:rsidP="00945B8F">
      <w:pPr>
        <w:tabs>
          <w:tab w:val="right" w:leader="dot" w:pos="9639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</w:t>
      </w:r>
      <w:r w:rsidRPr="00206402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 </w:t>
      </w:r>
      <w:r w:rsidRPr="00945B8F">
        <w:rPr>
          <w:rFonts w:ascii="Times New Roman" w:hAnsi="Times New Roman"/>
          <w:sz w:val="28"/>
          <w:szCs w:val="28"/>
        </w:rPr>
        <w:t>Основные результаты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 14</w:t>
      </w:r>
    </w:p>
    <w:p w:rsidR="001B05F2" w:rsidRPr="004E69B9" w:rsidRDefault="00945B8F" w:rsidP="001B05F2">
      <w:pPr>
        <w:tabs>
          <w:tab w:val="right" w:leader="dot" w:pos="9639"/>
        </w:tabs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7</w:t>
      </w:r>
      <w:r w:rsidR="001B05F2" w:rsidRPr="004E69B9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. Список литературы </w:t>
      </w:r>
      <w:r w:rsidR="001B05F2" w:rsidRPr="004E69B9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</w:t>
      </w:r>
      <w:r w:rsidR="001B05F2" w:rsidRPr="004E69B9">
        <w:rPr>
          <w:rFonts w:ascii="Times New Roman" w:eastAsiaTheme="minorHAnsi" w:hAnsi="Times New Roman"/>
          <w:color w:val="000000" w:themeColor="text1"/>
          <w:sz w:val="28"/>
          <w:szCs w:val="28"/>
        </w:rPr>
        <w:t>1</w:t>
      </w:r>
      <w:r>
        <w:rPr>
          <w:rFonts w:ascii="Times New Roman" w:eastAsiaTheme="minorHAnsi" w:hAnsi="Times New Roman"/>
          <w:color w:val="000000" w:themeColor="text1"/>
          <w:sz w:val="28"/>
          <w:szCs w:val="28"/>
        </w:rPr>
        <w:t>5</w:t>
      </w:r>
    </w:p>
    <w:p w:rsidR="001B05F2" w:rsidRDefault="001B05F2" w:rsidP="001B05F2">
      <w:pPr>
        <w:spacing w:before="120" w:after="120"/>
        <w:rPr>
          <w:rFonts w:ascii="Times New Roman" w:hAnsi="Times New Roman"/>
          <w:sz w:val="28"/>
          <w:szCs w:val="28"/>
        </w:rPr>
      </w:pPr>
    </w:p>
    <w:p w:rsidR="001B05F2" w:rsidRDefault="001B05F2" w:rsidP="001B05F2">
      <w:pPr>
        <w:spacing w:before="120" w:after="120"/>
        <w:rPr>
          <w:rFonts w:ascii="Times New Roman" w:hAnsi="Times New Roman"/>
          <w:sz w:val="28"/>
          <w:szCs w:val="28"/>
        </w:rPr>
      </w:pPr>
    </w:p>
    <w:p w:rsidR="001B05F2" w:rsidRPr="001E76A3" w:rsidRDefault="001B05F2" w:rsidP="001B05F2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</w:pPr>
      <w:r w:rsidRPr="00FA51F9">
        <w:rPr>
          <w:rFonts w:ascii="Times New Roman" w:hAnsi="Times New Roman"/>
          <w:sz w:val="28"/>
          <w:szCs w:val="28"/>
        </w:rPr>
        <w:br w:type="page"/>
      </w:r>
      <w:r w:rsidRPr="001E76A3"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  <w:lastRenderedPageBreak/>
        <w:t>1. Введение</w:t>
      </w:r>
    </w:p>
    <w:p w:rsidR="001B05F2" w:rsidRPr="001E76A3" w:rsidRDefault="001B05F2" w:rsidP="00C6320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нтерференционные методы широко используются для исследования фаз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ых неоднородностей. Характерным примером подобных объектов являются газовые потоки. Разберем принципы действия интерференционных методов на примере схемы с использованием классического интерферометра Маха-Цандера (рис. 1) [1]. Данная схема является одной из наиболее распростране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ых при использовании методов оптической интерферометрии.</w:t>
      </w:r>
    </w:p>
    <w:p w:rsidR="001B05F2" w:rsidRPr="001E76A3" w:rsidRDefault="001B05F2" w:rsidP="00C6320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1E76A3">
        <w:rPr>
          <w:rFonts w:ascii="Times New Roman" w:eastAsia="Times New Roman" w:hAnsi="Times New Roman"/>
          <w:iCs/>
          <w:noProof/>
          <w:color w:val="000000" w:themeColor="text1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7E4DA9A" wp14:editId="71A2E8DC">
                <wp:simplePos x="0" y="0"/>
                <wp:positionH relativeFrom="margin">
                  <wp:posOffset>2929890</wp:posOffset>
                </wp:positionH>
                <wp:positionV relativeFrom="margin">
                  <wp:posOffset>2185670</wp:posOffset>
                </wp:positionV>
                <wp:extent cx="3162935" cy="3251200"/>
                <wp:effectExtent l="0" t="0" r="0" b="6350"/>
                <wp:wrapSquare wrapText="bothSides"/>
                <wp:docPr id="40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935" cy="3251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Pr="00E36128" w:rsidRDefault="00646577" w:rsidP="001B05F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F851A2"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5AB55773" wp14:editId="79E8C119">
                                  <wp:extent cx="3017520" cy="2068547"/>
                                  <wp:effectExtent l="0" t="0" r="0" b="8255"/>
                                  <wp:docPr id="10" name="Рисунок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17520" cy="20685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C930B0" w:rsidRDefault="00646577" w:rsidP="001B05F2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1E76A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Рис. 1. Схема интерферометра Маха-Цандера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:</w:t>
                            </w:r>
                            <w:r w:rsidRPr="001E76A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930B0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1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–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источник света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930B0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2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–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коллимато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р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ные линзы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930B0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, </w:t>
                            </w:r>
                            <w:r w:rsidRPr="00C930B0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7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–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полупрозрачные зеркала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930B0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 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–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исследуемая неоднородность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; </w:t>
                            </w:r>
                            <w:r w:rsidRPr="00C930B0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8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–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объе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к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тив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930B0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9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–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плоскость регистраци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3" type="#_x0000_t202" style="position:absolute;left:0;text-align:left;margin-left:230.7pt;margin-top:172.1pt;width:249.05pt;height:256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" stroked="f">
                <v:textbox>
                  <w:txbxContent>
                    <w:p w:rsidR="00646577" w:rsidRPr="00E36128" w:rsidRDefault="00646577" w:rsidP="001B05F2">
                      <w:pPr>
                        <w:jc w:val="center"/>
                        <w:rPr>
                          <w:lang w:val="en-US"/>
                        </w:rPr>
                      </w:pPr>
                      <w:r w:rsidRPr="00F851A2">
                        <w:rPr>
                          <w:noProof/>
                          <w:lang w:eastAsia="ru-RU"/>
                        </w:rPr>
                        <w:drawing>
                          <wp:inline distT="0" distB="0" distL="0" distR="0" wp14:anchorId="5AB55773" wp14:editId="79E8C119">
                            <wp:extent cx="3017520" cy="2068547"/>
                            <wp:effectExtent l="0" t="0" r="0" b="8255"/>
                            <wp:docPr id="10" name="Рисунок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17520" cy="20685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C930B0" w:rsidRDefault="00646577" w:rsidP="001B05F2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 w:rsidRPr="001E76A3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Рис. 1. Схема интерферометра Маха-Цандера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>:</w:t>
                      </w:r>
                      <w:r w:rsidRPr="001E76A3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C930B0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1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–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источник света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C930B0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2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>–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коллимато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р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ные линзы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C930B0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3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, </w:t>
                      </w:r>
                      <w:r w:rsidRPr="00C930B0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7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>–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полупрозрачные зеркала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C930B0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4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 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>–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исследуемая неоднородность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; </w:t>
                      </w:r>
                      <w:r w:rsidRPr="00C930B0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8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–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объе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к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тив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C930B0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9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>–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плоскость регистрации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Излучение от источника света </w:t>
      </w:r>
      <w:r w:rsidRPr="001E76A3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1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поступает на </w:t>
      </w:r>
      <w:proofErr w:type="spellStart"/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коллим</w:t>
      </w:r>
      <w:r w:rsidR="00C930B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торную</w:t>
      </w:r>
      <w:proofErr w:type="spellEnd"/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линзу </w:t>
      </w:r>
      <w:r w:rsidRPr="001E76A3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2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 после которой формируется пл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скопараллельный пучок. Данный пучок попадает на светоделительное зеркало </w:t>
      </w:r>
      <w:r w:rsidRPr="001E76A3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3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и делится на два. Один из них проходит через и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ледуемую неоднородность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Pr="007200C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4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– этот пучок называется предметным. Второй без возмущения проходит вне неодн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одности и называется опорным (б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зовым). Далее с помощью зеркал </w:t>
      </w:r>
      <w:r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5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и </w:t>
      </w:r>
      <w:r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6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оба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учка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сводятся на втором полупр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зрачном зеркале </w:t>
      </w:r>
      <w:r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7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 так что в каждом направлении после него проходит комб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нация двух волн. Объектив </w:t>
      </w:r>
      <w:r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8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фокусирует изображение неоднородности на </w:t>
      </w:r>
      <w:proofErr w:type="spellStart"/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ф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оприемную</w:t>
      </w:r>
      <w:proofErr w:type="spellEnd"/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матрицу телекамеры. В плоскости наблюдения </w:t>
      </w:r>
      <w:r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9</w:t>
      </w:r>
      <w:r w:rsidRPr="001E76A3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формируется стационарная интерференционная картина.</w:t>
      </w:r>
    </w:p>
    <w:p w:rsidR="001B05F2" w:rsidRPr="001E76A3" w:rsidRDefault="001B05F2" w:rsidP="00C63207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и отсутствии неоднородности и симметричном относительно нормали к плоскости наблюдения угле падения пучков на экране будут наблюдаться пр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я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ые интерференционные полосы. Если волновые векторы обоих пучков лежат в плоскости (</w:t>
      </w:r>
      <w:proofErr w:type="spellStart"/>
      <w:r w:rsidRPr="001E76A3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yz</w:t>
      </w:r>
      <w:proofErr w:type="spellEnd"/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, то интенсивность интерференционной картины в плоскости р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гистрации при равенстве амплитуды пучков будет описываться соотношением</w:t>
      </w:r>
    </w:p>
    <w:p w:rsidR="001B05F2" w:rsidRPr="001E76A3" w:rsidRDefault="001B05F2" w:rsidP="001B05F2">
      <w:pPr>
        <w:autoSpaceDE w:val="0"/>
        <w:autoSpaceDN w:val="0"/>
        <w:adjustRightInd w:val="0"/>
        <w:spacing w:before="120" w:after="120" w:line="360" w:lineRule="auto"/>
        <w:jc w:val="center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1E76A3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I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=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proofErr w:type="gramStart"/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2</w:t>
      </w:r>
      <w:r w:rsidRPr="001E76A3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I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[</w:t>
      </w:r>
      <w:proofErr w:type="gramEnd"/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1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+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cos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2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π</w:t>
      </w:r>
      <w:r w:rsidRPr="001E76A3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y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/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1E76A3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h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].</w:t>
      </w:r>
    </w:p>
    <w:p w:rsidR="001B05F2" w:rsidRPr="001E76A3" w:rsidRDefault="001B05F2" w:rsidP="001B05F2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lastRenderedPageBreak/>
        <w:t>Здесь λ – длина волны зондирующего излучения; α – угол между интерферир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у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ющими пучками, </w:t>
      </w:r>
      <w:r w:rsidRPr="001E76A3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h = 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λ / 2sin(α / 2) ‒ шаг интерференционных полос при ма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штабе изображения равном единице. Меняя угол наклона зеркала 6, можно р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Pr="001E76A3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гулировать шаг и наклон интерференционных полос.</w:t>
      </w:r>
    </w:p>
    <w:p w:rsidR="001B05F2" w:rsidRPr="00751180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и наличии неоднородности будет возникать сдвиг фазы предметной во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ы,</w:t>
      </w:r>
    </w:p>
    <w:p w:rsidR="001B05F2" w:rsidRPr="00751180" w:rsidRDefault="001B05F2" w:rsidP="001B05F2">
      <w:pPr>
        <w:autoSpaceDE w:val="0"/>
        <w:autoSpaceDN w:val="0"/>
        <w:adjustRightInd w:val="0"/>
        <w:spacing w:before="120" w:after="120" w:line="360" w:lineRule="auto"/>
        <w:ind w:firstLine="567"/>
        <w:jc w:val="right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Cs/>
          <w:color w:val="000000" w:themeColor="text1"/>
          <w:position w:val="-40"/>
          <w:sz w:val="28"/>
          <w:szCs w:val="28"/>
          <w:lang w:eastAsia="ru-RU"/>
        </w:rPr>
        <w:object w:dxaOrig="4420" w:dyaOrig="900">
          <v:shape id="_x0000_i1028" type="#_x0000_t75" style="width:223.85pt;height:45.4pt" o:ole="">
            <v:imagedata r:id="rId35" o:title=""/>
          </v:shape>
          <o:OLEObject Type="Embed" ProgID="Equation.DSMT4" ShapeID="_x0000_i1028" DrawAspect="Content" ObjectID="_1560173608" r:id="rId36"/>
        </w:objec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  <w:t>(1)</w:t>
      </w:r>
    </w:p>
    <w:p w:rsidR="001B05F2" w:rsidRPr="00751180" w:rsidRDefault="001B05F2" w:rsidP="001B05F2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 результате интерференционные полосы сместятся. Интенсивность по полю интерференционной картины будет определяться соотношением</w:t>
      </w:r>
    </w:p>
    <w:p w:rsidR="001B05F2" w:rsidRPr="00751180" w:rsidRDefault="001B05F2" w:rsidP="001B05F2">
      <w:pPr>
        <w:autoSpaceDE w:val="0"/>
        <w:autoSpaceDN w:val="0"/>
        <w:adjustRightInd w:val="0"/>
        <w:spacing w:before="120" w:after="120" w:line="360" w:lineRule="auto"/>
        <w:jc w:val="center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I </w:t>
      </w:r>
      <w:r w:rsidRPr="0075118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=</w:t>
      </w:r>
      <w:r w:rsidRPr="0075118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 </w:t>
      </w:r>
      <w:proofErr w:type="gramStart"/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2</w:t>
      </w:r>
      <w:r w:rsidRPr="0075118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I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[</w:t>
      </w:r>
      <w:proofErr w:type="gramEnd"/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1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+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cos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2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π</w:t>
      </w:r>
      <w:r w:rsidRPr="0075118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y </w:t>
      </w:r>
      <w:r w:rsidRPr="0075118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/</w:t>
      </w:r>
      <w:r w:rsidRPr="0075118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 h </w:t>
      </w:r>
      <w:r w:rsidRPr="0075118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+</w:t>
      </w:r>
      <w:r w:rsidRPr="0075118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 </w:t>
      </w:r>
      <w:r w:rsidRPr="0075118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∆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φ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].</w:t>
      </w:r>
    </w:p>
    <w:p w:rsidR="001B05F2" w:rsidRPr="00751180" w:rsidRDefault="001B05F2" w:rsidP="001B05F2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пределив по интерферограммам сдвиг полос для исследуемого объекта по сравнению с базовыми полосами (при отсутствии объекта), можно получить значения интеграла (1).</w:t>
      </w:r>
    </w:p>
    <w:p w:rsidR="00586805" w:rsidRPr="00751180" w:rsidRDefault="00586805" w:rsidP="00586805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есмотря на эффективность интерферометра Маха-Цандера, его использов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ие на крупных установках связано с рядом трудностей. Основной из них явл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я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тся сложность транспортировки опорного пучка к плоскости регистрации и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ерферограммы. В работе [1, 2] был предложен метод для регистрации инте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ферограмм с формированием предметного и опорного пучков от отдельных и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очников света. Установка, реализованная по подобной схеме в Межфакульте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кой лаборатории по физической оптике НГУ, использовалась для выполнения курсовой работы.</w:t>
      </w:r>
    </w:p>
    <w:p w:rsidR="00586805" w:rsidRPr="00751180" w:rsidRDefault="001B05F2" w:rsidP="00586805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нтерферограммы для некоторых типов объектов позволяют получать кол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чественную информацию об изменении показателя преломления. В случае плоского или осесимметричного фазового объекта для исследования хватает одного направления просвечивания. В общем случае, при исследовании тре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х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мерных объектов для получения точного решения необходима информация о сдвиге интерференционных полос для континуума просвечиваний в диапазоне 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lastRenderedPageBreak/>
        <w:t xml:space="preserve">углов от 0º до 180º. </w:t>
      </w:r>
      <w:r w:rsidR="00586805"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 данной работе исследовалась осесимметричная неодн</w:t>
      </w:r>
      <w:r w:rsidR="00586805"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="00586805"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одность, то есть требовалось одно просвечивание.</w:t>
      </w:r>
      <w:r w:rsidR="00586805" w:rsidRP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Для расчетов существуют соответствующие алгоритмы. </w:t>
      </w:r>
      <w:r w:rsid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Именно создание алгоритма расчета показателя преломления по интерферограммам </w:t>
      </w:r>
      <w:r w:rsidR="00586805"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сесимметричного фазового объекта</w:t>
      </w:r>
      <w:r w:rsid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 и я</w:t>
      </w:r>
      <w:r w:rsid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</w:t>
      </w:r>
      <w:r w:rsid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ялось</w:t>
      </w:r>
      <w:r w:rsidR="00586805" w:rsidRP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ц</w:t>
      </w:r>
      <w:r w:rsidR="00586805"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ль</w:t>
      </w:r>
      <w:r w:rsid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ю</w:t>
      </w:r>
      <w:r w:rsidR="00586805"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данной курсовой </w:t>
      </w:r>
      <w:r w:rsidR="00586805"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аботы</w:t>
      </w:r>
      <w:r w:rsid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</w:p>
    <w:p w:rsidR="001B05F2" w:rsidRPr="00586805" w:rsidRDefault="00586805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ля достижения цели необходимо было решить следующие задачи</w:t>
      </w:r>
      <w:r w:rsidRP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:</w:t>
      </w:r>
    </w:p>
    <w:p w:rsidR="001B05F2" w:rsidRPr="00751180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1. Ознакомиться с принципами интерференционных методов исследования газовых неоднородностей.</w:t>
      </w:r>
    </w:p>
    <w:p w:rsidR="001B05F2" w:rsidRPr="00751180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2. Ознакомиться с методом регистрации интерферограмм с формированием предметной и опорной волн от отдельных источников света.</w:t>
      </w:r>
    </w:p>
    <w:p w:rsidR="001B05F2" w:rsidRPr="00751180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3. Зарегистрировать интерферограммы неоднородности (пламя свечи).</w:t>
      </w:r>
    </w:p>
    <w:p w:rsidR="001B05F2" w:rsidRPr="00751180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4. Разработать алгоритм расчета изменения показателя преломления по и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ерферометрическим данным для осесимметричного случая.</w:t>
      </w:r>
    </w:p>
    <w:p w:rsidR="001B05F2" w:rsidRPr="00751180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5. Используя разработанный алгоритм и экспериментально полученные и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Pr="0075118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ерферограммы, рассчитать распределение температуры в пламени свечи для выбранных сечений. </w:t>
      </w:r>
    </w:p>
    <w:p w:rsidR="001B05F2" w:rsidRPr="00BF08BF" w:rsidRDefault="001B05F2" w:rsidP="001B05F2">
      <w:pPr>
        <w:spacing w:before="120" w:after="120" w:line="360" w:lineRule="auto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 Экспериментальная установка и регистрация интерферограмм</w:t>
      </w:r>
    </w:p>
    <w:p w:rsidR="001B05F2" w:rsidRPr="00FB4EF5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FB4EF5">
        <w:rPr>
          <w:rFonts w:ascii="Times New Roman" w:eastAsia="Times New Roman" w:hAnsi="Times New Roman"/>
          <w:b/>
          <w:iCs/>
          <w:noProof/>
          <w:color w:val="000000" w:themeColor="text1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0" wp14:anchorId="7C4E1AE1" wp14:editId="5B6A25D1">
                <wp:simplePos x="0" y="0"/>
                <wp:positionH relativeFrom="column">
                  <wp:posOffset>44450</wp:posOffset>
                </wp:positionH>
                <wp:positionV relativeFrom="page">
                  <wp:posOffset>7630160</wp:posOffset>
                </wp:positionV>
                <wp:extent cx="5974080" cy="2072640"/>
                <wp:effectExtent l="0" t="0" r="7620" b="3810"/>
                <wp:wrapTopAndBottom/>
                <wp:docPr id="3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74080" cy="2072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Default="00646577" w:rsidP="001B05F2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>
                                  <wp:extent cx="4632960" cy="1473739"/>
                                  <wp:effectExtent l="0" t="0" r="0" b="0"/>
                                  <wp:docPr id="2" name="Рисунок 2" descr="C:\Users\Pavlov\Desktop\Рисунок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 descr="C:\Users\Pavlov\Desktop\Рисунок1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32960" cy="14737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B11716" w:rsidRDefault="00646577" w:rsidP="001B05F2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75118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Рис. 2. Схема установки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: </w:t>
                            </w:r>
                            <w:r w:rsidRPr="00C930B0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,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1171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7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930B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–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лазеры</w:t>
                            </w:r>
                            <w:r w:rsidRPr="00B1171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; </w:t>
                            </w:r>
                            <w:r w:rsidRPr="00B1171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B1171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8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– объективы</w:t>
                            </w:r>
                            <w:r w:rsidRPr="00B1171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1171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B1171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1171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–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коллиматорные линзы</w:t>
                            </w:r>
                            <w:r w:rsidRPr="00B1171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1171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– исследуемая неоднородность</w:t>
                            </w:r>
                            <w:r w:rsidRPr="00B1171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1171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6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– светоделительный кубик</w:t>
                            </w:r>
                            <w:r w:rsidRPr="00B1171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;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1171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9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– телекамер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4" type="#_x0000_t202" style="position:absolute;left:0;text-align:left;margin-left:3.5pt;margin-top:600.8pt;width:470.4pt;height:163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L+qhwIAABg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" o:allowincell="f" o:allowoverlap="f" stroked="f">
                <v:textbox>
                  <w:txbxContent>
                    <w:p w:rsidR="00646577" w:rsidRDefault="00646577" w:rsidP="001B05F2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>
                            <wp:extent cx="4632960" cy="1473739"/>
                            <wp:effectExtent l="0" t="0" r="0" b="0"/>
                            <wp:docPr id="2" name="Рисунок 2" descr="C:\Users\Pavlov\Desktop\Рисунок1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 descr="C:\Users\Pavlov\Desktop\Рисунок1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32960" cy="14737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B11716" w:rsidRDefault="00646577" w:rsidP="001B05F2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751180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Рис. 2. Схема установки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: </w:t>
                      </w:r>
                      <w:r w:rsidRPr="00C930B0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,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B11716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7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C930B0">
                        <w:rPr>
                          <w:rFonts w:ascii="Times New Roman" w:hAnsi="Times New Roman"/>
                          <w:sz w:val="24"/>
                          <w:szCs w:val="24"/>
                        </w:rPr>
                        <w:t>–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лазеры</w:t>
                      </w:r>
                      <w:r w:rsidRPr="00B11716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; </w:t>
                      </w:r>
                      <w:r w:rsidRPr="00B11716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, </w:t>
                      </w:r>
                      <w:r w:rsidRPr="00B11716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8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– объективы</w:t>
                      </w:r>
                      <w:r w:rsidRPr="00B1171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B11716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3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, </w:t>
                      </w:r>
                      <w:r w:rsidRPr="00B11716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5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B1171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–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коллиматорные линзы</w:t>
                      </w:r>
                      <w:r w:rsidRPr="00B1171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B11716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4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– исследуемая неоднородность</w:t>
                      </w:r>
                      <w:r w:rsidRPr="00B1171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B11716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6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– светоделительный кубик</w:t>
                      </w:r>
                      <w:r w:rsidRPr="00B1171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;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  <w:r w:rsidRPr="00B11716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9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– телекамера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а рис.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2 представлена схема экспериментальной установки. Излучение от гелий-неонового лазера </w:t>
      </w:r>
      <w:r w:rsidRPr="00FB4EF5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1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с помощью объективов </w:t>
      </w:r>
      <w:r w:rsidRPr="00FB4EF5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2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и коллиматорной линзы </w:t>
      </w:r>
      <w:r w:rsidRPr="00FB4EF5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3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формируется в плоскопараллельный пучок, который служит предметной во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ной. После прохождения исследуемой фазовой неоднородности </w:t>
      </w:r>
      <w:r w:rsidRPr="00FB4EF5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4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и собира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ю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щей линзы </w:t>
      </w:r>
      <w:r w:rsidRPr="00FB4EF5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5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зондирующее излучение подается на регистрирующее устройство, 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lastRenderedPageBreak/>
        <w:t xml:space="preserve">включающее в себя светоделительный кубик </w:t>
      </w:r>
      <w:r w:rsidRPr="00FB4EF5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6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, гелий-неоновый лазер </w:t>
      </w:r>
      <w:r w:rsidRPr="00FB4EF5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7</w:t>
      </w:r>
      <w:r w:rsidR="00C930B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 объе</w:t>
      </w:r>
      <w:r w:rsidR="00C930B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к</w:t>
      </w:r>
      <w:r w:rsidR="00C930B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ив </w:t>
      </w:r>
      <w:r w:rsidR="00C930B0" w:rsidRPr="00C930B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8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и приемную телекамеру с объективом </w:t>
      </w:r>
      <w:r w:rsidR="00C930B0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9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Лазер </w:t>
      </w:r>
      <w:r w:rsidRPr="00FB4EF5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7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служит источником опорной волны. Принципиально такая схема схожа с интерферометром Маха-Цандера. Однако опорный пучок формируется от отдельного лазера</w:t>
      </w:r>
      <w:r w:rsidRPr="00B1002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Pr="00B1002A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7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 одн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ипного лазеру </w:t>
      </w:r>
      <w:r w:rsidRPr="00FB4EF5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1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</w:p>
    <w:p w:rsidR="001B05F2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есмотря на то, что интерференция, как явление, существует всегда, напр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я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ую использование такой схемы не позволяет регистрировать интерференц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нные картины. Это связано с тем, что излучение любого лазерного источника можно представить в виде отдельных цугов, фазы которых хаотически меняю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я. Длина среднестатистического цуга определяется длиной когерентности л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зера. Поэтому при смене цуга любого из лазеров разность фаз между интерф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ирующими волнами меняется случайным образом. В результате, за время эк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озиции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Pr="006E68C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T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регистрируется сумма всех интерференционных картин, то есть о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ородное поле засветки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</w:t>
      </w:r>
    </w:p>
    <w:p w:rsidR="001B05F2" w:rsidRPr="00DE749A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Однако если время экспозиции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сравнимо или существенно меньше времени когерентности лазерного излучения </w:t>
      </w:r>
      <w:r w:rsidRPr="006E68C7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τ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 то можно зарегистрировать интерфере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ционную картину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6E68C7">
        <w:rPr>
          <w:rFonts w:ascii="Times New Roman" w:eastAsia="Times New Roman" w:hAnsi="Times New Roman"/>
          <w:sz w:val="28"/>
          <w:szCs w:val="28"/>
          <w:lang w:eastAsia="ru-RU"/>
        </w:rPr>
        <w:t>[1], [2]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В нашем случае время экспозиции </w:t>
      </w:r>
      <w:r w:rsidRPr="00DE749A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DE749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DE749A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 </w:t>
      </w:r>
      <w:proofErr w:type="spellStart"/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кс</w:t>
      </w:r>
      <w:proofErr w:type="spellEnd"/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Время когерентности даже нестабилизированных по частоте генерации 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гелий-неонов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ых</w:t>
      </w:r>
      <w:r w:rsidRPr="00FB4EF5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лазер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в составляет, как правило, несколько миллисекунд. Это в принципе позволяет регистрировать интерферограммы с использованием о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ельных лазеров для формирования опорной и предметной волн.</w:t>
      </w:r>
    </w:p>
    <w:p w:rsidR="001B05F2" w:rsidRPr="0035650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днако ситуация осложняется тем, что ч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стоты излучения даже однотипных лазеров могут отличаться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на 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отни мегагерц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Pr="00056102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и несовпадении частот инте</w:t>
      </w:r>
      <w:r w:rsidRPr="00056102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</w:t>
      </w:r>
      <w:r w:rsidRPr="00056102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ферирующих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волн на </w:t>
      </w:r>
      <w:proofErr w:type="spellStart"/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Δν</w:t>
      </w:r>
      <w:proofErr w:type="spellEnd"/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интерференционные полосы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будут с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вигат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ь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я с фаз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вой скоростью </w:t>
      </w:r>
      <w:proofErr w:type="spellStart"/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Δφ</w:t>
      </w:r>
      <w:proofErr w:type="spellEnd"/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 /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Δ</w:t>
      </w:r>
      <w:r w:rsidRPr="005D7991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t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=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2π</w:t>
      </w:r>
      <w:proofErr w:type="spellStart"/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Δν</w:t>
      </w:r>
      <w:proofErr w:type="spellEnd"/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ля регистрации достаточно контрастной для использования интерферограммы, необходимо чтобы за время экспозиции ф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зовый сдвиг </w:t>
      </w:r>
      <w:proofErr w:type="spellStart"/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Δφ</w:t>
      </w:r>
      <w:proofErr w:type="spellEnd"/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был существенно меньше 2π. Обычно берут </w:t>
      </w:r>
      <w:proofErr w:type="spellStart"/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Δφ</w:t>
      </w:r>
      <w:proofErr w:type="spellEnd"/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 </w:t>
      </w:r>
      <w:r w:rsidRPr="0035650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&lt;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π </w:t>
      </w:r>
      <w:r w:rsidRPr="0035650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/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35650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Это дает для максимальной разницы частот при наших условиях </w:t>
      </w:r>
      <w:proofErr w:type="spellStart"/>
      <w:r w:rsidRPr="005D7991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Δν</w:t>
      </w:r>
      <w:proofErr w:type="spellEnd"/>
      <w:r w:rsidRPr="00101649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val="en-US" w:eastAsia="ru-RU"/>
        </w:rPr>
        <w:t>max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 </w:t>
      </w:r>
      <w:r w:rsidRPr="00101649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&lt;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 (4</w:t>
      </w:r>
      <w:r w:rsidRPr="0035650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</w:t>
      </w:r>
      <w:r w:rsidRPr="0035650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perscript"/>
          <w:lang w:eastAsia="ru-RU"/>
        </w:rPr>
        <w:t>–1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 ≈ </w:t>
      </w:r>
      <w:r w:rsidRPr="00101649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65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кГц.</w:t>
      </w:r>
    </w:p>
    <w:p w:rsidR="001B05F2" w:rsidRPr="00352E37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ля соблюдения необходимого условия на разницу частот, р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гистрация и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ерферограмм производилась следующим образом. Сначала включался один из 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lastRenderedPageBreak/>
        <w:t>лазеров. В результате нагрева резонатора его длина изменяется и, как следствие, м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няется частота генерации. </w:t>
      </w:r>
      <w:r w:rsidR="00E87A52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я стабилиз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ции частоты выжидалось 5-10 минут. З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ем включался второй лазер, и начинался ввод серии кадров. При </w:t>
      </w:r>
      <w:r w:rsidR="00EA3A0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о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греве второго лазера частота его излучения так же мен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я</w:t>
      </w:r>
      <w:r w:rsidR="00EA3A0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ась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 Возника</w:t>
      </w:r>
      <w:r w:rsidR="00EA3A0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и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м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менты, когда частоты обоих лазеров </w:t>
      </w:r>
      <w:r w:rsidR="00EA3A0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были 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остаточно близки друг к другу. При этом на экране монитора отчетливо наблюда</w:t>
      </w:r>
      <w:r w:rsidR="00EA3A0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ись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интерференцио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="00EA3A0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ые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="00EA3A0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олосы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 Ввод кадров останавливался. Из серии выбирались значимые кадры, к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орые в дальнейшем использовались для </w:t>
      </w:r>
      <w:r w:rsidR="00EA3A0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асчётов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На рис. 3 даны </w:t>
      </w:r>
      <w:r w:rsidR="00E87A52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ипичные </w:t>
      </w:r>
      <w:r w:rsidR="00EA3A0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им</w:t>
      </w:r>
      <w:r w:rsidR="00EA3A0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="00EA3A00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ы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proofErr w:type="gramStart"/>
      <w:r w:rsidR="00E87A52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зарегистрированных</w:t>
      </w:r>
      <w:proofErr w:type="gramEnd"/>
      <w:r w:rsidR="00E87A52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данным способом </w:t>
      </w:r>
      <w:r w:rsidRPr="00352E3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нтерферограмм.</w:t>
      </w:r>
    </w:p>
    <w:p w:rsidR="001B05F2" w:rsidRPr="00350277" w:rsidRDefault="00E87A52" w:rsidP="001B05F2">
      <w:pPr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</w:pPr>
      <w:r w:rsidRPr="002C504B">
        <w:rPr>
          <w:rFonts w:ascii="Times New Roman" w:eastAsia="Times New Roman" w:hAnsi="Times New Roman"/>
          <w:iCs/>
          <w:noProof/>
          <w:color w:val="FF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0" allowOverlap="0" wp14:anchorId="0140C117" wp14:editId="2C3C4408">
                <wp:simplePos x="0" y="0"/>
                <wp:positionH relativeFrom="margin">
                  <wp:posOffset>3433445</wp:posOffset>
                </wp:positionH>
                <wp:positionV relativeFrom="margin">
                  <wp:posOffset>108585</wp:posOffset>
                </wp:positionV>
                <wp:extent cx="2657475" cy="4295775"/>
                <wp:effectExtent l="0" t="0" r="9525" b="9525"/>
                <wp:wrapSquare wrapText="bothSides"/>
                <wp:docPr id="52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7475" cy="429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Default="00646577" w:rsidP="0007110C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CD5115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а</w:t>
                            </w:r>
                            <w:r w:rsidRPr="00CD511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) </w:t>
                            </w:r>
                            <w:r w:rsidRPr="00CD5115"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088A9BA7" wp14:editId="48820552">
                                  <wp:extent cx="1809852" cy="1552575"/>
                                  <wp:effectExtent l="0" t="0" r="0" b="0"/>
                                  <wp:docPr id="21" name="Рисунок 27" descr="C:\Users\Дмитрий\Documents\Курсовая\Курсовая 2\I2кк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" descr="C:\Users\Дмитрий\Documents\Курсовая\Курсовая 2\I2кк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40">
                                                    <a14:imgEffect>
                                                      <a14:brightnessContrast bright="7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11126" cy="15536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CD511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646577" w:rsidRPr="00CD5115" w:rsidRDefault="00646577" w:rsidP="0007110C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CD5115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б</w:t>
                            </w:r>
                            <w:r w:rsidRPr="00CD511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) </w:t>
                            </w:r>
                            <w:r w:rsidRPr="00CD5115"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3F1308B6" wp14:editId="5841F380">
                                  <wp:extent cx="1828800" cy="1534657"/>
                                  <wp:effectExtent l="0" t="0" r="0" b="8890"/>
                                  <wp:docPr id="23" name="Рисунок 23" descr="C:\Users\Дмитрий\Documents\Курсовая\Курсовая 2\I1qqqqq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" descr="C:\Users\Дмитрий\Documents\Курсовая\Курсовая 2\I1qqqqq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42">
                                                    <a14:imgEffect>
                                                      <a14:brightnessContrast bright="43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43163" cy="15467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CD5115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646577" w:rsidRPr="00CD5115" w:rsidRDefault="00646577" w:rsidP="0007110C">
                            <w:pPr>
                              <w:spacing w:before="120" w:after="120"/>
                              <w:jc w:val="center"/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Рис. 3. Примеры </w:t>
                            </w:r>
                            <w:proofErr w:type="gramStart"/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>типичных</w:t>
                            </w:r>
                            <w:proofErr w:type="gramEnd"/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интерф</w:t>
                            </w:r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>е</w:t>
                            </w:r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рограмм: </w:t>
                            </w:r>
                            <w:r w:rsidRPr="00CD5115">
                              <w:rPr>
                                <w:rFonts w:ascii="Times New Roman" w:hAnsi="Times New Roman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  <w:t>а</w:t>
                            </w:r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) ‒ </w:t>
                            </w:r>
                            <w:proofErr w:type="spellStart"/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>интерферограмма</w:t>
                            </w:r>
                            <w:proofErr w:type="spellEnd"/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пл</w:t>
                            </w:r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>а</w:t>
                            </w:r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мени свечи; </w:t>
                            </w:r>
                            <w:r w:rsidRPr="00CD5115">
                              <w:rPr>
                                <w:rFonts w:ascii="Times New Roman" w:hAnsi="Times New Roman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  <w:t>б</w:t>
                            </w:r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>) ‒ </w:t>
                            </w:r>
                            <w:proofErr w:type="spellStart"/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>интерферограмма</w:t>
                            </w:r>
                            <w:proofErr w:type="spellEnd"/>
                            <w:r w:rsidRPr="00CD5115">
                              <w:rPr>
                                <w:rFonts w:ascii="Times New Roman" w:hAnsi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невозмущенного поля (без пламени)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035" type="#_x0000_t202" style="position:absolute;left:0;text-align:left;margin-left:270.35pt;margin-top:8.55pt;width:209.25pt;height:338.25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" o:allowincell="f" o:allowoverlap="f" stroked="f">
                <v:textbox>
                  <w:txbxContent>
                    <w:p w:rsidR="00646577" w:rsidRDefault="00646577" w:rsidP="0007110C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CD5115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а</w:t>
                      </w:r>
                      <w:r w:rsidRPr="00CD5115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) </w:t>
                      </w:r>
                      <w:r w:rsidRPr="00CD5115">
                        <w:rPr>
                          <w:rFonts w:ascii="Times New Roman" w:hAnsi="Times New Roman"/>
                          <w:noProof/>
                          <w:sz w:val="24"/>
                          <w:szCs w:val="24"/>
                          <w:lang w:eastAsia="ru-RU"/>
                        </w:rPr>
                        <w:drawing>
                          <wp:inline distT="0" distB="0" distL="0" distR="0" wp14:anchorId="088A9BA7" wp14:editId="48820552">
                            <wp:extent cx="1809852" cy="1552575"/>
                            <wp:effectExtent l="0" t="0" r="0" b="0"/>
                            <wp:docPr id="21" name="Рисунок 27" descr="C:\Users\Дмитрий\Documents\Курсовая\Курсовая 2\I2кк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" descr="C:\Users\Дмитрий\Documents\Курсовая\Курсовая 2\I2кк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3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44">
                                              <a14:imgEffect>
                                                <a14:brightnessContrast bright="70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11126" cy="15536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CD5115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</w:p>
                    <w:p w:rsidR="00646577" w:rsidRPr="00CD5115" w:rsidRDefault="00646577" w:rsidP="0007110C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CD5115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б</w:t>
                      </w:r>
                      <w:r w:rsidRPr="00CD5115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) </w:t>
                      </w:r>
                      <w:r w:rsidRPr="00CD5115">
                        <w:rPr>
                          <w:rFonts w:ascii="Times New Roman" w:hAnsi="Times New Roman"/>
                          <w:noProof/>
                          <w:sz w:val="24"/>
                          <w:szCs w:val="24"/>
                          <w:lang w:eastAsia="ru-RU"/>
                        </w:rPr>
                        <w:drawing>
                          <wp:inline distT="0" distB="0" distL="0" distR="0" wp14:anchorId="3F1308B6" wp14:editId="5841F380">
                            <wp:extent cx="1828800" cy="1534657"/>
                            <wp:effectExtent l="0" t="0" r="0" b="8890"/>
                            <wp:docPr id="23" name="Рисунок 23" descr="C:\Users\Дмитрий\Documents\Курсовая\Курсовая 2\I1qqqqq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" descr="C:\Users\Дмитрий\Documents\Курсовая\Курсовая 2\I1qqqqq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5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46">
                                              <a14:imgEffect>
                                                <a14:brightnessContrast bright="43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43163" cy="15467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CD5115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</w:p>
                    <w:p w:rsidR="00646577" w:rsidRPr="00CD5115" w:rsidRDefault="00646577" w:rsidP="0007110C">
                      <w:pPr>
                        <w:spacing w:before="120" w:after="120"/>
                        <w:jc w:val="center"/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</w:pPr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 xml:space="preserve">Рис. 3. Примеры </w:t>
                      </w:r>
                      <w:proofErr w:type="gramStart"/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>типичных</w:t>
                      </w:r>
                      <w:proofErr w:type="gramEnd"/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 xml:space="preserve"> интерф</w:t>
                      </w:r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>е</w:t>
                      </w:r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 xml:space="preserve">рограмм: </w:t>
                      </w:r>
                      <w:r w:rsidRPr="00CD5115">
                        <w:rPr>
                          <w:rFonts w:ascii="Times New Roman" w:hAnsi="Times New Roman"/>
                          <w:i/>
                          <w:color w:val="000000" w:themeColor="text1"/>
                          <w:sz w:val="24"/>
                          <w:szCs w:val="24"/>
                        </w:rPr>
                        <w:t>а</w:t>
                      </w:r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 xml:space="preserve">) ‒ </w:t>
                      </w:r>
                      <w:proofErr w:type="spellStart"/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>интерферограмма</w:t>
                      </w:r>
                      <w:proofErr w:type="spellEnd"/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 xml:space="preserve"> пл</w:t>
                      </w:r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>а</w:t>
                      </w:r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 xml:space="preserve">мени свечи; </w:t>
                      </w:r>
                      <w:r w:rsidRPr="00CD5115">
                        <w:rPr>
                          <w:rFonts w:ascii="Times New Roman" w:hAnsi="Times New Roman"/>
                          <w:i/>
                          <w:color w:val="000000" w:themeColor="text1"/>
                          <w:sz w:val="24"/>
                          <w:szCs w:val="24"/>
                        </w:rPr>
                        <w:t>б</w:t>
                      </w:r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>) ‒ </w:t>
                      </w:r>
                      <w:proofErr w:type="spellStart"/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>интерферограмма</w:t>
                      </w:r>
                      <w:proofErr w:type="spellEnd"/>
                      <w:r w:rsidRPr="00CD5115">
                        <w:rPr>
                          <w:rFonts w:ascii="Times New Roman" w:hAnsi="Times New Roman"/>
                          <w:color w:val="000000" w:themeColor="text1"/>
                          <w:sz w:val="24"/>
                          <w:szCs w:val="24"/>
                        </w:rPr>
                        <w:t xml:space="preserve"> невозмущенного поля (без пламени) 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1B05F2" w:rsidRPr="00350277"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  <w:t>3. Методика расчетов</w:t>
      </w:r>
    </w:p>
    <w:p w:rsidR="001B05F2" w:rsidRPr="00350277" w:rsidRDefault="00E87A5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noProof/>
          <w:color w:val="000000" w:themeColor="text1"/>
          <w:sz w:val="28"/>
          <w:szCs w:val="28"/>
          <w:lang w:eastAsia="ru-RU"/>
        </w:rPr>
        <mc:AlternateContent>
          <mc:Choice Requires="wps">
            <w:drawing>
              <wp:anchor distT="0" distB="0" distL="36195" distR="36195" simplePos="0" relativeHeight="251670528" behindDoc="0" locked="0" layoutInCell="0" allowOverlap="0" wp14:anchorId="060AAD1F" wp14:editId="62A02A8B">
                <wp:simplePos x="0" y="0"/>
                <wp:positionH relativeFrom="margin">
                  <wp:posOffset>4294505</wp:posOffset>
                </wp:positionH>
                <wp:positionV relativeFrom="margin">
                  <wp:posOffset>5518785</wp:posOffset>
                </wp:positionV>
                <wp:extent cx="1796415" cy="2228850"/>
                <wp:effectExtent l="0" t="0" r="0" b="0"/>
                <wp:wrapSquare wrapText="bothSides"/>
                <wp:docPr id="37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6415" cy="2228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Default="00646577" w:rsidP="001B05F2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6AB60117" wp14:editId="6354C810">
                                  <wp:extent cx="1200150" cy="1706000"/>
                                  <wp:effectExtent l="0" t="0" r="0" b="8890"/>
                                  <wp:docPr id="26" name="Рисунок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1.jpg"/>
                                          <pic:cNvPicPr/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03958" cy="171141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350277" w:rsidRDefault="00646577" w:rsidP="001B05F2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5027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Рис. 4. Осесимметри</w:t>
                            </w:r>
                            <w:r w:rsidRPr="0035027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ч</w:t>
                            </w:r>
                            <w:r w:rsidRPr="0035027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ный фазовый объек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6" type="#_x0000_t202" style="position:absolute;left:0;text-align:left;margin-left:338.15pt;margin-top:434.55pt;width:141.45pt;height:175.5pt;z-index:251670528;visibility:visible;mso-wrap-style:square;mso-width-percent:0;mso-height-percent:0;mso-wrap-distance-left:2.85pt;mso-wrap-distance-top:0;mso-wrap-distance-right:2.85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" o:allowincell="f" o:allowoverlap="f" stroked="f">
                <v:textbox>
                  <w:txbxContent>
                    <w:p w:rsidR="00646577" w:rsidRDefault="00646577" w:rsidP="001B05F2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lang w:eastAsia="ru-RU"/>
                        </w:rPr>
                        <w:drawing>
                          <wp:inline distT="0" distB="0" distL="0" distR="0" wp14:anchorId="6AB60117" wp14:editId="6354C810">
                            <wp:extent cx="1200150" cy="1706000"/>
                            <wp:effectExtent l="0" t="0" r="0" b="8890"/>
                            <wp:docPr id="26" name="Рисунок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унок1.jpg"/>
                                    <pic:cNvPicPr/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03958" cy="171141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350277" w:rsidRDefault="00646577" w:rsidP="001B05F2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35027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Рис. 4. Осесимметри</w:t>
                      </w:r>
                      <w:r w:rsidRPr="0035027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ч</w:t>
                      </w:r>
                      <w:r w:rsidRPr="0035027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ный фазовый объект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1B05F2"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нтерферограммы для некоторых типов объектов позволяют получить кол</w:t>
      </w:r>
      <w:r w:rsidR="001B05F2"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 w:rsidR="001B05F2"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чественную информацию об изменении показателя преломления. Для газов это дает возможность получать информацию о распределении плотности, поскольку существует линейная связь ме</w:t>
      </w:r>
      <w:r w:rsidR="001B05F2"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ж</w:t>
      </w:r>
      <w:r w:rsidR="001B05F2"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у изменениями плотности и показателя пр</w:t>
      </w:r>
      <w:r w:rsidR="001B05F2"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="001B05F2"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омления:</w:t>
      </w:r>
    </w:p>
    <w:p w:rsidR="001B05F2" w:rsidRPr="00350277" w:rsidRDefault="001B05F2" w:rsidP="001B05F2">
      <w:pPr>
        <w:autoSpaceDE w:val="0"/>
        <w:autoSpaceDN w:val="0"/>
        <w:adjustRightInd w:val="0"/>
        <w:spacing w:before="120" w:after="120" w:line="360" w:lineRule="auto"/>
        <w:jc w:val="right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n 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=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1 + </w:t>
      </w:r>
      <w:proofErr w:type="spellStart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ξρ</w:t>
      </w:r>
      <w:proofErr w:type="spellEnd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  <w:t>(3)</w:t>
      </w:r>
    </w:p>
    <w:p w:rsidR="001B05F2" w:rsidRPr="00350277" w:rsidRDefault="001B05F2" w:rsidP="001B05F2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Коэффициент ξ (</w:t>
      </w:r>
      <w:proofErr w:type="gramStart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остоянная</w:t>
      </w:r>
      <w:proofErr w:type="gramEnd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Гладсона</w:t>
      </w:r>
      <w:proofErr w:type="spellEnd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-Дейла) для ра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з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ных газов имеет разные значения, но для конкретного газа (газовой смеси) остается постоянным в широком диапазоне температур и давлений. </w:t>
      </w:r>
    </w:p>
    <w:p w:rsidR="001B05F2" w:rsidRPr="00350277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Существует ряд методов по обработке интерферограмм. Они делятся </w:t>
      </w:r>
      <w:proofErr w:type="gramStart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а</w:t>
      </w:r>
      <w:proofErr w:type="gramEnd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ан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литические и алгебраические. В данной работе использовался алгебраический 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lastRenderedPageBreak/>
        <w:t xml:space="preserve">метод Пирса [3]. Рассматривая симметричное относительно оси 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x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(рис. 4) ра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еделение плотности нагретого воздуха в сечении, найдем сдвиг фазы, и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ользуя соотношение (1):</w:t>
      </w:r>
    </w:p>
    <w:p w:rsidR="001B05F2" w:rsidRPr="00350277" w:rsidRDefault="001B05F2" w:rsidP="001B05F2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color w:val="000000" w:themeColor="text1"/>
          <w:position w:val="-40"/>
          <w:sz w:val="28"/>
          <w:szCs w:val="28"/>
          <w:lang w:eastAsia="ru-RU"/>
        </w:rPr>
        <w:object w:dxaOrig="5040" w:dyaOrig="900">
          <v:shape id="_x0000_i1029" type="#_x0000_t75" style="width:252.8pt;height:45.4pt" o:ole="">
            <v:imagedata r:id="rId49" o:title=""/>
          </v:shape>
          <o:OLEObject Type="Embed" ProgID="Equation.DSMT4" ShapeID="_x0000_i1029" DrawAspect="Content" ObjectID="_1560173609" r:id="rId50"/>
        </w:objec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</w:p>
    <w:p w:rsidR="001B05F2" w:rsidRPr="00350277" w:rsidRDefault="00B11716" w:rsidP="001B05F2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noProof/>
          <w:color w:val="000000" w:themeColor="text1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2C0825D" wp14:editId="3E5600D1">
                <wp:simplePos x="0" y="0"/>
                <wp:positionH relativeFrom="margin">
                  <wp:posOffset>3349625</wp:posOffset>
                </wp:positionH>
                <wp:positionV relativeFrom="margin">
                  <wp:posOffset>1786890</wp:posOffset>
                </wp:positionV>
                <wp:extent cx="2684145" cy="2926080"/>
                <wp:effectExtent l="0" t="0" r="1905" b="7620"/>
                <wp:wrapSquare wrapText="bothSides"/>
                <wp:docPr id="36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4145" cy="2926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Default="00646577" w:rsidP="001B05F2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6605A4CA" wp14:editId="018FD7DE">
                                  <wp:extent cx="2387600" cy="2387600"/>
                                  <wp:effectExtent l="0" t="0" r="0" b="0"/>
                                  <wp:docPr id="17" name="Рисунок 18" descr="C:\Users\Дмитрий\Documents\Курсовая\Курсовая 2\Безымянный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 descr="C:\Users\Дмитрий\Documents\Курсовая\Курсовая 2\Безымянный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9522" cy="23895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350277" w:rsidRDefault="00646577" w:rsidP="001B05F2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5027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Рис. 5. Разделение сечения на конце</w:t>
                            </w:r>
                            <w:r w:rsidRPr="0035027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н</w:t>
                            </w:r>
                            <w:r w:rsidRPr="0035027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трические кольц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7" type="#_x0000_t202" style="position:absolute;left:0;text-align:left;margin-left:263.75pt;margin-top:140.7pt;width:211.35pt;height:230.4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" stroked="f">
                <v:textbox>
                  <w:txbxContent>
                    <w:p w:rsidR="00646577" w:rsidRDefault="00646577" w:rsidP="001B05F2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noProof/>
                          <w:sz w:val="24"/>
                          <w:szCs w:val="24"/>
                          <w:lang w:eastAsia="ru-RU"/>
                        </w:rPr>
                        <w:drawing>
                          <wp:inline distT="0" distB="0" distL="0" distR="0" wp14:anchorId="6605A4CA" wp14:editId="018FD7DE">
                            <wp:extent cx="2387600" cy="2387600"/>
                            <wp:effectExtent l="0" t="0" r="0" b="0"/>
                            <wp:docPr id="17" name="Рисунок 18" descr="C:\Users\Дмитрий\Documents\Курсовая\Курсовая 2\Безымянный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 descr="C:\Users\Дмитрий\Documents\Курсовая\Курсовая 2\Безымянный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9522" cy="238952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350277" w:rsidRDefault="00646577" w:rsidP="001B05F2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35027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Рис. 5. Разделение сечения на конце</w:t>
                      </w:r>
                      <w:r w:rsidRPr="0035027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н</w:t>
                      </w:r>
                      <w:r w:rsidRPr="0035027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трические кольца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1B05F2"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аким образом, сдвиг полос будет равен:</w:t>
      </w:r>
    </w:p>
    <w:p w:rsidR="001B05F2" w:rsidRPr="005D7991" w:rsidRDefault="001B05F2" w:rsidP="001B05F2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color w:val="000000" w:themeColor="text1"/>
          <w:position w:val="-40"/>
          <w:sz w:val="28"/>
          <w:szCs w:val="28"/>
          <w:lang w:eastAsia="ru-RU"/>
        </w:rPr>
        <w:object w:dxaOrig="5260" w:dyaOrig="900">
          <v:shape id="_x0000_i1030" type="#_x0000_t75" style="width:261.4pt;height:45.4pt" o:ole="">
            <v:imagedata r:id="rId53" o:title=""/>
          </v:shape>
          <o:OLEObject Type="Embed" ProgID="Equation.DSMT4" ShapeID="_x0000_i1030" DrawAspect="Content" ObjectID="_1560173610" r:id="rId54"/>
        </w:objec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</w:p>
    <w:p w:rsidR="001B05F2" w:rsidRPr="00350277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налитические методы расчетов з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ключаются в поиске интегрального реш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ия уравнения (2), также называемого и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егральным уравнением Абеля. Оно им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т точное решение:</w:t>
      </w:r>
    </w:p>
    <w:p w:rsidR="001B05F2" w:rsidRPr="00350277" w:rsidRDefault="001B05F2" w:rsidP="001B05F2">
      <w:pPr>
        <w:autoSpaceDE w:val="0"/>
        <w:autoSpaceDN w:val="0"/>
        <w:adjustRightInd w:val="0"/>
        <w:spacing w:before="120" w:after="120" w:line="360" w:lineRule="auto"/>
        <w:ind w:firstLine="567"/>
        <w:jc w:val="center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color w:val="000000" w:themeColor="text1"/>
          <w:position w:val="-40"/>
          <w:sz w:val="28"/>
          <w:szCs w:val="28"/>
          <w:lang w:eastAsia="ru-RU"/>
        </w:rPr>
        <w:object w:dxaOrig="3879" w:dyaOrig="900">
          <v:shape id="_x0000_i1031" type="#_x0000_t75" style="width:193.3pt;height:45.4pt" o:ole="">
            <v:imagedata r:id="rId55" o:title=""/>
          </v:shape>
          <o:OLEObject Type="Embed" ProgID="Equation.DSMT4" ShapeID="_x0000_i1031" DrawAspect="Content" ObjectID="_1560173611" r:id="rId56"/>
        </w:objec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</w:p>
    <w:p w:rsidR="001B05F2" w:rsidRPr="00350277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етод Пирса заключается в поиске решения уравнения (2) с помощью с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стемы линейных уравнений. Если разделить сечение на 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m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концентрических к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ец (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см., 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ис. 5.) одинаковой ширины ∆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r 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=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 R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 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/ 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m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 центром в области источника пламени, то интеграл можно заменить суммированием:</w:t>
      </w:r>
    </w:p>
    <w:p w:rsidR="001B05F2" w:rsidRPr="00350277" w:rsidRDefault="001B05F2" w:rsidP="001B05F2">
      <w:pPr>
        <w:autoSpaceDE w:val="0"/>
        <w:autoSpaceDN w:val="0"/>
        <w:adjustRightInd w:val="0"/>
        <w:spacing w:before="120" w:after="120" w:line="360" w:lineRule="auto"/>
        <w:jc w:val="center"/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</w:pP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object w:dxaOrig="200" w:dyaOrig="380">
          <v:shape id="_x0000_i1032" type="#_x0000_t75" style="width:10.95pt;height:19.55pt" o:ole="">
            <v:imagedata r:id="rId57" o:title=""/>
          </v:shape>
          <o:OLEObject Type="Embed" ProgID="Equation.3" ShapeID="_x0000_i1032" DrawAspect="Content" ObjectID="_1560173612" r:id="rId58"/>
        </w:objec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object w:dxaOrig="200" w:dyaOrig="380">
          <v:shape id="_x0000_i1033" type="#_x0000_t75" style="width:10.95pt;height:19.55pt" o:ole="">
            <v:imagedata r:id="rId57" o:title=""/>
          </v:shape>
          <o:OLEObject Type="Embed" ProgID="Equation.3" ShapeID="_x0000_i1033" DrawAspect="Content" ObjectID="_1560173613" r:id="rId59"/>
        </w:object>
      </w:r>
      <w:r w:rsidRPr="00350277">
        <w:rPr>
          <w:rFonts w:ascii="Times New Roman" w:eastAsia="Times New Roman" w:hAnsi="Times New Roman"/>
          <w:iCs/>
          <w:color w:val="000000" w:themeColor="text1"/>
          <w:position w:val="-36"/>
          <w:sz w:val="28"/>
          <w:szCs w:val="28"/>
          <w:lang w:val="en-US" w:eastAsia="ru-RU"/>
        </w:rPr>
        <w:object w:dxaOrig="3540" w:dyaOrig="820">
          <v:shape id="_x0000_i1034" type="#_x0000_t75" style="width:179.2pt;height:39.15pt" o:ole="">
            <v:imagedata r:id="rId60" o:title=""/>
          </v:shape>
          <o:OLEObject Type="Embed" ProgID="Equation.DSMT4" ShapeID="_x0000_i1034" DrawAspect="Content" ObjectID="_1560173614" r:id="rId61"/>
        </w:object>
      </w:r>
    </w:p>
    <w:p w:rsidR="001B05F2" w:rsidRPr="00350277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Рис. 5 поясняет процедуру расчета коэффициентов </w:t>
      </w:r>
      <w:proofErr w:type="spellStart"/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a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ij</w:t>
      </w:r>
      <w:proofErr w:type="spellEnd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 Для упрощения в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ы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числения принято, что </w:t>
      </w:r>
      <w:proofErr w:type="spellStart"/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l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ij</w:t>
      </w:r>
      <w:proofErr w:type="spellEnd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=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proofErr w:type="spellStart"/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a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ij</w:t>
      </w:r>
      <w:proofErr w:type="spellEnd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 /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 ∆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r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Площадь </w:t>
      </w:r>
      <w:proofErr w:type="spellStart"/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a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ij</w:t>
      </w:r>
      <w:proofErr w:type="spellEnd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приблизительно вычисляется как площадь прямоугольника 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∆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r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на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l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ij</w:t>
      </w:r>
      <w:proofErr w:type="spellEnd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, где </w:t>
      </w:r>
      <w:proofErr w:type="spellStart"/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l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ij</w:t>
      </w:r>
      <w:proofErr w:type="spellEnd"/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 xml:space="preserve"> </w:t>
      </w:r>
      <m:oMath>
        <m:r>
          <w:rPr>
            <w:rFonts w:ascii="Cambria Math" w:eastAsia="Times New Roman" w:hAnsi="Cambria Math"/>
            <w:color w:val="000000" w:themeColor="text1"/>
            <w:sz w:val="28"/>
            <w:szCs w:val="28"/>
            <w:vertAlign w:val="subscript"/>
            <w:lang w:eastAsia="ru-RU"/>
          </w:rPr>
          <m:t xml:space="preserve"> </m:t>
        </m:r>
      </m:oMath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– путь прохождения пучка через соо</w:t>
      </w:r>
      <w:proofErr w:type="spellStart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етствующую</w:t>
      </w:r>
      <w:proofErr w:type="spellEnd"/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зону. Можно показать, что:</w:t>
      </w:r>
    </w:p>
    <w:p w:rsidR="001B05F2" w:rsidRPr="00350277" w:rsidRDefault="001B05F2" w:rsidP="001B05F2">
      <w:pPr>
        <w:autoSpaceDE w:val="0"/>
        <w:autoSpaceDN w:val="0"/>
        <w:adjustRightInd w:val="0"/>
        <w:spacing w:before="120" w:after="120" w:line="360" w:lineRule="auto"/>
        <w:jc w:val="right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color w:val="000000" w:themeColor="text1"/>
          <w:position w:val="-16"/>
          <w:sz w:val="28"/>
          <w:szCs w:val="28"/>
          <w:lang w:eastAsia="ru-RU"/>
        </w:rPr>
        <w:object w:dxaOrig="2960" w:dyaOrig="499">
          <v:shape id="_x0000_i1035" type="#_x0000_t75" style="width:151.85pt;height:27.4pt" o:ole="">
            <v:imagedata r:id="rId62" o:title=""/>
          </v:shape>
          <o:OLEObject Type="Embed" ProgID="Equation.DSMT4" ShapeID="_x0000_i1035" DrawAspect="Content" ObjectID="_1560173615" r:id="rId63"/>
        </w:objec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  <w:t>(4)</w:t>
      </w:r>
    </w:p>
    <w:p w:rsidR="001B05F2" w:rsidRPr="00350277" w:rsidRDefault="001B05F2" w:rsidP="001B05F2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lastRenderedPageBreak/>
        <w:t xml:space="preserve">При </w:t>
      </w:r>
      <w:proofErr w:type="spellStart"/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i</w:t>
      </w:r>
      <w:proofErr w:type="spellEnd"/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 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=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 j</w:t>
      </w:r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и </w:t>
      </w:r>
      <w:proofErr w:type="spellStart"/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i</w:t>
      </w:r>
      <w:proofErr w:type="spellEnd"/>
      <w:r w:rsidRPr="0035027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 = 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1: </w:t>
      </w:r>
      <w:r w:rsidRPr="00350277">
        <w:rPr>
          <w:rFonts w:ascii="Times New Roman" w:eastAsia="Times New Roman" w:hAnsi="Times New Roman"/>
          <w:iCs/>
          <w:color w:val="000000" w:themeColor="text1"/>
          <w:position w:val="-16"/>
          <w:sz w:val="28"/>
          <w:szCs w:val="28"/>
          <w:lang w:eastAsia="ru-RU"/>
        </w:rPr>
        <w:object w:dxaOrig="3940" w:dyaOrig="499">
          <v:shape id="_x0000_i1036" type="#_x0000_t75" style="width:196.45pt;height:27.4pt" o:ole="">
            <v:imagedata r:id="rId64" o:title=""/>
          </v:shape>
          <o:OLEObject Type="Embed" ProgID="Equation.DSMT4" ShapeID="_x0000_i1036" DrawAspect="Content" ObjectID="_1560173616" r:id="rId65"/>
        </w:objec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анное приближение будет работать достаточно точно при разделении на большое количество зон.</w:t>
      </w:r>
    </w:p>
    <w:p w:rsidR="001B05F2" w:rsidRPr="00350277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 результате, р</w:t>
      </w:r>
      <w:r w:rsidRPr="0035027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счет распределения коэффициента преломления сводится к решению системы линейных уравнений:</w:t>
      </w:r>
    </w:p>
    <w:p w:rsidR="001B05F2" w:rsidRPr="009E1387" w:rsidRDefault="001B05F2" w:rsidP="001B05F2">
      <w:pPr>
        <w:autoSpaceDE w:val="0"/>
        <w:autoSpaceDN w:val="0"/>
        <w:adjustRightInd w:val="0"/>
        <w:spacing w:before="120" w:after="120" w:line="360" w:lineRule="auto"/>
        <w:jc w:val="right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5E2D5A">
        <w:rPr>
          <w:rFonts w:ascii="Times New Roman" w:eastAsia="Times New Roman" w:hAnsi="Times New Roman"/>
          <w:iCs/>
          <w:color w:val="FF0000"/>
          <w:position w:val="-128"/>
          <w:sz w:val="28"/>
          <w:szCs w:val="28"/>
          <w:lang w:eastAsia="ru-RU"/>
        </w:rPr>
        <w:object w:dxaOrig="4000" w:dyaOrig="2700">
          <v:shape id="_x0000_i1037" type="#_x0000_t75" style="width:199.55pt;height:133.85pt" o:ole="">
            <v:imagedata r:id="rId66" o:title=""/>
          </v:shape>
          <o:OLEObject Type="Embed" ProgID="Equation.DSMT4" ShapeID="_x0000_i1037" DrawAspect="Content" ObjectID="_1560173617" r:id="rId67"/>
        </w:object>
      </w:r>
      <w:r w:rsidRPr="002C504B">
        <w:rPr>
          <w:rFonts w:ascii="Times New Roman" w:eastAsia="Times New Roman" w:hAnsi="Times New Roman"/>
          <w:iCs/>
          <w:color w:val="FF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iCs/>
          <w:color w:val="FF0000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iCs/>
          <w:color w:val="FF0000"/>
          <w:sz w:val="28"/>
          <w:szCs w:val="28"/>
          <w:lang w:eastAsia="ru-RU"/>
        </w:rPr>
        <w:tab/>
      </w:r>
      <w:r w:rsidRPr="002C504B">
        <w:rPr>
          <w:rFonts w:ascii="Times New Roman" w:eastAsia="Times New Roman" w:hAnsi="Times New Roman"/>
          <w:iCs/>
          <w:color w:val="FF0000"/>
          <w:sz w:val="28"/>
          <w:szCs w:val="28"/>
          <w:lang w:eastAsia="ru-RU"/>
        </w:rPr>
        <w:tab/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  <w:t>(5)</w:t>
      </w:r>
    </w:p>
    <w:p w:rsidR="001B05F2" w:rsidRPr="009E1387" w:rsidRDefault="001B05F2" w:rsidP="001B05F2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Это легко реализуется в программном коде. Если представить систему (5) в матричном виде </w:t>
      </w:r>
    </w:p>
    <w:p w:rsidR="001B05F2" w:rsidRPr="009E1387" w:rsidRDefault="001B05F2" w:rsidP="001B05F2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AX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=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B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 w:rsidR="00945B8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ab/>
        <w:t xml:space="preserve">(5.1) </w:t>
      </w:r>
    </w:p>
    <w:p w:rsidR="001B05F2" w:rsidRPr="009E1387" w:rsidRDefault="001B05F2" w:rsidP="001B05F2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о решение ищется в виде </w:t>
      </w: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X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=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A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perscript"/>
          <w:lang w:eastAsia="ru-RU"/>
        </w:rPr>
        <w:t>‒1</w:t>
      </w: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B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Очевидно, что </w:t>
      </w:r>
      <w:proofErr w:type="spellStart"/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ерхнетреугольная</w:t>
      </w:r>
      <w:proofErr w:type="spellEnd"/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матрица </w:t>
      </w: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A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евырождена</w:t>
      </w:r>
      <w:proofErr w:type="spellEnd"/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в данном случае всегда, а значит, имеет обратную матрицу. П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этому система разрешима всегда.</w:t>
      </w:r>
    </w:p>
    <w:p w:rsidR="001B05F2" w:rsidRPr="009E1387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ля расчета распределения температуры использовалось уравнение состо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я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ия идеального газа в случае постоянного давления для разных температур. Выбор постоянного значения давления обусловлен тем, что в нашем объекте (воздух в области пламени свечи) характерные скорости потока много меньше скорости звука, которая является определяющим параметром для скорости в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ы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авнивания давления. В результате имеем:</w:t>
      </w:r>
    </w:p>
    <w:p w:rsidR="001B05F2" w:rsidRPr="005D7991" w:rsidRDefault="001B05F2" w:rsidP="001B05F2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9E1387">
        <w:rPr>
          <w:rFonts w:ascii="Times New Roman" w:eastAsia="Times New Roman" w:hAnsi="Times New Roman"/>
          <w:iCs/>
          <w:color w:val="000000" w:themeColor="text1"/>
          <w:position w:val="-34"/>
          <w:sz w:val="28"/>
          <w:szCs w:val="28"/>
          <w:lang w:eastAsia="ru-RU"/>
        </w:rPr>
        <w:object w:dxaOrig="4720" w:dyaOrig="780">
          <v:shape id="_x0000_i1038" type="#_x0000_t75" style="width:235.55pt;height:36.8pt" o:ole="">
            <v:imagedata r:id="rId68" o:title=""/>
          </v:shape>
          <o:OLEObject Type="Embed" ProgID="Equation.DSMT4" ShapeID="_x0000_i1038" DrawAspect="Content" ObjectID="_1560173618" r:id="rId69"/>
        </w:objec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</w:p>
    <w:p w:rsidR="001B05F2" w:rsidRPr="009E1387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спользуя соотношение (3) и учитывая, что</w:t>
      </w: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n</w:t>
      </w: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i</w:t>
      </w:r>
      <w:proofErr w:type="spellEnd"/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 </w:t>
      </w: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=</w:t>
      </w: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 n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1</w:t>
      </w: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 + 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∆</w:t>
      </w:r>
      <w:proofErr w:type="spellStart"/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n</w:t>
      </w:r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i</w:t>
      </w:r>
      <w:proofErr w:type="spellEnd"/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, получим: </w:t>
      </w:r>
      <w:r w:rsidRPr="009E1387">
        <w:rPr>
          <w:rFonts w:ascii="Times New Roman" w:eastAsia="Times New Roman" w:hAnsi="Times New Roman"/>
          <w:iCs/>
          <w:color w:val="000000" w:themeColor="text1"/>
          <w:position w:val="-34"/>
          <w:sz w:val="28"/>
          <w:szCs w:val="28"/>
          <w:lang w:eastAsia="ru-RU"/>
        </w:rPr>
        <w:object w:dxaOrig="1219" w:dyaOrig="780">
          <v:shape id="_x0000_i1039" type="#_x0000_t75" style="width:64.15pt;height:36.8pt" o:ole="">
            <v:imagedata r:id="rId70" o:title=""/>
          </v:shape>
          <o:OLEObject Type="Embed" ProgID="Equation.DSMT4" ShapeID="_x0000_i1039" DrawAspect="Content" ObjectID="_1560173619" r:id="rId71"/>
        </w:objec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, а для температуры </w:t>
      </w:r>
      <w:proofErr w:type="spellStart"/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i</w:t>
      </w:r>
      <w:proofErr w:type="spellEnd"/>
      <w:r w:rsidRPr="009E1387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-</w: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ой зоны </w:t>
      </w:r>
      <w:r w:rsidRPr="009E1387">
        <w:rPr>
          <w:rFonts w:ascii="Times New Roman" w:eastAsia="Times New Roman" w:hAnsi="Times New Roman"/>
          <w:iCs/>
          <w:color w:val="000000" w:themeColor="text1"/>
          <w:position w:val="-34"/>
          <w:sz w:val="28"/>
          <w:szCs w:val="28"/>
          <w:lang w:eastAsia="ru-RU"/>
        </w:rPr>
        <w:object w:dxaOrig="2000" w:dyaOrig="780">
          <v:shape id="_x0000_i1040" type="#_x0000_t75" style="width:98.6pt;height:36.8pt" o:ole="">
            <v:imagedata r:id="rId72" o:title=""/>
          </v:shape>
          <o:OLEObject Type="Embed" ProgID="Equation.DSMT4" ShapeID="_x0000_i1040" DrawAspect="Content" ObjectID="_1560173620" r:id="rId73"/>
        </w:object>
      </w:r>
      <w:r w:rsidRPr="009E1387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</w:p>
    <w:p w:rsidR="00B11716" w:rsidRDefault="00B11716" w:rsidP="001B05F2">
      <w:pPr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</w:pPr>
    </w:p>
    <w:p w:rsidR="001B05F2" w:rsidRPr="008E5A2F" w:rsidRDefault="001B05F2" w:rsidP="001B05F2">
      <w:pPr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  <w:lastRenderedPageBreak/>
        <w:t>4. Описание программы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ограмма была написана на языке</w:t>
      </w:r>
      <w:proofErr w:type="gramStart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С</w:t>
      </w:r>
      <w:proofErr w:type="gramEnd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++. Часть необходимых данных для проведения расчетов вводится в файл «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data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txt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» (при запуске консольного пр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ожения выводится инструкция ввода данных). После открытия файла предл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гается выбрать метод ввода сдвига полос (загрузить из файла, который нужно создать заранее и ввести имя в консоль, либо ввести сдвиги полос вручную). Полученные в ходе расчетов данные записываются в три текстовых файла («Распределение показателя преломления.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txt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», «Распределение температ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у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ы.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txt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» и «Распределение плотности.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txt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») для удобной работы с ними.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ограмма позволяет реализовать следующие функции:</w:t>
      </w:r>
    </w:p>
    <w:p w:rsidR="001B05F2" w:rsidRPr="008E5A2F" w:rsidRDefault="001B05F2" w:rsidP="005D31A8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="0"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Для системы (5.1) заполнение матрицы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A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с использованием формулы (4), вектора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B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, используя в качестве входных данных количество зон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m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 длину во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ны λ, радиус исследуемой области –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R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и сдвиг интерференционных полос в каждой области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</w:p>
    <w:p w:rsidR="001B05F2" w:rsidRPr="008E5A2F" w:rsidRDefault="001B05F2" w:rsidP="005D31A8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="0"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Нахождение обратной матрицы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A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perscript"/>
          <w:lang w:eastAsia="ru-RU"/>
        </w:rPr>
        <w:t>-1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методом Гаусса.</w:t>
      </w:r>
    </w:p>
    <w:p w:rsidR="001B05F2" w:rsidRPr="008E5A2F" w:rsidRDefault="001B05F2" w:rsidP="005D31A8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="0"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Получение вектора-столбца, состоящего из ∆</w:t>
      </w:r>
      <w:proofErr w:type="spellStart"/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n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i</w:t>
      </w:r>
      <w:proofErr w:type="spellEnd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соответствующих каждой зоне, в результате произведения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A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perscript"/>
          <w:lang w:eastAsia="ru-RU"/>
        </w:rPr>
        <w:t>-1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и </w:t>
      </w:r>
      <w:proofErr w:type="gramStart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ектора-столбца</w:t>
      </w:r>
      <w:proofErr w:type="gramEnd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B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</w:p>
    <w:p w:rsidR="001B05F2" w:rsidRPr="008E5A2F" w:rsidRDefault="001B05F2" w:rsidP="005D31A8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="0"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асчет распределения коэффициента преломления, температуры и плотн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ти с последующей записью в соответствующие файлы.</w:t>
      </w:r>
    </w:p>
    <w:p w:rsidR="001B05F2" w:rsidRPr="008E5A2F" w:rsidRDefault="00E87A5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noProof/>
          <w:color w:val="000000" w:themeColor="text1"/>
          <w:sz w:val="28"/>
          <w:szCs w:val="28"/>
          <w:lang w:eastAsia="ru-RU"/>
        </w:rPr>
        <mc:AlternateContent>
          <mc:Choice Requires="wps">
            <w:drawing>
              <wp:anchor distT="0" distB="0" distL="71755" distR="71755" simplePos="0" relativeHeight="251672576" behindDoc="0" locked="0" layoutInCell="0" allowOverlap="0" wp14:anchorId="02F154A1" wp14:editId="7F48509E">
                <wp:simplePos x="0" y="0"/>
                <wp:positionH relativeFrom="margin">
                  <wp:posOffset>3735070</wp:posOffset>
                </wp:positionH>
                <wp:positionV relativeFrom="margin">
                  <wp:posOffset>6137910</wp:posOffset>
                </wp:positionV>
                <wp:extent cx="2381885" cy="2070100"/>
                <wp:effectExtent l="0" t="0" r="0" b="6350"/>
                <wp:wrapSquare wrapText="bothSides"/>
                <wp:docPr id="35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885" cy="207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Pr="009E1387" w:rsidRDefault="00646577" w:rsidP="001B05F2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7E1A4F87" wp14:editId="5269E913">
                                  <wp:extent cx="2120900" cy="1250504"/>
                                  <wp:effectExtent l="0" t="0" r="0" b="6985"/>
                                  <wp:docPr id="18" name="Рисунок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_4.jpg"/>
                                          <pic:cNvPicPr/>
                                        </pic:nvPicPr>
                                        <pic:blipFill>
                                          <a:blip r:embed="rId74">
                                            <a:lum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40091" cy="126181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9E1387" w:rsidRDefault="00646577" w:rsidP="001B05F2">
                            <w:pPr>
                              <w:spacing w:after="120"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Рис. 6. Данные для расчета мод</w:t>
                            </w: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е</w:t>
                            </w: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ли: </w:t>
                            </w:r>
                            <w:r w:rsidRPr="009E1387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1</w:t>
                            </w: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‒ показатель преломления </w:t>
                            </w:r>
                            <w:r w:rsidRPr="009E1387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; 2 ‒ сдвиг полос </w:t>
                            </w:r>
                            <w:r w:rsidRPr="009E1387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k</w:t>
                            </w: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в зависим</w:t>
                            </w: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о</w:t>
                            </w: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сти от относительного радиус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8" type="#_x0000_t202" style="position:absolute;left:0;text-align:left;margin-left:294.1pt;margin-top:483.3pt;width:187.55pt;height:163pt;z-index:251672576;visibility:visible;mso-wrap-style:square;mso-width-percent:0;mso-height-percent:0;mso-wrap-distance-left:5.65pt;mso-wrap-distance-top:0;mso-wrap-distance-right:5.65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" o:allowincell="f" o:allowoverlap="f" stroked="f">
                <v:textbox>
                  <w:txbxContent>
                    <w:p w:rsidR="00646577" w:rsidRPr="009E1387" w:rsidRDefault="00646577" w:rsidP="001B05F2">
                      <w:pPr>
                        <w:spacing w:line="240" w:lineRule="auto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lang w:eastAsia="ru-RU"/>
                        </w:rPr>
                        <w:drawing>
                          <wp:inline distT="0" distB="0" distL="0" distR="0" wp14:anchorId="7E1A4F87" wp14:editId="5269E913">
                            <wp:extent cx="2120900" cy="1250504"/>
                            <wp:effectExtent l="0" t="0" r="0" b="6985"/>
                            <wp:docPr id="18" name="Рисунок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_4.jpg"/>
                                    <pic:cNvPicPr/>
                                  </pic:nvPicPr>
                                  <pic:blipFill>
                                    <a:blip r:embed="rId75">
                                      <a:lum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40091" cy="126181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9E1387" w:rsidRDefault="00646577" w:rsidP="001B05F2">
                      <w:pPr>
                        <w:spacing w:after="120" w:line="240" w:lineRule="auto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Рис. 6. Данные для расчета мод</w:t>
                      </w: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е</w:t>
                      </w: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ли: </w:t>
                      </w:r>
                      <w:r w:rsidRPr="009E1387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1</w:t>
                      </w: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‒ показатель преломления </w:t>
                      </w:r>
                      <w:r w:rsidRPr="009E1387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n-US"/>
                        </w:rPr>
                        <w:t>n</w:t>
                      </w: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; 2 ‒ сдвиг полос </w:t>
                      </w:r>
                      <w:r w:rsidRPr="009E1387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n-US"/>
                        </w:rPr>
                        <w:t>k</w:t>
                      </w: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в зависим</w:t>
                      </w: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о</w:t>
                      </w: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сти от относительного радиуса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Для проверки алгоритма проводился тест. В качестве тестового объекта бр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ась простейшая математическая модель неоднородности в виде цилиндра. Показатель преломления вне цили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дра 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n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 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=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 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0, внутри цилиндра 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n 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=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 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1. На рис. 6 д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ы графики распределения коэффициента пр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омления и сдвига полос в данной модели в з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висимости от относительного радиуса 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r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 /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λ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 Для данной модели по сдвигу полос был восстановлен профиль показателя прело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ения. Тест проводился при разделении исследуемой области на 100 колец. Р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lastRenderedPageBreak/>
        <w:t>зультаты расчетов полностью совпали с исходным значением показателя пр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омления. Это доказывает корректность и работоспособности алгоритма.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Целесообразность выбора в качестве тестового объекта цилиндра объясняе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я тем, что любой осесимметричный объект можно представить в виде суммы соосных ц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индров с положительным или отрицател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ь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ым изменением показ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еля преломления (рис. 7). Если программа правильно рассчит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ы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ает распред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ение показателя преломления для отдельного цилиндра, то в силу линейн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ти исходных уравнений, результат будет верен и для всего объекта.</w:t>
      </w:r>
    </w:p>
    <w:p w:rsidR="001B05F2" w:rsidRPr="008E5A2F" w:rsidRDefault="0081284C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noProof/>
          <w:color w:val="000000" w:themeColor="text1"/>
          <w:sz w:val="28"/>
          <w:szCs w:val="28"/>
          <w:lang w:eastAsia="ru-RU"/>
        </w:rPr>
        <mc:AlternateContent>
          <mc:Choice Requires="wps">
            <w:drawing>
              <wp:anchor distT="0" distB="0" distL="36195" distR="71755" simplePos="0" relativeHeight="251673600" behindDoc="0" locked="0" layoutInCell="0" allowOverlap="0" wp14:anchorId="2E68D4C3" wp14:editId="06B70C31">
                <wp:simplePos x="0" y="0"/>
                <wp:positionH relativeFrom="margin">
                  <wp:posOffset>3604895</wp:posOffset>
                </wp:positionH>
                <wp:positionV relativeFrom="margin">
                  <wp:posOffset>937260</wp:posOffset>
                </wp:positionV>
                <wp:extent cx="2505710" cy="1895475"/>
                <wp:effectExtent l="0" t="0" r="8890" b="9525"/>
                <wp:wrapSquare wrapText="bothSides"/>
                <wp:docPr id="4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5710" cy="1895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Pr="009E1387" w:rsidRDefault="00646577" w:rsidP="0081284C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9E1387"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092FF284" wp14:editId="0F776D4D">
                                  <wp:extent cx="1962150" cy="1340267"/>
                                  <wp:effectExtent l="0" t="0" r="0" b="0"/>
                                  <wp:docPr id="19" name="Рисунок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_7_Черепанов.jpg"/>
                                          <pic:cNvPicPr/>
                                        </pic:nvPicPr>
                                        <pic:blipFill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63701" cy="134132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9E1387" w:rsidRDefault="00646577" w:rsidP="001B05F2">
                            <w:pPr>
                              <w:spacing w:before="120"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Рис. 7. Представление осесимме</w:t>
                            </w: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т</w:t>
                            </w: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ричного объекта суммой цили</w:t>
                            </w: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н</w:t>
                            </w:r>
                            <w:r w:rsidRPr="009E138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др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283.85pt;margin-top:73.8pt;width:197.3pt;height:149.25pt;z-index:251673600;visibility:visible;mso-wrap-style:square;mso-width-percent:0;mso-height-percent:0;mso-wrap-distance-left:2.85pt;mso-wrap-distance-top:0;mso-wrap-distance-right:5.65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" o:allowincell="f" o:allowoverlap="f" stroked="f">
                <v:textbox>
                  <w:txbxContent>
                    <w:p w:rsidR="00646577" w:rsidRPr="009E1387" w:rsidRDefault="00646577" w:rsidP="0081284C">
                      <w:pPr>
                        <w:spacing w:line="240" w:lineRule="auto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</w:pPr>
                      <w:r w:rsidRPr="009E1387">
                        <w:rPr>
                          <w:rFonts w:ascii="Times New Roman" w:hAnsi="Times New Roman"/>
                          <w:noProof/>
                          <w:sz w:val="24"/>
                          <w:szCs w:val="24"/>
                          <w:lang w:eastAsia="ru-RU"/>
                        </w:rPr>
                        <w:drawing>
                          <wp:inline distT="0" distB="0" distL="0" distR="0" wp14:anchorId="092FF284" wp14:editId="0F776D4D">
                            <wp:extent cx="1962150" cy="1340267"/>
                            <wp:effectExtent l="0" t="0" r="0" b="0"/>
                            <wp:docPr id="19" name="Рисунок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_7_Черепанов.jpg"/>
                                    <pic:cNvPicPr/>
                                  </pic:nvPicPr>
                                  <pic:blipFill>
                                    <a:blip r:embed="rId7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63701" cy="134132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9E1387" w:rsidRDefault="00646577" w:rsidP="001B05F2">
                      <w:pPr>
                        <w:spacing w:before="120" w:line="240" w:lineRule="auto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Рис. 7. Представление осесимме</w:t>
                      </w: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т</w:t>
                      </w: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ричного объекта суммой цили</w:t>
                      </w: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н</w:t>
                      </w:r>
                      <w:r w:rsidRPr="009E1387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дров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очность расчетов с использованием данного алгоритма напрямую зависит от количества кольцевых областей 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m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 Чем их больше, тем меньше ошибка ит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гового результата. Однако в данной работе аналитический анализ ошибок ра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чета не проводился.</w:t>
      </w:r>
    </w:p>
    <w:p w:rsidR="001B05F2" w:rsidRPr="008E5A2F" w:rsidRDefault="001B05F2" w:rsidP="001B05F2">
      <w:pPr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  <w:t>5. Обработка экспериментальных данных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и проведении эксперимент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в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в качестве исследуемого объекта использ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алось пламя свечи. Для проведения расчетов было необходимо в выбранном сечении объекта определить сдвиг интерференционных полос относительно их положения при его отсутствии. На интерферограмме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(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ис. 8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выделены 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3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еч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ия, для которых проводились расчеты. Так как невозмущенные интерфере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ционные полосы не всегда идеально горизонтальны (см., рис. 3, 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б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), определения сдвига полос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проводится следующим образом: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1. Для интерферограмм объекта и невозмущенного поля нумеруются инте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ференционные полосы (с точностью до постоянного целого числа). Так как плотность (коэффициент преломления) к центру пламени убывает, номер и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ерференционной полосы в этом направлении тоже должен убывать. Соотве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твенно и для невозмущенного поля выбирается направление возрастания н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ера интерференционных полос.</w:t>
      </w:r>
    </w:p>
    <w:p w:rsidR="001B05F2" w:rsidRPr="008E5A2F" w:rsidRDefault="00B11716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noProof/>
          <w:color w:val="000000" w:themeColor="text1"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0" distR="0" simplePos="0" relativeHeight="251674624" behindDoc="0" locked="0" layoutInCell="0" allowOverlap="0" wp14:anchorId="615E530E" wp14:editId="7AA524A3">
                <wp:simplePos x="0" y="0"/>
                <wp:positionH relativeFrom="margin">
                  <wp:posOffset>288290</wp:posOffset>
                </wp:positionH>
                <wp:positionV relativeFrom="margin">
                  <wp:posOffset>103505</wp:posOffset>
                </wp:positionV>
                <wp:extent cx="5629275" cy="3581400"/>
                <wp:effectExtent l="0" t="0" r="9525" b="0"/>
                <wp:wrapTopAndBottom/>
                <wp:docPr id="34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29275" cy="358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Pr="00094353" w:rsidRDefault="00646577" w:rsidP="001B05F2">
                            <w:pPr>
                              <w:jc w:val="center"/>
                              <w:rPr>
                                <w:snapToGrid w:val="0"/>
                                <w:color w:val="000000"/>
                                <w:w w:val="0"/>
                                <w:sz w:val="0"/>
                                <w:szCs w:val="0"/>
                                <w:u w:color="000000"/>
                                <w:bdr w:val="none" w:sz="0" w:space="0" w:color="000000"/>
                                <w:shd w:val="clear" w:color="000000" w:fill="000000"/>
                              </w:rPr>
                            </w:pPr>
                            <w:r>
                              <w:rPr>
                                <w:snapToGrid w:val="0"/>
                                <w:color w:val="000000"/>
                                <w:w w:val="0"/>
                                <w:sz w:val="0"/>
                                <w:szCs w:val="0"/>
                                <w:u w:color="000000"/>
                                <w:bdr w:val="none" w:sz="0" w:space="0" w:color="000000"/>
                                <w:shd w:val="clear" w:color="000000" w:fill="000000"/>
                              </w:rPr>
                              <w:t xml:space="preserve">    </w:t>
                            </w:r>
                          </w:p>
                          <w:p w:rsidR="00646577" w:rsidRDefault="00646577" w:rsidP="001B05F2">
                            <w:pPr>
                              <w:spacing w:before="120" w:line="240" w:lineRule="auto"/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6BFC8DBA" wp14:editId="52D601B2">
                                  <wp:extent cx="3981721" cy="2946212"/>
                                  <wp:effectExtent l="0" t="0" r="0" b="6985"/>
                                  <wp:docPr id="25" name="Рисунок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_8_Черепанов.jpg"/>
                                          <pic:cNvPicPr/>
                                        </pic:nvPicPr>
                                        <pic:blipFill>
                                          <a:blip r:embed="rId7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008772" cy="296622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8E5A2F" w:rsidRDefault="00646577" w:rsidP="001B05F2">
                            <w:pPr>
                              <w:spacing w:before="120" w:line="240" w:lineRule="auto"/>
                              <w:ind w:left="142" w:right="188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E5A2F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Рис.</w:t>
                            </w:r>
                            <w:r w:rsidRPr="008E5A2F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  <w:t> </w:t>
                            </w:r>
                            <w:r w:rsidRPr="008E5A2F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8. </w:t>
                            </w:r>
                            <w:proofErr w:type="spellStart"/>
                            <w:r w:rsidRPr="008E5A2F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Интерферограмма</w:t>
                            </w:r>
                            <w:proofErr w:type="spellEnd"/>
                            <w:r w:rsidRPr="008E5A2F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пламени свечи, ее увеличенный фрагмент для сечения </w:t>
                            </w:r>
                            <w:r w:rsidRPr="008E5A2F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2</w:t>
                            </w:r>
                            <w:r w:rsidRPr="008E5A2F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и график зависимости сдвига полос от радиуса для этого сечения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40" type="#_x0000_t202" style="position:absolute;left:0;text-align:left;margin-left:22.7pt;margin-top:8.15pt;width:443.25pt;height:282pt;z-index:251674624;visibility:visible;mso-wrap-style:square;mso-width-percent:0;mso-height-percent:0;mso-wrap-distance-left:0;mso-wrap-distance-top:0;mso-wrap-distance-right:0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" o:allowincell="f" o:allowoverlap="f" filled="f" stroked="f">
                <v:textbox inset="0,0,0,0">
                  <w:txbxContent>
                    <w:p w:rsidR="00646577" w:rsidRPr="00094353" w:rsidRDefault="00646577" w:rsidP="001B05F2">
                      <w:pPr>
                        <w:jc w:val="center"/>
                        <w:rPr>
                          <w:snapToGrid w:val="0"/>
                          <w:color w:val="000000"/>
                          <w:w w:val="0"/>
                          <w:sz w:val="0"/>
                          <w:szCs w:val="0"/>
                          <w:u w:color="000000"/>
                          <w:bdr w:val="none" w:sz="0" w:space="0" w:color="000000"/>
                          <w:shd w:val="clear" w:color="000000" w:fill="000000"/>
                        </w:rPr>
                      </w:pPr>
                      <w:r>
                        <w:rPr>
                          <w:snapToGrid w:val="0"/>
                          <w:color w:val="000000"/>
                          <w:w w:val="0"/>
                          <w:sz w:val="0"/>
                          <w:szCs w:val="0"/>
                          <w:u w:color="000000"/>
                          <w:bdr w:val="none" w:sz="0" w:space="0" w:color="000000"/>
                          <w:shd w:val="clear" w:color="000000" w:fill="000000"/>
                        </w:rPr>
                        <w:t xml:space="preserve">    </w:t>
                      </w:r>
                    </w:p>
                    <w:p w:rsidR="00646577" w:rsidRDefault="00646577" w:rsidP="001B05F2">
                      <w:pPr>
                        <w:spacing w:before="120" w:line="240" w:lineRule="auto"/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lang w:eastAsia="ru-RU"/>
                        </w:rPr>
                        <w:drawing>
                          <wp:inline distT="0" distB="0" distL="0" distR="0" wp14:anchorId="6BFC8DBA" wp14:editId="52D601B2">
                            <wp:extent cx="3981721" cy="2946212"/>
                            <wp:effectExtent l="0" t="0" r="0" b="6985"/>
                            <wp:docPr id="25" name="Рисунок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_8_Черепанов.jpg"/>
                                    <pic:cNvPicPr/>
                                  </pic:nvPicPr>
                                  <pic:blipFill>
                                    <a:blip r:embed="rId7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008772" cy="296622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8E5A2F" w:rsidRDefault="00646577" w:rsidP="001B05F2">
                      <w:pPr>
                        <w:spacing w:before="120" w:line="240" w:lineRule="auto"/>
                        <w:ind w:left="142" w:right="188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8E5A2F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Рис.</w:t>
                      </w:r>
                      <w:r w:rsidRPr="008E5A2F"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  <w:t> </w:t>
                      </w:r>
                      <w:r w:rsidRPr="008E5A2F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8. </w:t>
                      </w:r>
                      <w:proofErr w:type="spellStart"/>
                      <w:r w:rsidRPr="008E5A2F">
                        <w:rPr>
                          <w:rFonts w:ascii="Times New Roman" w:hAnsi="Times New Roman"/>
                          <w:sz w:val="24"/>
                          <w:szCs w:val="24"/>
                        </w:rPr>
                        <w:t>Интерферограмма</w:t>
                      </w:r>
                      <w:proofErr w:type="spellEnd"/>
                      <w:r w:rsidRPr="008E5A2F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пламени свечи, ее увеличенный фрагмент для сечения </w:t>
                      </w:r>
                      <w:r w:rsidRPr="008E5A2F"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  <w:t>2</w:t>
                      </w:r>
                      <w:r w:rsidRPr="008E5A2F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и график зависимости сдвига полос от радиуса для этого сечения</w:t>
                      </w: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2. В выбранном сечении по горизонтальной координате 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s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определяются в общем случае дробные значения номеров невозмущенных интерференционных полос 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1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</w:t>
      </w:r>
      <w:r w:rsidR="001B05F2"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s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). 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3. В том же сечении определяются номера интерференционных полос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s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) для пламени. 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4. </w:t>
      </w:r>
      <w:proofErr w:type="gramStart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оскольку положение полос различно для отдельных интерферограмм, с постоянным для всего поля сдвигом ∆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s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= ∆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 = </w:t>
      </w:r>
      <w:proofErr w:type="spellStart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const</w:t>
      </w:r>
      <w:proofErr w:type="spellEnd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 значение ∆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 xml:space="preserve">0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предел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я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тся в невозмущенной области объекта как ∆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 = 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s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н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‒ 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s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н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.</w:t>
      </w:r>
      <w:proofErr w:type="gramEnd"/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5. Определяется положение полос, которое должно было бы быть без случа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й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ой добавки ∆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для невозмущенного поля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s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=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1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s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‒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Δ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.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6.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Находится 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s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=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s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–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val="en-US" w:eastAsia="ru-RU"/>
        </w:rPr>
        <w:t>k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(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8E5A2F">
        <w:rPr>
          <w:rFonts w:ascii="Times New Roman" w:eastAsia="Times New Roman" w:hAnsi="Times New Roman"/>
          <w:i/>
          <w:iCs/>
          <w:color w:val="000000" w:themeColor="text1"/>
          <w:sz w:val="28"/>
          <w:szCs w:val="28"/>
          <w:vertAlign w:val="subscript"/>
          <w:lang w:val="en-US" w:eastAsia="ru-RU"/>
        </w:rPr>
        <w:t>s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).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а рис. 8 приведен график сдвигов полос для 2-го сечения. С помощью нап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анной программы было рассчитано распределение коэффициента преломления и относительной плотности ρ /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 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ρ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(ρ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vertAlign w:val="subscript"/>
          <w:lang w:eastAsia="ru-RU"/>
        </w:rPr>
        <w:t>0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‒ плотность нормальной атмосферы), а также температуры в пламени свечи для трех сечений</w:t>
      </w:r>
      <w:r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(см., рис. 9)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. </w:t>
      </w:r>
    </w:p>
    <w:p w:rsidR="001B05F2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а полученных зависимостях четко наблюдается более высокая температура во фронте горения пламени. Для сечения в области фитиля наблюдается хара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к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терный минимум в центре, что соответствует известным экспериментальным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lastRenderedPageBreak/>
        <w:t>данным. В этой области горения еще нет, а нагрев осуществляется в основном за счет теплообмена. Небольшие колебания на графиках, скорее всего, связаны не со структурой исследуемого объекта, а с возможными ошибками в экспер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и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ентальных данных. Поскольку задача является условно некорректной, то н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большие сдвиги в экспериментальных данных могут приводить к заметным ошибкам расчета. Но в целом, из полученных результатов и из тестовой задачи видно, что программа работает корректно. </w:t>
      </w:r>
    </w:p>
    <w:p w:rsidR="001B05F2" w:rsidRPr="008E5A2F" w:rsidRDefault="00B34501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b/>
          <w:iCs/>
          <w:noProof/>
          <w:color w:val="000000" w:themeColor="text1"/>
          <w:sz w:val="28"/>
          <w:szCs w:val="28"/>
          <w:lang w:eastAsia="ru-RU"/>
        </w:rPr>
        <mc:AlternateContent>
          <mc:Choice Requires="wps">
            <w:drawing>
              <wp:anchor distT="0" distB="0" distL="0" distR="0" simplePos="0" relativeHeight="251675648" behindDoc="0" locked="0" layoutInCell="0" allowOverlap="0" wp14:anchorId="6E2B65B9" wp14:editId="11EA506A">
                <wp:simplePos x="0" y="0"/>
                <wp:positionH relativeFrom="margin">
                  <wp:posOffset>49530</wp:posOffset>
                </wp:positionH>
                <wp:positionV relativeFrom="margin">
                  <wp:posOffset>135890</wp:posOffset>
                </wp:positionV>
                <wp:extent cx="5937885" cy="2570480"/>
                <wp:effectExtent l="0" t="0" r="5715" b="1270"/>
                <wp:wrapTopAndBottom/>
                <wp:docPr id="33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7885" cy="2570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6577" w:rsidRPr="00AC78EB" w:rsidRDefault="00646577" w:rsidP="001B05F2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173792A7" wp14:editId="4A01CF02">
                                  <wp:extent cx="5937885" cy="2075815"/>
                                  <wp:effectExtent l="0" t="0" r="0" b="0"/>
                                  <wp:docPr id="24" name="Рисунок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_10_12_Черепанов.jpg"/>
                                          <pic:cNvPicPr/>
                                        </pic:nvPicPr>
                                        <pic:blipFill>
                                          <a:blip r:embed="rId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937885" cy="20758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6577" w:rsidRPr="00945B8F" w:rsidRDefault="00646577" w:rsidP="001B05F2">
                            <w:pPr>
                              <w:spacing w:line="240" w:lineRule="auto"/>
                              <w:ind w:right="278" w:firstLine="142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945B8F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Рис. 9. Распределение относительной плотности и коэффициента преломления (слева) и температуры воздуха в области пламени свечи</w:t>
                            </w:r>
                          </w:p>
                        </w:txbxContent>
                      </wps:txbx>
                      <wps:bodyPr rot="0" vert="horz" wrap="square" lIns="0" tIns="1080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4" o:spid="_x0000_s1041" type="#_x0000_t202" style="position:absolute;left:0;text-align:left;margin-left:3.9pt;margin-top:10.7pt;width:467.55pt;height:202.4pt;z-index:251675648;visibility:visible;mso-wrap-style:square;mso-width-percent:0;mso-height-percent:0;mso-wrap-distance-left:0;mso-wrap-distance-top:0;mso-wrap-distance-right:0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" o:allowincell="f" o:allowoverlap="f" stroked="f">
                <v:textbox inset="0,.3mm,0,0">
                  <w:txbxContent>
                    <w:p w:rsidR="00646577" w:rsidRPr="00AC78EB" w:rsidRDefault="00646577" w:rsidP="001B05F2">
                      <w:pPr>
                        <w:spacing w:line="240" w:lineRule="auto"/>
                        <w:jc w:val="center"/>
                        <w:rPr>
                          <w:rFonts w:ascii="Times New Roman" w:hAnsi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lang w:eastAsia="ru-RU"/>
                        </w:rPr>
                        <w:drawing>
                          <wp:inline distT="0" distB="0" distL="0" distR="0" wp14:anchorId="173792A7" wp14:editId="4A01CF02">
                            <wp:extent cx="5937885" cy="2075815"/>
                            <wp:effectExtent l="0" t="0" r="0" b="0"/>
                            <wp:docPr id="24" name="Рисунок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_10_12_Черепанов.jpg"/>
                                    <pic:cNvPicPr/>
                                  </pic:nvPicPr>
                                  <pic:blipFill>
                                    <a:blip r:embed="rId8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937885" cy="20758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6577" w:rsidRPr="00945B8F" w:rsidRDefault="00646577" w:rsidP="001B05F2">
                      <w:pPr>
                        <w:spacing w:line="240" w:lineRule="auto"/>
                        <w:ind w:right="278" w:firstLine="142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945B8F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Рис. 9. Распределение относительной плотности и коэффициента преломления (слева) и температуры воздуха в области пламени свечи</w:t>
                      </w: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ри расчетах предполагалось</w:t>
      </w:r>
      <w:r w:rsidR="001B05F2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,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что </w:t>
      </w:r>
      <w:proofErr w:type="gramStart"/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постоянная</w:t>
      </w:r>
      <w:proofErr w:type="gramEnd"/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 Гладстона-Дейла, которая ра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з</w:t>
      </w:r>
      <w:r w:rsidR="001B05F2"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лична для разных газов (составов газовых смесей), остается постоянной во всем объеме исследуемого объекта. То есть ее изменения, связанные с наличием продуктов горения, считались пренебрежимо малыми.</w:t>
      </w:r>
    </w:p>
    <w:p w:rsidR="001B05F2" w:rsidRPr="008E5A2F" w:rsidRDefault="001B05F2" w:rsidP="001B05F2">
      <w:pPr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  <w:t>6. Основные результаты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В ходе выполнения работы я ознакомился с интерференционными методами исследования фазовых неоднородностей. Был изучен метод получения инте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р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ферограмм с формированием предметного и опорного пучков от отдельных и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очников. Разработан алгоритм расчета распределения плотности, показателя преломления и температуры в осесимметричных объектах и написана програ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а для его реализации. Зарегистрированы и обработаны интерферограммы пл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ени свечи. С использованием созданной программы получены распределения параметров воздуха в пламени свечи для трех сечений. Полученные данные х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о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lastRenderedPageBreak/>
        <w:t>рошо согласуются с известными результатами других измерений. Полученные результаты предполагается использовать при создании программного прилож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ия, для обработки интерферометрических данных в лабораторной работе по изучению оптической интерферометрии.</w:t>
      </w:r>
    </w:p>
    <w:p w:rsidR="001B05F2" w:rsidRPr="008E5A2F" w:rsidRDefault="00945B8F" w:rsidP="00B11716">
      <w:pPr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  <w:t xml:space="preserve">7. </w:t>
      </w:r>
      <w:r w:rsidR="001B05F2" w:rsidRPr="008E5A2F">
        <w:rPr>
          <w:rFonts w:ascii="Times New Roman" w:eastAsia="Times New Roman" w:hAnsi="Times New Roman"/>
          <w:b/>
          <w:iCs/>
          <w:color w:val="000000" w:themeColor="text1"/>
          <w:sz w:val="28"/>
          <w:szCs w:val="28"/>
          <w:lang w:eastAsia="ru-RU"/>
        </w:rPr>
        <w:t>Список литературы</w:t>
      </w:r>
    </w:p>
    <w:p w:rsidR="001B05F2" w:rsidRPr="001B05F2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1. </w:t>
      </w:r>
      <w:r w:rsidRPr="008E5A2F">
        <w:rPr>
          <w:rFonts w:ascii="Times New Roman" w:eastAsia="Times New Roman" w:hAnsi="Times New Roman"/>
          <w:bCs/>
          <w:iCs/>
          <w:color w:val="000000" w:themeColor="text1"/>
          <w:sz w:val="28"/>
          <w:szCs w:val="28"/>
          <w:lang w:eastAsia="ru-RU"/>
        </w:rPr>
        <w:t xml:space="preserve">Бойко В. М., </w:t>
      </w:r>
      <w:proofErr w:type="spellStart"/>
      <w:r w:rsidRPr="008E5A2F">
        <w:rPr>
          <w:rFonts w:ascii="Times New Roman" w:eastAsia="Times New Roman" w:hAnsi="Times New Roman"/>
          <w:bCs/>
          <w:iCs/>
          <w:color w:val="000000" w:themeColor="text1"/>
          <w:sz w:val="28"/>
          <w:szCs w:val="28"/>
          <w:lang w:eastAsia="ru-RU"/>
        </w:rPr>
        <w:t>Оришич</w:t>
      </w:r>
      <w:proofErr w:type="spellEnd"/>
      <w:r w:rsidRPr="008E5A2F">
        <w:rPr>
          <w:rFonts w:ascii="Times New Roman" w:eastAsia="Times New Roman" w:hAnsi="Times New Roman"/>
          <w:bCs/>
          <w:iCs/>
          <w:color w:val="000000" w:themeColor="text1"/>
          <w:sz w:val="28"/>
          <w:szCs w:val="28"/>
          <w:lang w:eastAsia="ru-RU"/>
        </w:rPr>
        <w:t xml:space="preserve"> А. М., Павлов А. А., Пикалов В. В.</w:t>
      </w:r>
      <w:r w:rsidRPr="008E5A2F">
        <w:rPr>
          <w:rFonts w:ascii="Times New Roman" w:eastAsia="Times New Roman" w:hAnsi="Times New Roman"/>
          <w:b/>
          <w:bCs/>
          <w:iCs/>
          <w:color w:val="000000" w:themeColor="text1"/>
          <w:sz w:val="28"/>
          <w:szCs w:val="28"/>
          <w:lang w:eastAsia="ru-RU"/>
        </w:rPr>
        <w:t xml:space="preserve">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Методы оптич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е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 xml:space="preserve">ской диагностики в аэрофизическом эксперименте: Монография / Новосибирск: НГУ, 2009. </w:t>
      </w:r>
      <w:r w:rsidRPr="001B05F2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450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с</w:t>
      </w:r>
      <w:r w:rsidRPr="001B05F2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.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2. Pavlov A. A., </w:t>
      </w:r>
      <w:proofErr w:type="spellStart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Golubev</w:t>
      </w:r>
      <w:proofErr w:type="spellEnd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 M. P., Pavlov Al. A. Method of phase Heterogeneity </w:t>
      </w:r>
      <w:proofErr w:type="spellStart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I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n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terferogram</w:t>
      </w:r>
      <w:proofErr w:type="spellEnd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 Registration with a Reference Beam Forming from a Separate Light Source // Proceed. </w:t>
      </w:r>
      <w:proofErr w:type="gramStart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at</w:t>
      </w:r>
      <w:proofErr w:type="gramEnd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 XII Int. Conference on the Methods of </w:t>
      </w:r>
      <w:proofErr w:type="spellStart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Aerophysical</w:t>
      </w:r>
      <w:proofErr w:type="spellEnd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 Research. Novosibirsk</w:t>
      </w:r>
      <w:r w:rsidRP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, 28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June</w:t>
      </w:r>
      <w:r w:rsidRP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 – 3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July</w:t>
      </w:r>
      <w:r w:rsidRP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, 2004.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Novosibirsk</w:t>
      </w:r>
      <w:r w:rsidRP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,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Russia</w:t>
      </w:r>
      <w:r w:rsidRP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, 2004. </w:t>
      </w:r>
      <w:proofErr w:type="gramStart"/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Vol</w:t>
      </w:r>
      <w:r w:rsidRP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>. 2.</w:t>
      </w:r>
      <w:proofErr w:type="gramEnd"/>
      <w:r w:rsidRPr="00586805">
        <w:rPr>
          <w:rFonts w:ascii="Times New Roman" w:eastAsia="Times New Roman" w:hAnsi="Times New Roman"/>
          <w:iCs/>
          <w:color w:val="000000" w:themeColor="text1"/>
          <w:sz w:val="28"/>
          <w:szCs w:val="28"/>
          <w:lang w:val="en-US" w:eastAsia="ru-RU"/>
        </w:rPr>
        <w:t xml:space="preserve"> 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P. 157–161.</w:t>
      </w:r>
    </w:p>
    <w:p w:rsidR="001B05F2" w:rsidRPr="008E5A2F" w:rsidRDefault="001B05F2" w:rsidP="005D31A8">
      <w:pPr>
        <w:autoSpaceDE w:val="0"/>
        <w:autoSpaceDN w:val="0"/>
        <w:adjustRightInd w:val="0"/>
        <w:spacing w:line="360" w:lineRule="auto"/>
        <w:ind w:firstLine="284"/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</w:pP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3. Островский Ю. И., Бутусов М. М., Островская Г. В. Голографическая и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н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ерферометрия. Главная редакция физико-математической литературы изд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а</w:t>
      </w:r>
      <w:r w:rsidRPr="008E5A2F">
        <w:rPr>
          <w:rFonts w:ascii="Times New Roman" w:eastAsia="Times New Roman" w:hAnsi="Times New Roman"/>
          <w:iCs/>
          <w:color w:val="000000" w:themeColor="text1"/>
          <w:sz w:val="28"/>
          <w:szCs w:val="28"/>
          <w:lang w:eastAsia="ru-RU"/>
        </w:rPr>
        <w:t>тельства «Наука», 1971 г.</w:t>
      </w:r>
    </w:p>
    <w:sectPr w:rsidR="001B05F2" w:rsidRPr="008E5A2F" w:rsidSect="0018719F">
      <w:footerReference w:type="default" r:id="rId82"/>
      <w:pgSz w:w="11906" w:h="16838" w:code="9"/>
      <w:pgMar w:top="1134" w:right="851" w:bottom="1304" w:left="1418" w:header="709" w:footer="737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6577" w:rsidRDefault="00646577" w:rsidP="003E307B">
      <w:pPr>
        <w:spacing w:line="240" w:lineRule="auto"/>
      </w:pPr>
      <w:r>
        <w:separator/>
      </w:r>
    </w:p>
  </w:endnote>
  <w:endnote w:type="continuationSeparator" w:id="0">
    <w:p w:rsidR="00646577" w:rsidRDefault="00646577" w:rsidP="003E307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  <w:embedRegular r:id="rId1" w:fontKey="{F1F868AD-0110-48A5-A462-36DAF03D262A}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  <w:embedRegular r:id="rId2" w:fontKey="{D02A858E-6864-4518-9BC1-A5A6D9906AEB}"/>
    <w:embedBold r:id="rId3" w:fontKey="{6E69BF4E-1B50-4BDC-B27F-E8E05BD9BFFD}"/>
    <w:embedItalic r:id="rId4" w:fontKey="{EDA5A9E6-52D9-4CC9-8F1C-58F143B6A30C}"/>
    <w:embedBoldItalic r:id="rId5" w:fontKey="{A61A3406-6207-4A4D-BF06-8832966CB0CD}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  <w:embedRegular r:id="rId6" w:fontKey="{E8BF0AE5-BC2C-4017-874E-079FBE3EAFDC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  <w:embedRegular r:id="rId7" w:fontKey="{FF75C110-DD48-43BD-A53B-AFE35B428DA2}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  <w:embedRegular r:id="rId8" w:fontKey="{E32878B4-3E04-4C17-9EB5-D07D8382FA2E}"/>
    <w:embedBold r:id="rId9" w:fontKey="{EDA2743E-6F7B-471D-AFA4-BC49E6648225}"/>
    <w:embedItalic r:id="rId10" w:fontKey="{C99718B1-07D4-4AF2-A6E1-E5AC76289A2E}"/>
    <w:embedBoldItalic r:id="rId11" w:fontKey="{980F058B-95F7-4891-8D05-7910ACF982AE}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  <w:embedRegular r:id="rId12" w:fontKey="{8DC5D57D-CE8A-4091-A9B0-1A8473344C7D}"/>
  </w:font>
  <w:font w:name="Times-Roman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Segoe Script">
    <w:panose1 w:val="020B0504020000000003"/>
    <w:charset w:val="CC"/>
    <w:family w:val="swiss"/>
    <w:pitch w:val="variable"/>
    <w:sig w:usb0="0000028F" w:usb1="00000000" w:usb2="00000000" w:usb3="00000000" w:csb0="0000009F" w:csb1="00000000"/>
    <w:embedRegular r:id="rId13" w:fontKey="{3F5D0B59-552C-4FD0-907A-B49C4BFAA86D}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  <w:embedItalic r:id="rId14" w:fontKey="{0AA28A82-3E33-4CCB-AE66-5CEE0401706D}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  <w:embedRegular r:id="rId15" w:fontKey="{F0BE99FB-4C42-48BA-8B9C-973E3E74A9E7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38476146"/>
      <w:docPartObj>
        <w:docPartGallery w:val="Page Numbers (Bottom of Page)"/>
        <w:docPartUnique/>
      </w:docPartObj>
    </w:sdtPr>
    <w:sdtEndPr/>
    <w:sdtContent>
      <w:p w:rsidR="00646577" w:rsidRDefault="00646577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979CF">
          <w:rPr>
            <w:noProof/>
          </w:rPr>
          <w:t>2</w:t>
        </w:r>
        <w:r>
          <w:fldChar w:fldCharType="end"/>
        </w:r>
      </w:p>
    </w:sdtContent>
  </w:sdt>
  <w:p w:rsidR="00646577" w:rsidRDefault="00646577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67770007"/>
      <w:docPartObj>
        <w:docPartGallery w:val="Page Numbers (Bottom of Page)"/>
        <w:docPartUnique/>
      </w:docPartObj>
    </w:sdtPr>
    <w:sdtEndPr/>
    <w:sdtContent>
      <w:p w:rsidR="00646577" w:rsidRDefault="00646577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:rsidR="00646577" w:rsidRDefault="00646577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6577" w:rsidRDefault="00646577">
    <w:pPr>
      <w:pStyle w:val="a5"/>
      <w:jc w:val="right"/>
    </w:pPr>
  </w:p>
  <w:p w:rsidR="00646577" w:rsidRDefault="00646577">
    <w:pPr>
      <w:pStyle w:val="a5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6577" w:rsidRPr="00F62539" w:rsidRDefault="00646577">
    <w:pPr>
      <w:pStyle w:val="a5"/>
      <w:jc w:val="right"/>
      <w:rPr>
        <w:rFonts w:ascii="Times New Roman" w:hAnsi="Times New Roman"/>
        <w:sz w:val="24"/>
        <w:szCs w:val="24"/>
      </w:rPr>
    </w:pPr>
    <w:r w:rsidRPr="00F62539">
      <w:rPr>
        <w:rFonts w:ascii="Times New Roman" w:hAnsi="Times New Roman"/>
        <w:sz w:val="24"/>
        <w:szCs w:val="24"/>
      </w:rPr>
      <w:fldChar w:fldCharType="begin"/>
    </w:r>
    <w:r w:rsidRPr="00F62539">
      <w:rPr>
        <w:rFonts w:ascii="Times New Roman" w:hAnsi="Times New Roman"/>
        <w:sz w:val="24"/>
        <w:szCs w:val="24"/>
      </w:rPr>
      <w:instrText>PAGE   \* MERGEFORMAT</w:instrText>
    </w:r>
    <w:r w:rsidRPr="00F62539">
      <w:rPr>
        <w:rFonts w:ascii="Times New Roman" w:hAnsi="Times New Roman"/>
        <w:sz w:val="24"/>
        <w:szCs w:val="24"/>
      </w:rPr>
      <w:fldChar w:fldCharType="separate"/>
    </w:r>
    <w:r w:rsidR="00F979CF">
      <w:rPr>
        <w:rFonts w:ascii="Times New Roman" w:hAnsi="Times New Roman"/>
        <w:noProof/>
        <w:sz w:val="24"/>
        <w:szCs w:val="24"/>
      </w:rPr>
      <w:t>15</w:t>
    </w:r>
    <w:r w:rsidRPr="00F62539">
      <w:rPr>
        <w:rFonts w:ascii="Times New Roman" w:hAnsi="Times New Roman"/>
        <w:sz w:val="24"/>
        <w:szCs w:val="24"/>
      </w:rPr>
      <w:fldChar w:fldCharType="end"/>
    </w:r>
  </w:p>
  <w:p w:rsidR="00646577" w:rsidRDefault="0064657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6577" w:rsidRDefault="00646577" w:rsidP="003E307B">
      <w:pPr>
        <w:spacing w:line="240" w:lineRule="auto"/>
      </w:pPr>
      <w:r>
        <w:separator/>
      </w:r>
    </w:p>
  </w:footnote>
  <w:footnote w:type="continuationSeparator" w:id="0">
    <w:p w:rsidR="00646577" w:rsidRDefault="00646577" w:rsidP="003E307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9078F3"/>
    <w:multiLevelType w:val="hybridMultilevel"/>
    <w:tmpl w:val="BAACF370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>
    <w:nsid w:val="512E092E"/>
    <w:multiLevelType w:val="multilevel"/>
    <w:tmpl w:val="96E8AB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790E6BF0"/>
    <w:multiLevelType w:val="hybridMultilevel"/>
    <w:tmpl w:val="52FCF09E"/>
    <w:lvl w:ilvl="0" w:tplc="04190003">
      <w:start w:val="1"/>
      <w:numFmt w:val="bullet"/>
      <w:lvlText w:val="o"/>
      <w:lvlJc w:val="left"/>
      <w:pPr>
        <w:ind w:left="100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7B972DF1"/>
    <w:multiLevelType w:val="hybridMultilevel"/>
    <w:tmpl w:val="4C9C9350"/>
    <w:lvl w:ilvl="0" w:tplc="3494A054">
      <w:start w:val="1"/>
      <w:numFmt w:val="decimal"/>
      <w:suff w:val="space"/>
      <w:lvlText w:val="%1."/>
      <w:lvlJc w:val="left"/>
      <w:pPr>
        <w:ind w:left="1124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7EAF5872"/>
    <w:multiLevelType w:val="multilevel"/>
    <w:tmpl w:val="A48405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7"/>
  <w:embedTrueTypeFont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05C9"/>
    <w:rsid w:val="00004237"/>
    <w:rsid w:val="000062AF"/>
    <w:rsid w:val="0001684C"/>
    <w:rsid w:val="00016A45"/>
    <w:rsid w:val="00026812"/>
    <w:rsid w:val="000278E8"/>
    <w:rsid w:val="00031838"/>
    <w:rsid w:val="00033A7C"/>
    <w:rsid w:val="000343D3"/>
    <w:rsid w:val="000573CC"/>
    <w:rsid w:val="0006035C"/>
    <w:rsid w:val="000638B6"/>
    <w:rsid w:val="0007110C"/>
    <w:rsid w:val="0007279F"/>
    <w:rsid w:val="00080124"/>
    <w:rsid w:val="00080546"/>
    <w:rsid w:val="00082CCA"/>
    <w:rsid w:val="00084566"/>
    <w:rsid w:val="00095417"/>
    <w:rsid w:val="000A1AAF"/>
    <w:rsid w:val="000A6844"/>
    <w:rsid w:val="000B36F3"/>
    <w:rsid w:val="000B768F"/>
    <w:rsid w:val="000C46BC"/>
    <w:rsid w:val="000C69FD"/>
    <w:rsid w:val="000D491F"/>
    <w:rsid w:val="000E60CF"/>
    <w:rsid w:val="000F445B"/>
    <w:rsid w:val="001000D5"/>
    <w:rsid w:val="00111A7D"/>
    <w:rsid w:val="00130126"/>
    <w:rsid w:val="00141D47"/>
    <w:rsid w:val="001448A5"/>
    <w:rsid w:val="00145F0A"/>
    <w:rsid w:val="00153C66"/>
    <w:rsid w:val="00162797"/>
    <w:rsid w:val="00173902"/>
    <w:rsid w:val="00176F5A"/>
    <w:rsid w:val="00181A58"/>
    <w:rsid w:val="0018719F"/>
    <w:rsid w:val="001A6635"/>
    <w:rsid w:val="001A690B"/>
    <w:rsid w:val="001B05F2"/>
    <w:rsid w:val="001B3180"/>
    <w:rsid w:val="001B49DD"/>
    <w:rsid w:val="001B76EF"/>
    <w:rsid w:val="001C09D0"/>
    <w:rsid w:val="001C2940"/>
    <w:rsid w:val="001C3D8E"/>
    <w:rsid w:val="001C66B1"/>
    <w:rsid w:val="001C67E2"/>
    <w:rsid w:val="001C7586"/>
    <w:rsid w:val="001D662A"/>
    <w:rsid w:val="001F3082"/>
    <w:rsid w:val="001F66AB"/>
    <w:rsid w:val="00206402"/>
    <w:rsid w:val="00210B31"/>
    <w:rsid w:val="0022292F"/>
    <w:rsid w:val="00225536"/>
    <w:rsid w:val="0025221A"/>
    <w:rsid w:val="0025543F"/>
    <w:rsid w:val="00255ECA"/>
    <w:rsid w:val="00257C4E"/>
    <w:rsid w:val="002778BD"/>
    <w:rsid w:val="00284EF2"/>
    <w:rsid w:val="002913B8"/>
    <w:rsid w:val="002A0997"/>
    <w:rsid w:val="002A339E"/>
    <w:rsid w:val="002C0DB7"/>
    <w:rsid w:val="002D182E"/>
    <w:rsid w:val="002D2047"/>
    <w:rsid w:val="002D249E"/>
    <w:rsid w:val="002D2E24"/>
    <w:rsid w:val="002E30A7"/>
    <w:rsid w:val="002E4251"/>
    <w:rsid w:val="002E5848"/>
    <w:rsid w:val="0030655B"/>
    <w:rsid w:val="00307E1D"/>
    <w:rsid w:val="00310C68"/>
    <w:rsid w:val="00323034"/>
    <w:rsid w:val="00325A01"/>
    <w:rsid w:val="00325F24"/>
    <w:rsid w:val="003266B0"/>
    <w:rsid w:val="00327D08"/>
    <w:rsid w:val="00327D71"/>
    <w:rsid w:val="00336BAD"/>
    <w:rsid w:val="0034286D"/>
    <w:rsid w:val="00344470"/>
    <w:rsid w:val="00344C28"/>
    <w:rsid w:val="00350EAD"/>
    <w:rsid w:val="003638C1"/>
    <w:rsid w:val="00365EFF"/>
    <w:rsid w:val="00393F2B"/>
    <w:rsid w:val="003A1C7E"/>
    <w:rsid w:val="003A7187"/>
    <w:rsid w:val="003B05CA"/>
    <w:rsid w:val="003B239D"/>
    <w:rsid w:val="003B3747"/>
    <w:rsid w:val="003B5E1D"/>
    <w:rsid w:val="003C2446"/>
    <w:rsid w:val="003D03ED"/>
    <w:rsid w:val="003D11A0"/>
    <w:rsid w:val="003D2450"/>
    <w:rsid w:val="003D513D"/>
    <w:rsid w:val="003E307B"/>
    <w:rsid w:val="003F0601"/>
    <w:rsid w:val="003F74F9"/>
    <w:rsid w:val="003F7C73"/>
    <w:rsid w:val="00402FFA"/>
    <w:rsid w:val="004034B5"/>
    <w:rsid w:val="00411FD3"/>
    <w:rsid w:val="004147B7"/>
    <w:rsid w:val="004178E0"/>
    <w:rsid w:val="004221B3"/>
    <w:rsid w:val="00424AFA"/>
    <w:rsid w:val="004251B0"/>
    <w:rsid w:val="00425F50"/>
    <w:rsid w:val="0042693F"/>
    <w:rsid w:val="00435424"/>
    <w:rsid w:val="0043553F"/>
    <w:rsid w:val="00440E6B"/>
    <w:rsid w:val="00447636"/>
    <w:rsid w:val="0045216B"/>
    <w:rsid w:val="0045778A"/>
    <w:rsid w:val="00465DB7"/>
    <w:rsid w:val="00480DB3"/>
    <w:rsid w:val="00481654"/>
    <w:rsid w:val="0048516E"/>
    <w:rsid w:val="004925A0"/>
    <w:rsid w:val="004A00C8"/>
    <w:rsid w:val="004A194D"/>
    <w:rsid w:val="004A44BE"/>
    <w:rsid w:val="004B5175"/>
    <w:rsid w:val="004B5CDF"/>
    <w:rsid w:val="004C2D27"/>
    <w:rsid w:val="004E69B9"/>
    <w:rsid w:val="004F48F8"/>
    <w:rsid w:val="00512A21"/>
    <w:rsid w:val="00535DB6"/>
    <w:rsid w:val="00541760"/>
    <w:rsid w:val="0054213A"/>
    <w:rsid w:val="00542476"/>
    <w:rsid w:val="00551172"/>
    <w:rsid w:val="00553A35"/>
    <w:rsid w:val="00561074"/>
    <w:rsid w:val="00561500"/>
    <w:rsid w:val="00561E6E"/>
    <w:rsid w:val="00564AF7"/>
    <w:rsid w:val="00564CB9"/>
    <w:rsid w:val="0056727A"/>
    <w:rsid w:val="00567E31"/>
    <w:rsid w:val="00582260"/>
    <w:rsid w:val="005838C9"/>
    <w:rsid w:val="00583E1C"/>
    <w:rsid w:val="00586805"/>
    <w:rsid w:val="00590341"/>
    <w:rsid w:val="00591BAC"/>
    <w:rsid w:val="005968EE"/>
    <w:rsid w:val="00596D6B"/>
    <w:rsid w:val="005A610E"/>
    <w:rsid w:val="005B24BA"/>
    <w:rsid w:val="005B263D"/>
    <w:rsid w:val="005B75FC"/>
    <w:rsid w:val="005C74D2"/>
    <w:rsid w:val="005D31A8"/>
    <w:rsid w:val="005E08DC"/>
    <w:rsid w:val="005E2482"/>
    <w:rsid w:val="005E42E1"/>
    <w:rsid w:val="005F201C"/>
    <w:rsid w:val="006005C9"/>
    <w:rsid w:val="00603462"/>
    <w:rsid w:val="00604CAF"/>
    <w:rsid w:val="006055DE"/>
    <w:rsid w:val="00611AFC"/>
    <w:rsid w:val="006136D4"/>
    <w:rsid w:val="00614EB1"/>
    <w:rsid w:val="006166E8"/>
    <w:rsid w:val="0062790F"/>
    <w:rsid w:val="0063065A"/>
    <w:rsid w:val="00630D81"/>
    <w:rsid w:val="00632921"/>
    <w:rsid w:val="00633AB0"/>
    <w:rsid w:val="00635BB6"/>
    <w:rsid w:val="006370D1"/>
    <w:rsid w:val="00645FA6"/>
    <w:rsid w:val="00646577"/>
    <w:rsid w:val="0065528A"/>
    <w:rsid w:val="00663BFA"/>
    <w:rsid w:val="00665644"/>
    <w:rsid w:val="00673C59"/>
    <w:rsid w:val="00685341"/>
    <w:rsid w:val="00687FA9"/>
    <w:rsid w:val="006A6E53"/>
    <w:rsid w:val="006B0369"/>
    <w:rsid w:val="006B0AFA"/>
    <w:rsid w:val="006B20D8"/>
    <w:rsid w:val="006C4F96"/>
    <w:rsid w:val="006D72EE"/>
    <w:rsid w:val="006E2974"/>
    <w:rsid w:val="006E6F8F"/>
    <w:rsid w:val="006F1F1B"/>
    <w:rsid w:val="006F35BE"/>
    <w:rsid w:val="0070356E"/>
    <w:rsid w:val="00704F2F"/>
    <w:rsid w:val="0070742B"/>
    <w:rsid w:val="007144FF"/>
    <w:rsid w:val="00727609"/>
    <w:rsid w:val="00727D44"/>
    <w:rsid w:val="00742949"/>
    <w:rsid w:val="007705D4"/>
    <w:rsid w:val="007718FB"/>
    <w:rsid w:val="00781A62"/>
    <w:rsid w:val="00785B09"/>
    <w:rsid w:val="00790A3C"/>
    <w:rsid w:val="00791FB1"/>
    <w:rsid w:val="007A1776"/>
    <w:rsid w:val="007A7D74"/>
    <w:rsid w:val="007B5932"/>
    <w:rsid w:val="007B5DD3"/>
    <w:rsid w:val="007B5EE5"/>
    <w:rsid w:val="007B7A46"/>
    <w:rsid w:val="007C0744"/>
    <w:rsid w:val="007C3E5B"/>
    <w:rsid w:val="007C406B"/>
    <w:rsid w:val="007D2AD9"/>
    <w:rsid w:val="007D4C0A"/>
    <w:rsid w:val="007E6742"/>
    <w:rsid w:val="007F7081"/>
    <w:rsid w:val="00800F1D"/>
    <w:rsid w:val="00801848"/>
    <w:rsid w:val="008021DF"/>
    <w:rsid w:val="00811FC8"/>
    <w:rsid w:val="0081284C"/>
    <w:rsid w:val="00813C6B"/>
    <w:rsid w:val="008205C7"/>
    <w:rsid w:val="008209F3"/>
    <w:rsid w:val="00827C31"/>
    <w:rsid w:val="008302E1"/>
    <w:rsid w:val="00840BCB"/>
    <w:rsid w:val="00841F15"/>
    <w:rsid w:val="00844443"/>
    <w:rsid w:val="008642AB"/>
    <w:rsid w:val="00865A8E"/>
    <w:rsid w:val="008718B9"/>
    <w:rsid w:val="00872EE0"/>
    <w:rsid w:val="00872F37"/>
    <w:rsid w:val="00882D9C"/>
    <w:rsid w:val="008971BC"/>
    <w:rsid w:val="00897CD2"/>
    <w:rsid w:val="008B227F"/>
    <w:rsid w:val="008C7195"/>
    <w:rsid w:val="008C7B5D"/>
    <w:rsid w:val="008D10C5"/>
    <w:rsid w:val="008D45D4"/>
    <w:rsid w:val="008D7660"/>
    <w:rsid w:val="008E6A66"/>
    <w:rsid w:val="0091281D"/>
    <w:rsid w:val="00914D0F"/>
    <w:rsid w:val="00915CDC"/>
    <w:rsid w:val="00917506"/>
    <w:rsid w:val="0092287D"/>
    <w:rsid w:val="00932AE6"/>
    <w:rsid w:val="0093603E"/>
    <w:rsid w:val="00945B8F"/>
    <w:rsid w:val="0095331C"/>
    <w:rsid w:val="00955753"/>
    <w:rsid w:val="0095709A"/>
    <w:rsid w:val="0096123E"/>
    <w:rsid w:val="0096646A"/>
    <w:rsid w:val="009672D5"/>
    <w:rsid w:val="00973D71"/>
    <w:rsid w:val="009805BD"/>
    <w:rsid w:val="0099146F"/>
    <w:rsid w:val="009A3474"/>
    <w:rsid w:val="009A51D6"/>
    <w:rsid w:val="009A7320"/>
    <w:rsid w:val="009B07DF"/>
    <w:rsid w:val="009B4D3D"/>
    <w:rsid w:val="009C1222"/>
    <w:rsid w:val="009C2792"/>
    <w:rsid w:val="009D2690"/>
    <w:rsid w:val="009D2FED"/>
    <w:rsid w:val="009E1EE8"/>
    <w:rsid w:val="009E4D66"/>
    <w:rsid w:val="009F24CE"/>
    <w:rsid w:val="009F5CC8"/>
    <w:rsid w:val="00A032F9"/>
    <w:rsid w:val="00A03417"/>
    <w:rsid w:val="00A12B18"/>
    <w:rsid w:val="00A21DD7"/>
    <w:rsid w:val="00A22ECD"/>
    <w:rsid w:val="00A23713"/>
    <w:rsid w:val="00A2516A"/>
    <w:rsid w:val="00A27694"/>
    <w:rsid w:val="00A30155"/>
    <w:rsid w:val="00A310F2"/>
    <w:rsid w:val="00A35DC7"/>
    <w:rsid w:val="00A40FDC"/>
    <w:rsid w:val="00A42203"/>
    <w:rsid w:val="00A532C8"/>
    <w:rsid w:val="00A62C23"/>
    <w:rsid w:val="00A62E34"/>
    <w:rsid w:val="00A6529C"/>
    <w:rsid w:val="00A67D34"/>
    <w:rsid w:val="00A83E00"/>
    <w:rsid w:val="00AA16C8"/>
    <w:rsid w:val="00AA7892"/>
    <w:rsid w:val="00AA7F81"/>
    <w:rsid w:val="00AB14F6"/>
    <w:rsid w:val="00AC0E99"/>
    <w:rsid w:val="00AC1AB7"/>
    <w:rsid w:val="00AC4EEA"/>
    <w:rsid w:val="00AD444D"/>
    <w:rsid w:val="00AF4CA4"/>
    <w:rsid w:val="00AF757F"/>
    <w:rsid w:val="00AF7BC1"/>
    <w:rsid w:val="00B027B4"/>
    <w:rsid w:val="00B028CE"/>
    <w:rsid w:val="00B11716"/>
    <w:rsid w:val="00B14195"/>
    <w:rsid w:val="00B149E9"/>
    <w:rsid w:val="00B23736"/>
    <w:rsid w:val="00B31209"/>
    <w:rsid w:val="00B34501"/>
    <w:rsid w:val="00B402EE"/>
    <w:rsid w:val="00B404B7"/>
    <w:rsid w:val="00B40544"/>
    <w:rsid w:val="00B406E0"/>
    <w:rsid w:val="00B5036C"/>
    <w:rsid w:val="00B53FED"/>
    <w:rsid w:val="00B60B53"/>
    <w:rsid w:val="00B61C84"/>
    <w:rsid w:val="00B62845"/>
    <w:rsid w:val="00B646A6"/>
    <w:rsid w:val="00B66C8B"/>
    <w:rsid w:val="00B7680D"/>
    <w:rsid w:val="00B8743C"/>
    <w:rsid w:val="00B9671F"/>
    <w:rsid w:val="00BA082C"/>
    <w:rsid w:val="00BA3D16"/>
    <w:rsid w:val="00BA57A7"/>
    <w:rsid w:val="00BA57EB"/>
    <w:rsid w:val="00BA5DA5"/>
    <w:rsid w:val="00BA7324"/>
    <w:rsid w:val="00BB790D"/>
    <w:rsid w:val="00BC29B4"/>
    <w:rsid w:val="00BC6E14"/>
    <w:rsid w:val="00BD64BF"/>
    <w:rsid w:val="00BE4DED"/>
    <w:rsid w:val="00BF0C8C"/>
    <w:rsid w:val="00BF1568"/>
    <w:rsid w:val="00BF4372"/>
    <w:rsid w:val="00BF6443"/>
    <w:rsid w:val="00BF6974"/>
    <w:rsid w:val="00C06457"/>
    <w:rsid w:val="00C07695"/>
    <w:rsid w:val="00C07C13"/>
    <w:rsid w:val="00C12598"/>
    <w:rsid w:val="00C23A43"/>
    <w:rsid w:val="00C23D79"/>
    <w:rsid w:val="00C30C79"/>
    <w:rsid w:val="00C5518E"/>
    <w:rsid w:val="00C558B1"/>
    <w:rsid w:val="00C63207"/>
    <w:rsid w:val="00C8011E"/>
    <w:rsid w:val="00C823DF"/>
    <w:rsid w:val="00C930B0"/>
    <w:rsid w:val="00C95285"/>
    <w:rsid w:val="00CA794D"/>
    <w:rsid w:val="00CB0D53"/>
    <w:rsid w:val="00CB3170"/>
    <w:rsid w:val="00CB5EE1"/>
    <w:rsid w:val="00CB79E5"/>
    <w:rsid w:val="00CC0AB9"/>
    <w:rsid w:val="00CC27DB"/>
    <w:rsid w:val="00CC281F"/>
    <w:rsid w:val="00CE436B"/>
    <w:rsid w:val="00CE5FEF"/>
    <w:rsid w:val="00CF281B"/>
    <w:rsid w:val="00CF51C0"/>
    <w:rsid w:val="00D203EB"/>
    <w:rsid w:val="00D352EF"/>
    <w:rsid w:val="00D43B04"/>
    <w:rsid w:val="00D47EF0"/>
    <w:rsid w:val="00D563F2"/>
    <w:rsid w:val="00D56A1C"/>
    <w:rsid w:val="00D6337B"/>
    <w:rsid w:val="00D75B28"/>
    <w:rsid w:val="00D81227"/>
    <w:rsid w:val="00D85DFF"/>
    <w:rsid w:val="00DA10E5"/>
    <w:rsid w:val="00DA1841"/>
    <w:rsid w:val="00DA1D6F"/>
    <w:rsid w:val="00DA26EF"/>
    <w:rsid w:val="00DA2ADC"/>
    <w:rsid w:val="00DC2245"/>
    <w:rsid w:val="00DC7053"/>
    <w:rsid w:val="00DD569E"/>
    <w:rsid w:val="00DD6CBC"/>
    <w:rsid w:val="00DE378C"/>
    <w:rsid w:val="00DE3D10"/>
    <w:rsid w:val="00DE66C2"/>
    <w:rsid w:val="00DF4B38"/>
    <w:rsid w:val="00E01987"/>
    <w:rsid w:val="00E0369D"/>
    <w:rsid w:val="00E04551"/>
    <w:rsid w:val="00E0584E"/>
    <w:rsid w:val="00E14335"/>
    <w:rsid w:val="00E15744"/>
    <w:rsid w:val="00E161D6"/>
    <w:rsid w:val="00E165FF"/>
    <w:rsid w:val="00E32C0B"/>
    <w:rsid w:val="00E3598E"/>
    <w:rsid w:val="00E471CA"/>
    <w:rsid w:val="00E505CB"/>
    <w:rsid w:val="00E53453"/>
    <w:rsid w:val="00E70AD7"/>
    <w:rsid w:val="00E749AE"/>
    <w:rsid w:val="00E87A52"/>
    <w:rsid w:val="00EA10EA"/>
    <w:rsid w:val="00EA18D9"/>
    <w:rsid w:val="00EA3A00"/>
    <w:rsid w:val="00EC2947"/>
    <w:rsid w:val="00EC53CA"/>
    <w:rsid w:val="00EC7D93"/>
    <w:rsid w:val="00ED0C11"/>
    <w:rsid w:val="00ED5DC7"/>
    <w:rsid w:val="00ED79E0"/>
    <w:rsid w:val="00EF42D5"/>
    <w:rsid w:val="00F0207F"/>
    <w:rsid w:val="00F20111"/>
    <w:rsid w:val="00F20E52"/>
    <w:rsid w:val="00F20F2B"/>
    <w:rsid w:val="00F36531"/>
    <w:rsid w:val="00F51197"/>
    <w:rsid w:val="00F52559"/>
    <w:rsid w:val="00F526F2"/>
    <w:rsid w:val="00F53991"/>
    <w:rsid w:val="00F54420"/>
    <w:rsid w:val="00F55C82"/>
    <w:rsid w:val="00F61CFF"/>
    <w:rsid w:val="00F621DC"/>
    <w:rsid w:val="00F62539"/>
    <w:rsid w:val="00F63307"/>
    <w:rsid w:val="00F6713D"/>
    <w:rsid w:val="00F80B90"/>
    <w:rsid w:val="00F849EE"/>
    <w:rsid w:val="00F91CEC"/>
    <w:rsid w:val="00F979CF"/>
    <w:rsid w:val="00FA1151"/>
    <w:rsid w:val="00FA51F9"/>
    <w:rsid w:val="00FA6379"/>
    <w:rsid w:val="00FB23CD"/>
    <w:rsid w:val="00FB76BA"/>
    <w:rsid w:val="00FC2AC1"/>
    <w:rsid w:val="00FD4E6F"/>
    <w:rsid w:val="00FE14F7"/>
    <w:rsid w:val="00FE4CBC"/>
    <w:rsid w:val="00FE4F45"/>
    <w:rsid w:val="00FE4FC3"/>
    <w:rsid w:val="00FF2A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B0AFA"/>
    <w:pPr>
      <w:spacing w:line="276" w:lineRule="auto"/>
      <w:jc w:val="both"/>
    </w:pPr>
    <w:rPr>
      <w:rFonts w:ascii="Calibri" w:eastAsia="Calibri" w:hAnsi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sonormalcxspmiddle">
    <w:name w:val="msonormalcxspmiddle"/>
    <w:basedOn w:val="a"/>
    <w:rsid w:val="006005C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5C74D2"/>
  </w:style>
  <w:style w:type="paragraph" w:styleId="a3">
    <w:name w:val="header"/>
    <w:basedOn w:val="a"/>
    <w:link w:val="a4"/>
    <w:rsid w:val="003E307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rsid w:val="003E307B"/>
    <w:rPr>
      <w:rFonts w:ascii="Calibri" w:eastAsia="Calibri" w:hAnsi="Calibri"/>
      <w:sz w:val="22"/>
      <w:szCs w:val="22"/>
      <w:lang w:eastAsia="en-US"/>
    </w:rPr>
  </w:style>
  <w:style w:type="paragraph" w:styleId="a5">
    <w:name w:val="footer"/>
    <w:basedOn w:val="a"/>
    <w:link w:val="a6"/>
    <w:uiPriority w:val="99"/>
    <w:rsid w:val="003E307B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3E307B"/>
    <w:rPr>
      <w:rFonts w:ascii="Calibri" w:eastAsia="Calibri" w:hAnsi="Calibri"/>
      <w:sz w:val="22"/>
      <w:szCs w:val="22"/>
      <w:lang w:eastAsia="en-US"/>
    </w:rPr>
  </w:style>
  <w:style w:type="paragraph" w:styleId="a7">
    <w:name w:val="Balloon Text"/>
    <w:basedOn w:val="a"/>
    <w:link w:val="a8"/>
    <w:rsid w:val="0054213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54213A"/>
    <w:rPr>
      <w:rFonts w:ascii="Tahoma" w:eastAsia="Calibri" w:hAnsi="Tahoma" w:cs="Tahoma"/>
      <w:sz w:val="16"/>
      <w:szCs w:val="16"/>
      <w:lang w:eastAsia="en-US"/>
    </w:rPr>
  </w:style>
  <w:style w:type="table" w:styleId="a9">
    <w:name w:val="Table Grid"/>
    <w:basedOn w:val="a1"/>
    <w:rsid w:val="00B149E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rsid w:val="004C2D27"/>
    <w:rPr>
      <w:color w:val="0000FF" w:themeColor="hyperlink"/>
      <w:u w:val="single"/>
    </w:rPr>
  </w:style>
  <w:style w:type="paragraph" w:styleId="2">
    <w:name w:val="Body Text 2"/>
    <w:basedOn w:val="a"/>
    <w:link w:val="20"/>
    <w:rsid w:val="00C06457"/>
    <w:pPr>
      <w:tabs>
        <w:tab w:val="left" w:pos="426"/>
      </w:tabs>
      <w:spacing w:line="360" w:lineRule="auto"/>
      <w:jc w:val="center"/>
    </w:pPr>
    <w:rPr>
      <w:rFonts w:ascii="Times New Roman" w:eastAsia="Times New Roman" w:hAnsi="Times New Roman"/>
      <w:i/>
      <w:iCs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rsid w:val="00C06457"/>
    <w:rPr>
      <w:i/>
      <w:iCs/>
      <w:sz w:val="24"/>
      <w:szCs w:val="24"/>
    </w:rPr>
  </w:style>
  <w:style w:type="character" w:styleId="ab">
    <w:name w:val="Strong"/>
    <w:basedOn w:val="a0"/>
    <w:uiPriority w:val="22"/>
    <w:qFormat/>
    <w:rsid w:val="005B75FC"/>
    <w:rPr>
      <w:b/>
      <w:bCs/>
    </w:rPr>
  </w:style>
  <w:style w:type="paragraph" w:styleId="ac">
    <w:name w:val="List Paragraph"/>
    <w:basedOn w:val="a"/>
    <w:uiPriority w:val="34"/>
    <w:qFormat/>
    <w:rsid w:val="000278E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B0AFA"/>
    <w:pPr>
      <w:spacing w:line="276" w:lineRule="auto"/>
      <w:jc w:val="both"/>
    </w:pPr>
    <w:rPr>
      <w:rFonts w:ascii="Calibri" w:eastAsia="Calibri" w:hAnsi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sonormalcxspmiddle">
    <w:name w:val="msonormalcxspmiddle"/>
    <w:basedOn w:val="a"/>
    <w:rsid w:val="006005C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5C74D2"/>
  </w:style>
  <w:style w:type="paragraph" w:styleId="a3">
    <w:name w:val="header"/>
    <w:basedOn w:val="a"/>
    <w:link w:val="a4"/>
    <w:rsid w:val="003E307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rsid w:val="003E307B"/>
    <w:rPr>
      <w:rFonts w:ascii="Calibri" w:eastAsia="Calibri" w:hAnsi="Calibri"/>
      <w:sz w:val="22"/>
      <w:szCs w:val="22"/>
      <w:lang w:eastAsia="en-US"/>
    </w:rPr>
  </w:style>
  <w:style w:type="paragraph" w:styleId="a5">
    <w:name w:val="footer"/>
    <w:basedOn w:val="a"/>
    <w:link w:val="a6"/>
    <w:uiPriority w:val="99"/>
    <w:rsid w:val="003E307B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3E307B"/>
    <w:rPr>
      <w:rFonts w:ascii="Calibri" w:eastAsia="Calibri" w:hAnsi="Calibri"/>
      <w:sz w:val="22"/>
      <w:szCs w:val="22"/>
      <w:lang w:eastAsia="en-US"/>
    </w:rPr>
  </w:style>
  <w:style w:type="paragraph" w:styleId="a7">
    <w:name w:val="Balloon Text"/>
    <w:basedOn w:val="a"/>
    <w:link w:val="a8"/>
    <w:rsid w:val="0054213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54213A"/>
    <w:rPr>
      <w:rFonts w:ascii="Tahoma" w:eastAsia="Calibri" w:hAnsi="Tahoma" w:cs="Tahoma"/>
      <w:sz w:val="16"/>
      <w:szCs w:val="16"/>
      <w:lang w:eastAsia="en-US"/>
    </w:rPr>
  </w:style>
  <w:style w:type="table" w:styleId="a9">
    <w:name w:val="Table Grid"/>
    <w:basedOn w:val="a1"/>
    <w:rsid w:val="00B149E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rsid w:val="004C2D27"/>
    <w:rPr>
      <w:color w:val="0000FF" w:themeColor="hyperlink"/>
      <w:u w:val="single"/>
    </w:rPr>
  </w:style>
  <w:style w:type="paragraph" w:styleId="2">
    <w:name w:val="Body Text 2"/>
    <w:basedOn w:val="a"/>
    <w:link w:val="20"/>
    <w:rsid w:val="00C06457"/>
    <w:pPr>
      <w:tabs>
        <w:tab w:val="left" w:pos="426"/>
      </w:tabs>
      <w:spacing w:line="360" w:lineRule="auto"/>
      <w:jc w:val="center"/>
    </w:pPr>
    <w:rPr>
      <w:rFonts w:ascii="Times New Roman" w:eastAsia="Times New Roman" w:hAnsi="Times New Roman"/>
      <w:i/>
      <w:iCs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rsid w:val="00C06457"/>
    <w:rPr>
      <w:i/>
      <w:iCs/>
      <w:sz w:val="24"/>
      <w:szCs w:val="24"/>
    </w:rPr>
  </w:style>
  <w:style w:type="character" w:styleId="ab">
    <w:name w:val="Strong"/>
    <w:basedOn w:val="a0"/>
    <w:uiPriority w:val="22"/>
    <w:qFormat/>
    <w:rsid w:val="005B75FC"/>
    <w:rPr>
      <w:b/>
      <w:bCs/>
    </w:rPr>
  </w:style>
  <w:style w:type="paragraph" w:styleId="ac">
    <w:name w:val="List Paragraph"/>
    <w:basedOn w:val="a"/>
    <w:uiPriority w:val="34"/>
    <w:qFormat/>
    <w:rsid w:val="000278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96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84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338372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26896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7801144">
              <w:marLeft w:val="0"/>
              <w:marRight w:val="0"/>
              <w:marTop w:val="6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4967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39006242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9373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677133">
              <w:marLeft w:val="0"/>
              <w:marRight w:val="0"/>
              <w:marTop w:val="6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2865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06683666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0835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136029">
              <w:marLeft w:val="0"/>
              <w:marRight w:val="0"/>
              <w:marTop w:val="6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9709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610317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1415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4687395">
              <w:marLeft w:val="0"/>
              <w:marRight w:val="0"/>
              <w:marTop w:val="6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6532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57160493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665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8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95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90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38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9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68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3211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5627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01423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7270103">
                          <w:marLeft w:val="-300"/>
                          <w:marRight w:val="-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5058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4503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426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7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9642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73967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0707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65609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44930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47898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39363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5758604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2219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50.jpg"/><Relationship Id="rId26" Type="http://schemas.openxmlformats.org/officeDocument/2006/relationships/oleObject" Target="embeddings/oleObject2.bin"/><Relationship Id="rId39" Type="http://schemas.openxmlformats.org/officeDocument/2006/relationships/image" Target="media/image15.png"/><Relationship Id="rId21" Type="http://schemas.openxmlformats.org/officeDocument/2006/relationships/image" Target="media/image60.jpeg"/><Relationship Id="rId34" Type="http://schemas.openxmlformats.org/officeDocument/2006/relationships/image" Target="media/image120.emf"/><Relationship Id="rId42" Type="http://schemas.microsoft.com/office/2007/relationships/hdphoto" Target="media/hdphoto2.wdp"/><Relationship Id="rId47" Type="http://schemas.openxmlformats.org/officeDocument/2006/relationships/image" Target="media/image17.jpeg"/><Relationship Id="rId50" Type="http://schemas.openxmlformats.org/officeDocument/2006/relationships/oleObject" Target="embeddings/oleObject5.bin"/><Relationship Id="rId55" Type="http://schemas.openxmlformats.org/officeDocument/2006/relationships/image" Target="media/image21.wmf"/><Relationship Id="rId63" Type="http://schemas.openxmlformats.org/officeDocument/2006/relationships/oleObject" Target="embeddings/oleObject11.bin"/><Relationship Id="rId68" Type="http://schemas.openxmlformats.org/officeDocument/2006/relationships/image" Target="media/image27.wmf"/><Relationship Id="rId76" Type="http://schemas.openxmlformats.org/officeDocument/2006/relationships/image" Target="media/image31.jpg"/><Relationship Id="rId8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40.jpeg"/><Relationship Id="rId29" Type="http://schemas.openxmlformats.org/officeDocument/2006/relationships/footer" Target="footer1.xml"/><Relationship Id="rId11" Type="http://schemas.openxmlformats.org/officeDocument/2006/relationships/image" Target="media/image2.png"/><Relationship Id="rId24" Type="http://schemas.openxmlformats.org/officeDocument/2006/relationships/oleObject" Target="embeddings/oleObject1.bin"/><Relationship Id="rId32" Type="http://schemas.openxmlformats.org/officeDocument/2006/relationships/footer" Target="footer3.xml"/><Relationship Id="rId37" Type="http://schemas.openxmlformats.org/officeDocument/2006/relationships/image" Target="media/image14.png"/><Relationship Id="rId40" Type="http://schemas.microsoft.com/office/2007/relationships/hdphoto" Target="media/hdphoto1.wdp"/><Relationship Id="rId45" Type="http://schemas.openxmlformats.org/officeDocument/2006/relationships/image" Target="media/image160.png"/><Relationship Id="rId53" Type="http://schemas.openxmlformats.org/officeDocument/2006/relationships/image" Target="media/image20.wmf"/><Relationship Id="rId58" Type="http://schemas.openxmlformats.org/officeDocument/2006/relationships/oleObject" Target="embeddings/oleObject8.bin"/><Relationship Id="rId66" Type="http://schemas.openxmlformats.org/officeDocument/2006/relationships/image" Target="media/image26.wmf"/><Relationship Id="rId74" Type="http://schemas.openxmlformats.org/officeDocument/2006/relationships/image" Target="media/image30.jpeg"/><Relationship Id="rId79" Type="http://schemas.openxmlformats.org/officeDocument/2006/relationships/image" Target="media/image320.jpg"/><Relationship Id="rId5" Type="http://schemas.openxmlformats.org/officeDocument/2006/relationships/settings" Target="settings.xml"/><Relationship Id="rId61" Type="http://schemas.openxmlformats.org/officeDocument/2006/relationships/oleObject" Target="embeddings/oleObject10.bin"/><Relationship Id="rId82" Type="http://schemas.openxmlformats.org/officeDocument/2006/relationships/footer" Target="footer4.xml"/><Relationship Id="rId10" Type="http://schemas.openxmlformats.org/officeDocument/2006/relationships/image" Target="media/image10.jpeg"/><Relationship Id="rId19" Type="http://schemas.openxmlformats.org/officeDocument/2006/relationships/image" Target="media/image6.jpeg"/><Relationship Id="rId31" Type="http://schemas.openxmlformats.org/officeDocument/2006/relationships/footer" Target="footer2.xml"/><Relationship Id="rId44" Type="http://schemas.microsoft.com/office/2007/relationships/hdphoto" Target="media/hdphoto10.wdp"/><Relationship Id="rId52" Type="http://schemas.openxmlformats.org/officeDocument/2006/relationships/image" Target="media/image190.png"/><Relationship Id="rId60" Type="http://schemas.openxmlformats.org/officeDocument/2006/relationships/image" Target="media/image23.wmf"/><Relationship Id="rId65" Type="http://schemas.openxmlformats.org/officeDocument/2006/relationships/oleObject" Target="embeddings/oleObject12.bin"/><Relationship Id="rId73" Type="http://schemas.openxmlformats.org/officeDocument/2006/relationships/oleObject" Target="embeddings/oleObject16.bin"/><Relationship Id="rId78" Type="http://schemas.openxmlformats.org/officeDocument/2006/relationships/image" Target="media/image32.jpg"/><Relationship Id="rId81" Type="http://schemas.openxmlformats.org/officeDocument/2006/relationships/image" Target="media/image330.jp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jpeg"/><Relationship Id="rId22" Type="http://schemas.openxmlformats.org/officeDocument/2006/relationships/image" Target="media/image70.jpeg"/><Relationship Id="rId27" Type="http://schemas.openxmlformats.org/officeDocument/2006/relationships/image" Target="media/image10.wmf"/><Relationship Id="rId30" Type="http://schemas.openxmlformats.org/officeDocument/2006/relationships/image" Target="media/image11.jpeg"/><Relationship Id="rId35" Type="http://schemas.openxmlformats.org/officeDocument/2006/relationships/image" Target="media/image13.wmf"/><Relationship Id="rId43" Type="http://schemas.openxmlformats.org/officeDocument/2006/relationships/image" Target="media/image150.png"/><Relationship Id="rId48" Type="http://schemas.openxmlformats.org/officeDocument/2006/relationships/image" Target="media/image170.jpeg"/><Relationship Id="rId56" Type="http://schemas.openxmlformats.org/officeDocument/2006/relationships/oleObject" Target="embeddings/oleObject7.bin"/><Relationship Id="rId64" Type="http://schemas.openxmlformats.org/officeDocument/2006/relationships/image" Target="media/image25.wmf"/><Relationship Id="rId69" Type="http://schemas.openxmlformats.org/officeDocument/2006/relationships/oleObject" Target="embeddings/oleObject14.bin"/><Relationship Id="rId77" Type="http://schemas.openxmlformats.org/officeDocument/2006/relationships/image" Target="media/image310.jpg"/><Relationship Id="rId8" Type="http://schemas.openxmlformats.org/officeDocument/2006/relationships/endnotes" Target="endnotes.xml"/><Relationship Id="rId51" Type="http://schemas.openxmlformats.org/officeDocument/2006/relationships/image" Target="media/image19.png"/><Relationship Id="rId72" Type="http://schemas.openxmlformats.org/officeDocument/2006/relationships/image" Target="media/image29.wmf"/><Relationship Id="rId80" Type="http://schemas.openxmlformats.org/officeDocument/2006/relationships/image" Target="media/image33.jpg"/><Relationship Id="rId3" Type="http://schemas.openxmlformats.org/officeDocument/2006/relationships/styles" Target="styles.xml"/><Relationship Id="rId12" Type="http://schemas.openxmlformats.org/officeDocument/2006/relationships/image" Target="media/image20.png"/><Relationship Id="rId17" Type="http://schemas.openxmlformats.org/officeDocument/2006/relationships/image" Target="media/image5.jpg"/><Relationship Id="rId25" Type="http://schemas.openxmlformats.org/officeDocument/2006/relationships/image" Target="media/image9.wmf"/><Relationship Id="rId33" Type="http://schemas.openxmlformats.org/officeDocument/2006/relationships/image" Target="media/image12.emf"/><Relationship Id="rId38" Type="http://schemas.openxmlformats.org/officeDocument/2006/relationships/image" Target="media/image140.png"/><Relationship Id="rId46" Type="http://schemas.microsoft.com/office/2007/relationships/hdphoto" Target="media/hdphoto20.wdp"/><Relationship Id="rId59" Type="http://schemas.openxmlformats.org/officeDocument/2006/relationships/oleObject" Target="embeddings/oleObject9.bin"/><Relationship Id="rId67" Type="http://schemas.openxmlformats.org/officeDocument/2006/relationships/oleObject" Target="embeddings/oleObject13.bin"/><Relationship Id="rId20" Type="http://schemas.openxmlformats.org/officeDocument/2006/relationships/image" Target="media/image7.jpeg"/><Relationship Id="rId41" Type="http://schemas.openxmlformats.org/officeDocument/2006/relationships/image" Target="media/image16.png"/><Relationship Id="rId54" Type="http://schemas.openxmlformats.org/officeDocument/2006/relationships/oleObject" Target="embeddings/oleObject6.bin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image" Target="media/image300.jpe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1.jpeg"/><Relationship Id="rId23" Type="http://schemas.openxmlformats.org/officeDocument/2006/relationships/image" Target="media/image8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4.bin"/><Relationship Id="rId49" Type="http://schemas.openxmlformats.org/officeDocument/2006/relationships/image" Target="media/image18.wmf"/><Relationship Id="rId57" Type="http://schemas.openxmlformats.org/officeDocument/2006/relationships/image" Target="media/image22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8EF6F2-3731-407C-B19F-DE0F600E22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42</Pages>
  <Words>7355</Words>
  <Characters>49717</Characters>
  <Application>Microsoft Office Word</Application>
  <DocSecurity>0</DocSecurity>
  <Lines>414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СТЕРСТВО ОБРАЗОВАНИЯ И НАУКИ РОССИЙСКОЙ ФЕДЕРАЦИИ</vt:lpstr>
    </vt:vector>
  </TitlesOfParts>
  <Company>NhT</Company>
  <LinksUpToDate>false</LinksUpToDate>
  <CharactersWithSpaces>56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СТЕРСТВО ОБРАЗОВАНИЯ И НАУКИ РОССИЙСКОЙ ФЕДЕРАЦИИ</dc:title>
  <dc:creator>Николай</dc:creator>
  <cp:lastModifiedBy>Pavlov</cp:lastModifiedBy>
  <cp:revision>17</cp:revision>
  <cp:lastPrinted>2017-06-28T09:23:00Z</cp:lastPrinted>
  <dcterms:created xsi:type="dcterms:W3CDTF">2017-06-22T09:36:00Z</dcterms:created>
  <dcterms:modified xsi:type="dcterms:W3CDTF">2017-06-28T09:47:00Z</dcterms:modified>
</cp:coreProperties>
</file>